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27C4" w:rsidRPr="00545DB5" w:rsidRDefault="002F3C15" w:rsidP="001D5E24">
      <w:pPr>
        <w:jc w:val="center"/>
        <w:rPr>
          <w:color w:val="auto"/>
          <w:lang w:eastAsia="ru-RU"/>
        </w:rPr>
      </w:pPr>
      <w:bookmarkStart w:id="0" w:name="_Hlk7779615"/>
      <w:bookmarkEnd w:id="0"/>
      <w:r>
        <w:rPr>
          <w:color w:val="auto"/>
          <w:lang w:eastAsia="ru-RU"/>
        </w:rPr>
        <w:t xml:space="preserve"> </w:t>
      </w:r>
      <w:r w:rsidR="003027C4" w:rsidRPr="00545DB5">
        <w:rPr>
          <w:color w:val="auto"/>
          <w:lang w:eastAsia="ru-RU"/>
        </w:rPr>
        <w:t>МИНИСТЕРСТВО ОБРАЗОВАНИЯ И НАУКИ РОССИЙСКОЙ ФЕДЕРАЦИИ</w:t>
      </w:r>
    </w:p>
    <w:p w:rsidR="003027C4" w:rsidRPr="00545DB5" w:rsidRDefault="003027C4" w:rsidP="001D5E24">
      <w:pPr>
        <w:jc w:val="center"/>
        <w:rPr>
          <w:color w:val="auto"/>
          <w:lang w:eastAsia="ru-RU"/>
        </w:rPr>
      </w:pPr>
      <w:r w:rsidRPr="00545DB5">
        <w:rPr>
          <w:color w:val="auto"/>
          <w:lang w:eastAsia="ru-RU"/>
        </w:rPr>
        <w:t xml:space="preserve">ФГБОУ ВО “СЕВЕРО-КАВКАЗСКИЙ ГОРНО-МЕТАЛЛУРГИЧЕСКИЙ ИНСТИТУТ </w:t>
      </w:r>
      <w:r w:rsidRPr="00545DB5">
        <w:rPr>
          <w:color w:val="auto"/>
          <w:lang w:eastAsia="ru-RU"/>
        </w:rPr>
        <w:br/>
        <w:t>(ГОСУДАРСТВЕННЫЙ ТЕХНИЧЕСКИЙ УНИВЕРСИТЕТ)</w:t>
      </w:r>
    </w:p>
    <w:p w:rsidR="003027C4" w:rsidRPr="00545DB5" w:rsidRDefault="003027C4" w:rsidP="001D5E24">
      <w:pPr>
        <w:rPr>
          <w:color w:val="auto"/>
          <w:lang w:eastAsia="ru-RU"/>
        </w:rPr>
      </w:pPr>
    </w:p>
    <w:p w:rsidR="003027C4" w:rsidRPr="00545DB5" w:rsidRDefault="003027C4" w:rsidP="008543AD">
      <w:pPr>
        <w:ind w:firstLine="0"/>
        <w:rPr>
          <w:color w:val="auto"/>
          <w:sz w:val="24"/>
          <w:lang w:eastAsia="ru-RU"/>
        </w:rPr>
      </w:pPr>
      <w:r w:rsidRPr="00545DB5">
        <w:rPr>
          <w:b/>
          <w:color w:val="auto"/>
          <w:sz w:val="24"/>
          <w:lang w:eastAsia="ru-RU"/>
        </w:rPr>
        <w:t>Факультет</w:t>
      </w:r>
      <w:r w:rsidRPr="00545DB5">
        <w:rPr>
          <w:color w:val="auto"/>
          <w:sz w:val="24"/>
          <w:lang w:eastAsia="ru-RU"/>
        </w:rPr>
        <w:tab/>
      </w:r>
      <w:r w:rsidRPr="00545DB5">
        <w:rPr>
          <w:color w:val="auto"/>
          <w:sz w:val="24"/>
          <w:lang w:eastAsia="ru-RU"/>
        </w:rPr>
        <w:tab/>
        <w:t xml:space="preserve">            Информационных технологий и электронной техники</w:t>
      </w:r>
    </w:p>
    <w:p w:rsidR="003027C4" w:rsidRPr="00545DB5" w:rsidRDefault="003027C4" w:rsidP="008543AD">
      <w:pPr>
        <w:ind w:firstLine="0"/>
        <w:rPr>
          <w:color w:val="auto"/>
          <w:sz w:val="24"/>
          <w:lang w:eastAsia="ru-RU"/>
        </w:rPr>
      </w:pPr>
      <w:r w:rsidRPr="00545DB5">
        <w:rPr>
          <w:b/>
          <w:color w:val="auto"/>
          <w:sz w:val="24"/>
          <w:lang w:eastAsia="ru-RU"/>
        </w:rPr>
        <w:t>Кафедра</w:t>
      </w:r>
      <w:r w:rsidRPr="00545DB5">
        <w:rPr>
          <w:color w:val="auto"/>
          <w:sz w:val="24"/>
          <w:lang w:eastAsia="ru-RU"/>
        </w:rPr>
        <w:tab/>
        <w:t xml:space="preserve">                   </w:t>
      </w:r>
      <w:r w:rsidRPr="00545DB5">
        <w:rPr>
          <w:color w:val="auto"/>
          <w:sz w:val="24"/>
          <w:lang w:eastAsia="ru-RU"/>
        </w:rPr>
        <w:tab/>
        <w:t>Информатика и вычислительная техника</w:t>
      </w:r>
    </w:p>
    <w:p w:rsidR="003027C4" w:rsidRPr="00545DB5" w:rsidRDefault="003027C4" w:rsidP="008543AD">
      <w:pPr>
        <w:ind w:firstLine="0"/>
        <w:rPr>
          <w:color w:val="auto"/>
          <w:sz w:val="24"/>
          <w:lang w:eastAsia="ru-RU"/>
        </w:rPr>
      </w:pPr>
      <w:r w:rsidRPr="00545DB5">
        <w:rPr>
          <w:b/>
          <w:color w:val="auto"/>
          <w:sz w:val="24"/>
          <w:lang w:eastAsia="ru-RU"/>
        </w:rPr>
        <w:t>Направление подготовки</w:t>
      </w:r>
      <w:r w:rsidRPr="00545DB5">
        <w:rPr>
          <w:color w:val="auto"/>
          <w:sz w:val="24"/>
          <w:lang w:eastAsia="ru-RU"/>
        </w:rPr>
        <w:tab/>
        <w:t>Информатика и вычислительная техника</w:t>
      </w:r>
    </w:p>
    <w:p w:rsidR="003027C4" w:rsidRPr="008543AD" w:rsidRDefault="003027C4" w:rsidP="008543AD">
      <w:pPr>
        <w:ind w:firstLine="0"/>
        <w:rPr>
          <w:color w:val="auto"/>
          <w:sz w:val="24"/>
          <w:lang w:eastAsia="ru-RU"/>
        </w:rPr>
      </w:pPr>
      <w:r w:rsidRPr="00545DB5">
        <w:rPr>
          <w:b/>
          <w:color w:val="auto"/>
          <w:sz w:val="24"/>
          <w:lang w:eastAsia="ru-RU"/>
        </w:rPr>
        <w:t>Профиль</w:t>
      </w:r>
      <w:r w:rsidR="008543AD">
        <w:rPr>
          <w:color w:val="auto"/>
          <w:sz w:val="24"/>
          <w:lang w:eastAsia="ru-RU"/>
        </w:rPr>
        <w:tab/>
      </w:r>
      <w:r w:rsidR="008543AD">
        <w:rPr>
          <w:color w:val="auto"/>
          <w:sz w:val="24"/>
          <w:lang w:eastAsia="ru-RU"/>
        </w:rPr>
        <w:tab/>
        <w:t>Автоматизированные системы обработки информации и управления</w:t>
      </w:r>
    </w:p>
    <w:p w:rsidR="003027C4" w:rsidRPr="00545DB5" w:rsidRDefault="003027C4" w:rsidP="001D5E24">
      <w:pPr>
        <w:rPr>
          <w:color w:val="auto"/>
          <w:sz w:val="24"/>
          <w:lang w:eastAsia="ru-RU"/>
        </w:rPr>
      </w:pPr>
    </w:p>
    <w:p w:rsidR="003027C4" w:rsidRPr="00545DB5" w:rsidRDefault="003027C4" w:rsidP="001D5E24">
      <w:pPr>
        <w:rPr>
          <w:color w:val="auto"/>
          <w:lang w:eastAsia="ru-RU"/>
        </w:rPr>
      </w:pPr>
    </w:p>
    <w:p w:rsidR="003027C4" w:rsidRPr="00545DB5" w:rsidRDefault="003027C4" w:rsidP="001D5E24">
      <w:pPr>
        <w:rPr>
          <w:color w:val="auto"/>
          <w:sz w:val="52"/>
          <w:szCs w:val="32"/>
          <w:lang w:eastAsia="ru-RU"/>
        </w:rPr>
      </w:pPr>
      <w:r w:rsidRPr="00545DB5">
        <w:rPr>
          <w:color w:val="auto"/>
          <w:sz w:val="52"/>
          <w:szCs w:val="32"/>
          <w:lang w:eastAsia="ru-RU"/>
        </w:rPr>
        <w:t>ПОЯСНИТЕЛЬНАЯ ЗАПИСКА</w:t>
      </w:r>
    </w:p>
    <w:p w:rsidR="003027C4" w:rsidRPr="00545DB5" w:rsidRDefault="003027C4" w:rsidP="001D5E24">
      <w:pPr>
        <w:rPr>
          <w:color w:val="auto"/>
          <w:sz w:val="32"/>
          <w:lang w:eastAsia="ru-RU"/>
        </w:rPr>
      </w:pPr>
      <w:r w:rsidRPr="00545DB5">
        <w:rPr>
          <w:color w:val="auto"/>
          <w:sz w:val="32"/>
          <w:lang w:eastAsia="ru-RU"/>
        </w:rPr>
        <w:t>К ВЫПУСКНОЙ КВАЛИФИКАЦИОННОЙ РАБОТЕ</w:t>
      </w:r>
    </w:p>
    <w:p w:rsidR="003027C4" w:rsidRPr="00545DB5" w:rsidRDefault="003027C4" w:rsidP="001D5E24">
      <w:pPr>
        <w:rPr>
          <w:color w:val="auto"/>
          <w:lang w:eastAsia="ru-RU"/>
        </w:rPr>
      </w:pPr>
    </w:p>
    <w:p w:rsidR="003027C4" w:rsidRPr="00545DB5" w:rsidRDefault="003027C4" w:rsidP="001D5E24">
      <w:pPr>
        <w:jc w:val="center"/>
        <w:rPr>
          <w:color w:val="auto"/>
          <w:sz w:val="24"/>
          <w:lang w:eastAsia="ru-RU"/>
        </w:rPr>
      </w:pPr>
      <w:r w:rsidRPr="00545DB5">
        <w:rPr>
          <w:color w:val="auto"/>
          <w:sz w:val="24"/>
          <w:lang w:eastAsia="ru-RU"/>
        </w:rPr>
        <w:t>на тему: Разработка системы кластеризации документов на базе методов машинного обучения.</w:t>
      </w:r>
    </w:p>
    <w:p w:rsidR="003027C4" w:rsidRPr="00545DB5" w:rsidRDefault="003027C4" w:rsidP="001D5E24">
      <w:pPr>
        <w:jc w:val="center"/>
        <w:rPr>
          <w:color w:val="auto"/>
          <w:sz w:val="24"/>
          <w:lang w:eastAsia="ru-RU"/>
        </w:rPr>
      </w:pPr>
    </w:p>
    <w:p w:rsidR="003027C4" w:rsidRPr="00545DB5" w:rsidRDefault="003027C4" w:rsidP="001D5E24">
      <w:pPr>
        <w:jc w:val="cente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r w:rsidRPr="00545DB5">
        <w:rPr>
          <w:b/>
          <w:color w:val="auto"/>
          <w:sz w:val="24"/>
          <w:lang w:eastAsia="ru-RU"/>
        </w:rPr>
        <w:t xml:space="preserve">Студент                                                            </w:t>
      </w:r>
      <w:r w:rsidRPr="00545DB5">
        <w:rPr>
          <w:color w:val="auto"/>
          <w:sz w:val="24"/>
          <w:lang w:eastAsia="ru-RU"/>
        </w:rPr>
        <w:tab/>
        <w:t xml:space="preserve">    Кастуев Хетаг Асланович</w:t>
      </w:r>
    </w:p>
    <w:p w:rsidR="003027C4" w:rsidRPr="00545DB5" w:rsidRDefault="003027C4" w:rsidP="001D5E24">
      <w:pPr>
        <w:rPr>
          <w:color w:val="auto"/>
          <w:sz w:val="24"/>
          <w:lang w:eastAsia="ru-RU"/>
        </w:rPr>
      </w:pPr>
      <w:r w:rsidRPr="00545DB5">
        <w:rPr>
          <w:b/>
          <w:color w:val="auto"/>
          <w:sz w:val="24"/>
          <w:lang w:eastAsia="ru-RU"/>
        </w:rPr>
        <w:t>Руководитель проекта</w:t>
      </w:r>
      <w:r w:rsidRPr="00545DB5">
        <w:rPr>
          <w:color w:val="auto"/>
          <w:sz w:val="24"/>
          <w:lang w:eastAsia="ru-RU"/>
        </w:rPr>
        <w:tab/>
        <w:t xml:space="preserve">                                                             Будаева А.А.</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rPr>
          <w:color w:val="auto"/>
          <w:lang w:eastAsia="ru-RU"/>
        </w:rPr>
      </w:pPr>
      <w:r w:rsidRPr="00545DB5">
        <w:rPr>
          <w:color w:val="auto"/>
          <w:lang w:eastAsia="ru-RU"/>
        </w:rPr>
        <w:t>Проект рассмотрен кафедрой и допущен к защите в ГЭК</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r w:rsidRPr="00545DB5">
        <w:rPr>
          <w:b/>
          <w:color w:val="auto"/>
          <w:sz w:val="24"/>
          <w:lang w:eastAsia="ru-RU"/>
        </w:rPr>
        <w:t>Заведующий кафедрой</w:t>
      </w:r>
      <w:r w:rsidRPr="00545DB5">
        <w:rPr>
          <w:color w:val="auto"/>
          <w:sz w:val="24"/>
          <w:lang w:eastAsia="ru-RU"/>
        </w:rPr>
        <w:t xml:space="preserve">                                                         проф. Гроппен В. О.</w:t>
      </w:r>
    </w:p>
    <w:p w:rsidR="003027C4" w:rsidRPr="00545DB5" w:rsidRDefault="003027C4" w:rsidP="001D5E24">
      <w:pPr>
        <w:rPr>
          <w:color w:val="auto"/>
          <w:sz w:val="24"/>
          <w:lang w:eastAsia="ru-RU"/>
        </w:rPr>
      </w:pPr>
    </w:p>
    <w:p w:rsidR="003027C4" w:rsidRPr="00545DB5" w:rsidRDefault="003027C4" w:rsidP="001D5E24">
      <w:pPr>
        <w:rPr>
          <w:color w:val="auto"/>
          <w:sz w:val="24"/>
          <w:lang w:eastAsia="ru-RU"/>
        </w:rPr>
      </w:pPr>
    </w:p>
    <w:p w:rsidR="003027C4" w:rsidRPr="00545DB5" w:rsidRDefault="003027C4" w:rsidP="001D5E24">
      <w:pPr>
        <w:jc w:val="center"/>
        <w:rPr>
          <w:color w:val="auto"/>
          <w:sz w:val="24"/>
          <w:lang w:eastAsia="ru-RU"/>
        </w:rPr>
      </w:pPr>
    </w:p>
    <w:p w:rsidR="003027C4" w:rsidRPr="00545DB5" w:rsidRDefault="004C7C3F" w:rsidP="001D5E24">
      <w:pPr>
        <w:jc w:val="center"/>
        <w:rPr>
          <w:color w:val="auto"/>
          <w:sz w:val="24"/>
          <w:lang w:eastAsia="ru-RU"/>
        </w:rPr>
      </w:pPr>
      <w:r w:rsidRPr="00545DB5">
        <w:rPr>
          <w:color w:val="auto"/>
          <w:sz w:val="24"/>
          <w:lang w:eastAsia="ru-RU"/>
        </w:rPr>
        <w:t>г. Владикавказ 2021</w:t>
      </w:r>
      <w:r w:rsidR="003027C4" w:rsidRPr="00545DB5">
        <w:rPr>
          <w:color w:val="auto"/>
          <w:sz w:val="24"/>
          <w:lang w:eastAsia="ru-RU"/>
        </w:rPr>
        <w:t xml:space="preserve"> г.</w:t>
      </w:r>
    </w:p>
    <w:p w:rsidR="000873FF" w:rsidRPr="00545DB5" w:rsidRDefault="000802EA" w:rsidP="001D5E24">
      <w:pPr>
        <w:pStyle w:val="1"/>
        <w:rPr>
          <w:rFonts w:cs="Times New Roman"/>
          <w:color w:val="auto"/>
          <w:lang w:eastAsia="ru-RU"/>
        </w:rPr>
      </w:pPr>
      <w:bookmarkStart w:id="1" w:name="_Toc73903798"/>
      <w:r w:rsidRPr="00545DB5">
        <w:rPr>
          <w:rFonts w:cs="Times New Roman"/>
          <w:color w:val="auto"/>
          <w:lang w:eastAsia="ru-RU"/>
        </w:rPr>
        <w:lastRenderedPageBreak/>
        <w:t>Реферат</w:t>
      </w:r>
      <w:bookmarkEnd w:id="1"/>
    </w:p>
    <w:p w:rsidR="000873FF" w:rsidRPr="00545DB5" w:rsidRDefault="000873FF" w:rsidP="001D5E24">
      <w:pPr>
        <w:ind w:firstLine="0"/>
        <w:jc w:val="left"/>
        <w:rPr>
          <w:color w:val="auto"/>
        </w:rPr>
      </w:pPr>
      <w:r w:rsidRPr="00545DB5">
        <w:rPr>
          <w:color w:val="auto"/>
        </w:rPr>
        <w:t>Пояснительная записка 100 с., 13 рис., 12 табл., 8 ист., 2 прил.</w:t>
      </w:r>
    </w:p>
    <w:p w:rsidR="000873FF" w:rsidRPr="00545DB5" w:rsidRDefault="0005163F" w:rsidP="001D5E24">
      <w:pPr>
        <w:ind w:firstLine="0"/>
        <w:jc w:val="left"/>
        <w:rPr>
          <w:color w:val="auto"/>
        </w:rPr>
      </w:pPr>
      <w:r w:rsidRPr="00545DB5">
        <w:t>Кластеризация текстовых документов; мешок слов</w:t>
      </w:r>
      <w:r w:rsidR="003D6E5A" w:rsidRPr="00545DB5">
        <w:rPr>
          <w:color w:val="auto"/>
        </w:rPr>
        <w:t>.</w:t>
      </w:r>
      <w:r w:rsidR="000873FF" w:rsidRPr="00545DB5">
        <w:rPr>
          <w:color w:val="auto"/>
        </w:rPr>
        <w:br/>
      </w:r>
    </w:p>
    <w:p w:rsidR="000873FF" w:rsidRPr="00545DB5" w:rsidRDefault="000873FF" w:rsidP="001D5E24">
      <w:pPr>
        <w:ind w:firstLine="0"/>
        <w:jc w:val="left"/>
        <w:rPr>
          <w:color w:val="auto"/>
        </w:rPr>
      </w:pPr>
      <w:r w:rsidRPr="00545DB5">
        <w:rPr>
          <w:b/>
          <w:color w:val="auto"/>
        </w:rPr>
        <w:t>Объект разработки:</w:t>
      </w:r>
      <w:r w:rsidRPr="00545DB5">
        <w:rPr>
          <w:color w:val="auto"/>
        </w:rPr>
        <w:t xml:space="preserve"> системы кластеризации документов на базе методов машинного обучения.</w:t>
      </w:r>
    </w:p>
    <w:p w:rsidR="000873FF" w:rsidRPr="00545DB5" w:rsidRDefault="000873FF" w:rsidP="001D5E24">
      <w:pPr>
        <w:ind w:firstLine="0"/>
        <w:jc w:val="left"/>
        <w:rPr>
          <w:color w:val="auto"/>
        </w:rPr>
      </w:pPr>
    </w:p>
    <w:p w:rsidR="000873FF" w:rsidRPr="00545DB5" w:rsidRDefault="000873FF" w:rsidP="001D5E24">
      <w:pPr>
        <w:ind w:firstLine="0"/>
        <w:jc w:val="left"/>
        <w:rPr>
          <w:color w:val="auto"/>
        </w:rPr>
      </w:pPr>
      <w:r w:rsidRPr="00545DB5">
        <w:rPr>
          <w:b/>
          <w:color w:val="auto"/>
        </w:rPr>
        <w:t>Цель выпускной работы:</w:t>
      </w:r>
      <w:r w:rsidRPr="00545DB5">
        <w:rPr>
          <w:color w:val="auto"/>
        </w:rPr>
        <w:t xml:space="preserve"> создание ПП, способного кластеризовывать документы. </w:t>
      </w:r>
    </w:p>
    <w:p w:rsidR="000873FF" w:rsidRPr="00545DB5" w:rsidRDefault="000873FF" w:rsidP="001D5E24">
      <w:pPr>
        <w:ind w:firstLine="0"/>
        <w:jc w:val="left"/>
        <w:rPr>
          <w:color w:val="auto"/>
        </w:rPr>
      </w:pPr>
    </w:p>
    <w:p w:rsidR="000873FF" w:rsidRPr="00545DB5" w:rsidRDefault="000873FF" w:rsidP="001D5E24">
      <w:pPr>
        <w:ind w:firstLine="0"/>
        <w:jc w:val="left"/>
        <w:rPr>
          <w:b/>
          <w:color w:val="auto"/>
        </w:rPr>
      </w:pPr>
      <w:r w:rsidRPr="00545DB5">
        <w:rPr>
          <w:b/>
          <w:color w:val="auto"/>
        </w:rPr>
        <w:t>Использованное прикладное и системное программное обеспечение:</w:t>
      </w:r>
    </w:p>
    <w:p w:rsidR="000873FF" w:rsidRPr="00545DB5" w:rsidRDefault="000873FF" w:rsidP="001D5E24">
      <w:pPr>
        <w:ind w:firstLine="0"/>
        <w:jc w:val="left"/>
        <w:rPr>
          <w:color w:val="auto"/>
        </w:rPr>
      </w:pPr>
      <w:r w:rsidRPr="00545DB5">
        <w:rPr>
          <w:color w:val="auto"/>
        </w:rPr>
        <w:t xml:space="preserve">Операционная система </w:t>
      </w:r>
      <w:r w:rsidRPr="00545DB5">
        <w:rPr>
          <w:color w:val="auto"/>
          <w:lang w:val="en-US"/>
        </w:rPr>
        <w:t>Windows</w:t>
      </w:r>
      <w:r w:rsidRPr="00545DB5">
        <w:rPr>
          <w:color w:val="auto"/>
        </w:rPr>
        <w:t xml:space="preserve"> 10 </w:t>
      </w:r>
      <w:r w:rsidRPr="00545DB5">
        <w:rPr>
          <w:color w:val="auto"/>
          <w:lang w:val="en-US"/>
        </w:rPr>
        <w:t>PRO</w:t>
      </w:r>
      <w:r w:rsidRPr="00545DB5">
        <w:rPr>
          <w:color w:val="auto"/>
        </w:rPr>
        <w:t xml:space="preserve"> – 64 </w:t>
      </w:r>
      <w:r w:rsidRPr="00545DB5">
        <w:rPr>
          <w:color w:val="auto"/>
          <w:lang w:val="en-US"/>
        </w:rPr>
        <w:t>bit</w:t>
      </w:r>
      <w:r w:rsidRPr="00545DB5">
        <w:rPr>
          <w:color w:val="auto"/>
        </w:rPr>
        <w:t>.</w:t>
      </w:r>
    </w:p>
    <w:p w:rsidR="000873FF" w:rsidRPr="00545DB5" w:rsidRDefault="000873FF" w:rsidP="001D5E24">
      <w:pPr>
        <w:ind w:firstLine="0"/>
        <w:jc w:val="left"/>
        <w:rPr>
          <w:color w:val="auto"/>
        </w:rPr>
      </w:pPr>
      <w:r w:rsidRPr="00545DB5">
        <w:rPr>
          <w:color w:val="auto"/>
        </w:rPr>
        <w:t xml:space="preserve">Среда разработки </w:t>
      </w:r>
      <w:r w:rsidRPr="00545DB5">
        <w:rPr>
          <w:color w:val="auto"/>
          <w:lang w:val="en-US"/>
        </w:rPr>
        <w:t>IntelliJ</w:t>
      </w:r>
      <w:r w:rsidRPr="00545DB5">
        <w:rPr>
          <w:color w:val="auto"/>
        </w:rPr>
        <w:t xml:space="preserve"> </w:t>
      </w:r>
      <w:r w:rsidRPr="00545DB5">
        <w:rPr>
          <w:color w:val="auto"/>
          <w:lang w:val="en-US"/>
        </w:rPr>
        <w:t>IDEA</w:t>
      </w:r>
      <w:r w:rsidRPr="00545DB5">
        <w:rPr>
          <w:color w:val="auto"/>
        </w:rPr>
        <w:t>.</w:t>
      </w:r>
    </w:p>
    <w:p w:rsidR="000873FF" w:rsidRPr="00545DB5" w:rsidRDefault="000873FF" w:rsidP="001D5E24">
      <w:pPr>
        <w:ind w:firstLine="0"/>
        <w:jc w:val="left"/>
        <w:rPr>
          <w:color w:val="auto"/>
        </w:rPr>
      </w:pPr>
    </w:p>
    <w:p w:rsidR="000873FF" w:rsidRPr="00545DB5" w:rsidRDefault="000873FF" w:rsidP="001D5E24">
      <w:pPr>
        <w:ind w:firstLine="0"/>
        <w:jc w:val="left"/>
        <w:rPr>
          <w:b/>
          <w:color w:val="auto"/>
        </w:rPr>
      </w:pPr>
      <w:r w:rsidRPr="00545DB5">
        <w:rPr>
          <w:b/>
          <w:color w:val="auto"/>
        </w:rPr>
        <w:t>Характеристики вычислительной системы:</w:t>
      </w:r>
    </w:p>
    <w:p w:rsidR="00A55B01" w:rsidRPr="00280AFB" w:rsidRDefault="000873FF" w:rsidP="00280AFB">
      <w:pPr>
        <w:ind w:firstLine="0"/>
        <w:jc w:val="left"/>
        <w:rPr>
          <w:color w:val="auto"/>
        </w:rPr>
      </w:pPr>
      <w:r w:rsidRPr="00545DB5">
        <w:rPr>
          <w:color w:val="auto"/>
          <w:lang w:val="en-US"/>
        </w:rPr>
        <w:t>AMD</w:t>
      </w:r>
      <w:r w:rsidRPr="00280AFB">
        <w:rPr>
          <w:color w:val="auto"/>
        </w:rPr>
        <w:t xml:space="preserve"> </w:t>
      </w:r>
      <w:r w:rsidRPr="00545DB5">
        <w:rPr>
          <w:color w:val="auto"/>
          <w:lang w:val="en-US"/>
        </w:rPr>
        <w:t>Ryzen</w:t>
      </w:r>
      <w:r w:rsidRPr="00280AFB">
        <w:rPr>
          <w:color w:val="auto"/>
        </w:rPr>
        <w:t xml:space="preserve"> 5 3600 6-</w:t>
      </w:r>
      <w:r w:rsidRPr="00545DB5">
        <w:rPr>
          <w:color w:val="auto"/>
          <w:lang w:val="en-US"/>
        </w:rPr>
        <w:t>Core</w:t>
      </w:r>
      <w:r w:rsidRPr="00280AFB">
        <w:rPr>
          <w:color w:val="auto"/>
        </w:rPr>
        <w:t xml:space="preserve"> </w:t>
      </w:r>
      <w:r w:rsidR="00795508" w:rsidRPr="00545DB5">
        <w:rPr>
          <w:color w:val="auto"/>
          <w:lang w:val="en-US"/>
        </w:rPr>
        <w:t>Processor</w:t>
      </w:r>
      <w:r w:rsidRPr="00280AFB">
        <w:rPr>
          <w:color w:val="auto"/>
        </w:rPr>
        <w:t xml:space="preserve"> </w:t>
      </w:r>
      <w:r w:rsidRPr="00280AFB">
        <w:rPr>
          <w:color w:val="auto"/>
          <w:sz w:val="27"/>
          <w:szCs w:val="27"/>
          <w:shd w:val="clear" w:color="auto" w:fill="FFFFFF"/>
        </w:rPr>
        <w:t xml:space="preserve">3.6 (4,2) </w:t>
      </w:r>
      <w:r w:rsidRPr="00545DB5">
        <w:rPr>
          <w:color w:val="auto"/>
          <w:sz w:val="27"/>
          <w:szCs w:val="27"/>
          <w:shd w:val="clear" w:color="auto" w:fill="FFFFFF"/>
        </w:rPr>
        <w:t>ГГц</w:t>
      </w:r>
      <w:r w:rsidRPr="00280AFB">
        <w:rPr>
          <w:color w:val="auto"/>
        </w:rPr>
        <w:t xml:space="preserve"> </w:t>
      </w:r>
      <w:r w:rsidRPr="00280AFB">
        <w:rPr>
          <w:color w:val="auto"/>
        </w:rPr>
        <w:br/>
      </w:r>
      <w:r w:rsidRPr="00545DB5">
        <w:rPr>
          <w:color w:val="auto"/>
          <w:lang w:val="en-US"/>
        </w:rPr>
        <w:t>NVIDIA</w:t>
      </w:r>
      <w:r w:rsidRPr="00280AFB">
        <w:rPr>
          <w:color w:val="auto"/>
        </w:rPr>
        <w:t xml:space="preserve"> </w:t>
      </w:r>
      <w:r w:rsidRPr="00545DB5">
        <w:rPr>
          <w:color w:val="auto"/>
          <w:lang w:val="en-US"/>
        </w:rPr>
        <w:t>GeForce</w:t>
      </w:r>
      <w:r w:rsidRPr="00280AFB">
        <w:rPr>
          <w:color w:val="auto"/>
        </w:rPr>
        <w:t xml:space="preserve"> </w:t>
      </w:r>
      <w:r w:rsidRPr="00545DB5">
        <w:rPr>
          <w:color w:val="auto"/>
          <w:lang w:val="en-US"/>
        </w:rPr>
        <w:t>RTX</w:t>
      </w:r>
      <w:r w:rsidRPr="00280AFB">
        <w:rPr>
          <w:color w:val="auto"/>
        </w:rPr>
        <w:t xml:space="preserve"> 2060 6</w:t>
      </w:r>
      <w:r w:rsidRPr="00545DB5">
        <w:rPr>
          <w:color w:val="auto"/>
          <w:lang w:val="en-US"/>
        </w:rPr>
        <w:t>GB</w:t>
      </w:r>
      <w:r w:rsidRPr="00280AFB">
        <w:rPr>
          <w:color w:val="auto"/>
        </w:rPr>
        <w:br/>
      </w:r>
      <w:r w:rsidRPr="00545DB5">
        <w:rPr>
          <w:color w:val="auto"/>
        </w:rPr>
        <w:t>ОЗУ</w:t>
      </w:r>
      <w:r w:rsidRPr="00280AFB">
        <w:rPr>
          <w:color w:val="auto"/>
        </w:rPr>
        <w:t xml:space="preserve"> 16</w:t>
      </w:r>
      <w:r w:rsidRPr="00545DB5">
        <w:rPr>
          <w:color w:val="auto"/>
        </w:rPr>
        <w:t>Гб</w:t>
      </w:r>
      <w:bookmarkStart w:id="2" w:name="_GoBack"/>
      <w:bookmarkEnd w:id="2"/>
    </w:p>
    <w:p w:rsidR="00A55B01" w:rsidRPr="00545DB5" w:rsidRDefault="00A55B01" w:rsidP="001D5E24">
      <w:pPr>
        <w:spacing w:after="160"/>
        <w:ind w:firstLine="0"/>
        <w:jc w:val="left"/>
        <w:rPr>
          <w:color w:val="auto"/>
        </w:rPr>
      </w:pPr>
      <w:r w:rsidRPr="00545DB5">
        <w:rPr>
          <w:color w:val="auto"/>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545DB5" w:rsidRDefault="00A55B01" w:rsidP="001D5E24">
          <w:pPr>
            <w:pStyle w:val="a7"/>
            <w:spacing w:line="360" w:lineRule="auto"/>
            <w:jc w:val="both"/>
            <w:rPr>
              <w:rFonts w:ascii="Times New Roman" w:hAnsi="Times New Roman" w:cs="Times New Roman"/>
              <w:color w:val="auto"/>
            </w:rPr>
          </w:pPr>
          <w:r w:rsidRPr="00545DB5">
            <w:rPr>
              <w:rFonts w:ascii="Times New Roman" w:hAnsi="Times New Roman" w:cs="Times New Roman"/>
              <w:color w:val="auto"/>
            </w:rPr>
            <w:t>Оглавление</w:t>
          </w:r>
        </w:p>
        <w:p w:rsidR="00280AFB" w:rsidRDefault="00A55B01">
          <w:pPr>
            <w:pStyle w:val="11"/>
            <w:rPr>
              <w:rFonts w:asciiTheme="minorHAnsi" w:eastAsiaTheme="minorEastAsia" w:hAnsiTheme="minorHAnsi" w:cstheme="minorBidi"/>
              <w:noProof/>
              <w:color w:val="auto"/>
              <w:sz w:val="22"/>
              <w:szCs w:val="22"/>
              <w:lang w:eastAsia="ru-RU"/>
            </w:rPr>
          </w:pPr>
          <w:r w:rsidRPr="00545DB5">
            <w:rPr>
              <w:color w:val="auto"/>
            </w:rPr>
            <w:fldChar w:fldCharType="begin"/>
          </w:r>
          <w:r w:rsidRPr="00545DB5">
            <w:rPr>
              <w:color w:val="auto"/>
            </w:rPr>
            <w:instrText xml:space="preserve"> TOC \o "1-3" \h \z \u </w:instrText>
          </w:r>
          <w:r w:rsidRPr="00545DB5">
            <w:rPr>
              <w:color w:val="auto"/>
            </w:rPr>
            <w:fldChar w:fldCharType="separate"/>
          </w:r>
          <w:hyperlink w:anchor="_Toc73903798" w:history="1">
            <w:r w:rsidR="00280AFB" w:rsidRPr="00DB54FB">
              <w:rPr>
                <w:rStyle w:val="a8"/>
                <w:noProof/>
                <w:lang w:eastAsia="ru-RU"/>
              </w:rPr>
              <w:t>Реферат</w:t>
            </w:r>
            <w:r w:rsidR="00280AFB">
              <w:rPr>
                <w:noProof/>
                <w:webHidden/>
              </w:rPr>
              <w:tab/>
            </w:r>
            <w:r w:rsidR="00280AFB">
              <w:rPr>
                <w:noProof/>
                <w:webHidden/>
              </w:rPr>
              <w:fldChar w:fldCharType="begin"/>
            </w:r>
            <w:r w:rsidR="00280AFB">
              <w:rPr>
                <w:noProof/>
                <w:webHidden/>
              </w:rPr>
              <w:instrText xml:space="preserve"> PAGEREF _Toc73903798 \h </w:instrText>
            </w:r>
            <w:r w:rsidR="00280AFB">
              <w:rPr>
                <w:noProof/>
                <w:webHidden/>
              </w:rPr>
            </w:r>
            <w:r w:rsidR="00280AFB">
              <w:rPr>
                <w:noProof/>
                <w:webHidden/>
              </w:rPr>
              <w:fldChar w:fldCharType="separate"/>
            </w:r>
            <w:r w:rsidR="00280AFB">
              <w:rPr>
                <w:noProof/>
                <w:webHidden/>
              </w:rPr>
              <w:t>2</w:t>
            </w:r>
            <w:r w:rsidR="00280AFB">
              <w:rPr>
                <w:noProof/>
                <w:webHidden/>
              </w:rPr>
              <w:fldChar w:fldCharType="end"/>
            </w:r>
          </w:hyperlink>
        </w:p>
        <w:p w:rsidR="00280AFB" w:rsidRDefault="00280AFB">
          <w:pPr>
            <w:pStyle w:val="11"/>
            <w:rPr>
              <w:rFonts w:asciiTheme="minorHAnsi" w:eastAsiaTheme="minorEastAsia" w:hAnsiTheme="minorHAnsi" w:cstheme="minorBidi"/>
              <w:noProof/>
              <w:color w:val="auto"/>
              <w:sz w:val="22"/>
              <w:szCs w:val="22"/>
              <w:lang w:eastAsia="ru-RU"/>
            </w:rPr>
          </w:pPr>
          <w:hyperlink w:anchor="_Toc73903799" w:history="1">
            <w:r w:rsidRPr="00DB54FB">
              <w:rPr>
                <w:rStyle w:val="a8"/>
                <w:noProof/>
              </w:rPr>
              <w:t>Введение</w:t>
            </w:r>
            <w:r>
              <w:rPr>
                <w:noProof/>
                <w:webHidden/>
              </w:rPr>
              <w:tab/>
            </w:r>
            <w:r>
              <w:rPr>
                <w:noProof/>
                <w:webHidden/>
              </w:rPr>
              <w:fldChar w:fldCharType="begin"/>
            </w:r>
            <w:r>
              <w:rPr>
                <w:noProof/>
                <w:webHidden/>
              </w:rPr>
              <w:instrText xml:space="preserve"> PAGEREF _Toc73903799 \h </w:instrText>
            </w:r>
            <w:r>
              <w:rPr>
                <w:noProof/>
                <w:webHidden/>
              </w:rPr>
            </w:r>
            <w:r>
              <w:rPr>
                <w:noProof/>
                <w:webHidden/>
              </w:rPr>
              <w:fldChar w:fldCharType="separate"/>
            </w:r>
            <w:r>
              <w:rPr>
                <w:noProof/>
                <w:webHidden/>
              </w:rPr>
              <w:t>6</w:t>
            </w:r>
            <w:r>
              <w:rPr>
                <w:noProof/>
                <w:webHidden/>
              </w:rPr>
              <w:fldChar w:fldCharType="end"/>
            </w:r>
          </w:hyperlink>
        </w:p>
        <w:p w:rsidR="00280AFB" w:rsidRDefault="00280AFB">
          <w:pPr>
            <w:pStyle w:val="11"/>
            <w:rPr>
              <w:rFonts w:asciiTheme="minorHAnsi" w:eastAsiaTheme="minorEastAsia" w:hAnsiTheme="minorHAnsi" w:cstheme="minorBidi"/>
              <w:noProof/>
              <w:color w:val="auto"/>
              <w:sz w:val="22"/>
              <w:szCs w:val="22"/>
              <w:lang w:eastAsia="ru-RU"/>
            </w:rPr>
          </w:pPr>
          <w:hyperlink w:anchor="_Toc73903800" w:history="1">
            <w:r w:rsidRPr="00DB54FB">
              <w:rPr>
                <w:rStyle w:val="a8"/>
                <w:noProof/>
              </w:rPr>
              <w:t>Глава 1. Аналитический обзор</w:t>
            </w:r>
            <w:r>
              <w:rPr>
                <w:noProof/>
                <w:webHidden/>
              </w:rPr>
              <w:tab/>
            </w:r>
            <w:r>
              <w:rPr>
                <w:noProof/>
                <w:webHidden/>
              </w:rPr>
              <w:fldChar w:fldCharType="begin"/>
            </w:r>
            <w:r>
              <w:rPr>
                <w:noProof/>
                <w:webHidden/>
              </w:rPr>
              <w:instrText xml:space="preserve"> PAGEREF _Toc73903800 \h </w:instrText>
            </w:r>
            <w:r>
              <w:rPr>
                <w:noProof/>
                <w:webHidden/>
              </w:rPr>
            </w:r>
            <w:r>
              <w:rPr>
                <w:noProof/>
                <w:webHidden/>
              </w:rPr>
              <w:fldChar w:fldCharType="separate"/>
            </w:r>
            <w:r>
              <w:rPr>
                <w:noProof/>
                <w:webHidden/>
              </w:rPr>
              <w:t>9</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01" w:history="1">
            <w:r w:rsidRPr="00DB54FB">
              <w:rPr>
                <w:rStyle w:val="a8"/>
                <w:noProof/>
              </w:rPr>
              <w:t>1.1.</w:t>
            </w:r>
            <w:r>
              <w:rPr>
                <w:rFonts w:asciiTheme="minorHAnsi" w:eastAsiaTheme="minorEastAsia" w:hAnsiTheme="minorHAnsi" w:cstheme="minorBidi"/>
                <w:noProof/>
                <w:color w:val="auto"/>
                <w:sz w:val="22"/>
                <w:szCs w:val="22"/>
                <w:lang w:eastAsia="ru-RU"/>
              </w:rPr>
              <w:tab/>
            </w:r>
            <w:r w:rsidRPr="00DB54FB">
              <w:rPr>
                <w:rStyle w:val="a8"/>
                <w:noProof/>
              </w:rPr>
              <w:t>Цели кластеризации</w:t>
            </w:r>
            <w:r>
              <w:rPr>
                <w:noProof/>
                <w:webHidden/>
              </w:rPr>
              <w:tab/>
            </w:r>
            <w:r>
              <w:rPr>
                <w:noProof/>
                <w:webHidden/>
              </w:rPr>
              <w:fldChar w:fldCharType="begin"/>
            </w:r>
            <w:r>
              <w:rPr>
                <w:noProof/>
                <w:webHidden/>
              </w:rPr>
              <w:instrText xml:space="preserve"> PAGEREF _Toc73903801 \h </w:instrText>
            </w:r>
            <w:r>
              <w:rPr>
                <w:noProof/>
                <w:webHidden/>
              </w:rPr>
            </w:r>
            <w:r>
              <w:rPr>
                <w:noProof/>
                <w:webHidden/>
              </w:rPr>
              <w:fldChar w:fldCharType="separate"/>
            </w:r>
            <w:r>
              <w:rPr>
                <w:noProof/>
                <w:webHidden/>
              </w:rPr>
              <w:t>9</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02" w:history="1">
            <w:r w:rsidRPr="00DB54FB">
              <w:rPr>
                <w:rStyle w:val="a8"/>
                <w:noProof/>
              </w:rPr>
              <w:t>1.2.</w:t>
            </w:r>
            <w:r>
              <w:rPr>
                <w:rFonts w:asciiTheme="minorHAnsi" w:eastAsiaTheme="minorEastAsia" w:hAnsiTheme="minorHAnsi" w:cstheme="minorBidi"/>
                <w:noProof/>
                <w:color w:val="auto"/>
                <w:sz w:val="22"/>
                <w:szCs w:val="22"/>
                <w:lang w:eastAsia="ru-RU"/>
              </w:rPr>
              <w:tab/>
            </w:r>
            <w:r w:rsidRPr="00DB54FB">
              <w:rPr>
                <w:rStyle w:val="a8"/>
                <w:noProof/>
              </w:rPr>
              <w:t>Применение</w:t>
            </w:r>
            <w:r>
              <w:rPr>
                <w:noProof/>
                <w:webHidden/>
              </w:rPr>
              <w:tab/>
            </w:r>
            <w:r>
              <w:rPr>
                <w:noProof/>
                <w:webHidden/>
              </w:rPr>
              <w:fldChar w:fldCharType="begin"/>
            </w:r>
            <w:r>
              <w:rPr>
                <w:noProof/>
                <w:webHidden/>
              </w:rPr>
              <w:instrText xml:space="preserve"> PAGEREF _Toc73903802 \h </w:instrText>
            </w:r>
            <w:r>
              <w:rPr>
                <w:noProof/>
                <w:webHidden/>
              </w:rPr>
            </w:r>
            <w:r>
              <w:rPr>
                <w:noProof/>
                <w:webHidden/>
              </w:rPr>
              <w:fldChar w:fldCharType="separate"/>
            </w:r>
            <w:r>
              <w:rPr>
                <w:noProof/>
                <w:webHidden/>
              </w:rPr>
              <w:t>10</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3" w:history="1">
            <w:r w:rsidRPr="00DB54FB">
              <w:rPr>
                <w:rStyle w:val="a8"/>
                <w:noProof/>
              </w:rPr>
              <w:t>1.2.1.</w:t>
            </w:r>
            <w:r>
              <w:rPr>
                <w:rFonts w:asciiTheme="minorHAnsi" w:eastAsiaTheme="minorEastAsia" w:hAnsiTheme="minorHAnsi" w:cstheme="minorBidi"/>
                <w:noProof/>
                <w:color w:val="auto"/>
                <w:sz w:val="22"/>
                <w:szCs w:val="22"/>
                <w:lang w:eastAsia="ru-RU"/>
              </w:rPr>
              <w:tab/>
            </w:r>
            <w:r w:rsidRPr="00DB54FB">
              <w:rPr>
                <w:rStyle w:val="a8"/>
                <w:noProof/>
              </w:rPr>
              <w:t>Биология и биоинформатика</w:t>
            </w:r>
            <w:r>
              <w:rPr>
                <w:noProof/>
                <w:webHidden/>
              </w:rPr>
              <w:tab/>
            </w:r>
            <w:r>
              <w:rPr>
                <w:noProof/>
                <w:webHidden/>
              </w:rPr>
              <w:fldChar w:fldCharType="begin"/>
            </w:r>
            <w:r>
              <w:rPr>
                <w:noProof/>
                <w:webHidden/>
              </w:rPr>
              <w:instrText xml:space="preserve"> PAGEREF _Toc73903803 \h </w:instrText>
            </w:r>
            <w:r>
              <w:rPr>
                <w:noProof/>
                <w:webHidden/>
              </w:rPr>
            </w:r>
            <w:r>
              <w:rPr>
                <w:noProof/>
                <w:webHidden/>
              </w:rPr>
              <w:fldChar w:fldCharType="separate"/>
            </w:r>
            <w:r>
              <w:rPr>
                <w:noProof/>
                <w:webHidden/>
              </w:rPr>
              <w:t>10</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4" w:history="1">
            <w:r w:rsidRPr="00DB54FB">
              <w:rPr>
                <w:rStyle w:val="a8"/>
                <w:noProof/>
              </w:rPr>
              <w:t>1.2.2.</w:t>
            </w:r>
            <w:r>
              <w:rPr>
                <w:rFonts w:asciiTheme="minorHAnsi" w:eastAsiaTheme="minorEastAsia" w:hAnsiTheme="minorHAnsi" w:cstheme="minorBidi"/>
                <w:noProof/>
                <w:color w:val="auto"/>
                <w:sz w:val="22"/>
                <w:szCs w:val="22"/>
                <w:lang w:eastAsia="ru-RU"/>
              </w:rPr>
              <w:tab/>
            </w:r>
            <w:r w:rsidRPr="00DB54FB">
              <w:rPr>
                <w:rStyle w:val="a8"/>
                <w:noProof/>
              </w:rPr>
              <w:t>Медицина</w:t>
            </w:r>
            <w:r>
              <w:rPr>
                <w:noProof/>
                <w:webHidden/>
              </w:rPr>
              <w:tab/>
            </w:r>
            <w:r>
              <w:rPr>
                <w:noProof/>
                <w:webHidden/>
              </w:rPr>
              <w:fldChar w:fldCharType="begin"/>
            </w:r>
            <w:r>
              <w:rPr>
                <w:noProof/>
                <w:webHidden/>
              </w:rPr>
              <w:instrText xml:space="preserve"> PAGEREF _Toc73903804 \h </w:instrText>
            </w:r>
            <w:r>
              <w:rPr>
                <w:noProof/>
                <w:webHidden/>
              </w:rPr>
            </w:r>
            <w:r>
              <w:rPr>
                <w:noProof/>
                <w:webHidden/>
              </w:rPr>
              <w:fldChar w:fldCharType="separate"/>
            </w:r>
            <w:r>
              <w:rPr>
                <w:noProof/>
                <w:webHidden/>
              </w:rPr>
              <w:t>11</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5" w:history="1">
            <w:r w:rsidRPr="00DB54FB">
              <w:rPr>
                <w:rStyle w:val="a8"/>
                <w:noProof/>
              </w:rPr>
              <w:t>1.2.3.</w:t>
            </w:r>
            <w:r>
              <w:rPr>
                <w:rFonts w:asciiTheme="minorHAnsi" w:eastAsiaTheme="minorEastAsia" w:hAnsiTheme="minorHAnsi" w:cstheme="minorBidi"/>
                <w:noProof/>
                <w:color w:val="auto"/>
                <w:sz w:val="22"/>
                <w:szCs w:val="22"/>
                <w:lang w:eastAsia="ru-RU"/>
              </w:rPr>
              <w:tab/>
            </w:r>
            <w:r w:rsidRPr="00DB54FB">
              <w:rPr>
                <w:rStyle w:val="a8"/>
                <w:noProof/>
              </w:rPr>
              <w:t>Маркетинг</w:t>
            </w:r>
            <w:r>
              <w:rPr>
                <w:noProof/>
                <w:webHidden/>
              </w:rPr>
              <w:tab/>
            </w:r>
            <w:r>
              <w:rPr>
                <w:noProof/>
                <w:webHidden/>
              </w:rPr>
              <w:fldChar w:fldCharType="begin"/>
            </w:r>
            <w:r>
              <w:rPr>
                <w:noProof/>
                <w:webHidden/>
              </w:rPr>
              <w:instrText xml:space="preserve"> PAGEREF _Toc73903805 \h </w:instrText>
            </w:r>
            <w:r>
              <w:rPr>
                <w:noProof/>
                <w:webHidden/>
              </w:rPr>
            </w:r>
            <w:r>
              <w:rPr>
                <w:noProof/>
                <w:webHidden/>
              </w:rPr>
              <w:fldChar w:fldCharType="separate"/>
            </w:r>
            <w:r>
              <w:rPr>
                <w:noProof/>
                <w:webHidden/>
              </w:rPr>
              <w:t>11</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6" w:history="1">
            <w:r w:rsidRPr="00DB54FB">
              <w:rPr>
                <w:rStyle w:val="a8"/>
                <w:noProof/>
              </w:rPr>
              <w:t>1.2.4.</w:t>
            </w:r>
            <w:r>
              <w:rPr>
                <w:rFonts w:asciiTheme="minorHAnsi" w:eastAsiaTheme="minorEastAsia" w:hAnsiTheme="minorHAnsi" w:cstheme="minorBidi"/>
                <w:noProof/>
                <w:color w:val="auto"/>
                <w:sz w:val="22"/>
                <w:szCs w:val="22"/>
                <w:lang w:eastAsia="ru-RU"/>
              </w:rPr>
              <w:tab/>
            </w:r>
            <w:r w:rsidRPr="00DB54FB">
              <w:rPr>
                <w:rStyle w:val="a8"/>
                <w:noProof/>
              </w:rPr>
              <w:t>Интернет</w:t>
            </w:r>
            <w:r>
              <w:rPr>
                <w:noProof/>
                <w:webHidden/>
              </w:rPr>
              <w:tab/>
            </w:r>
            <w:r>
              <w:rPr>
                <w:noProof/>
                <w:webHidden/>
              </w:rPr>
              <w:fldChar w:fldCharType="begin"/>
            </w:r>
            <w:r>
              <w:rPr>
                <w:noProof/>
                <w:webHidden/>
              </w:rPr>
              <w:instrText xml:space="preserve"> PAGEREF _Toc73903806 \h </w:instrText>
            </w:r>
            <w:r>
              <w:rPr>
                <w:noProof/>
                <w:webHidden/>
              </w:rPr>
            </w:r>
            <w:r>
              <w:rPr>
                <w:noProof/>
                <w:webHidden/>
              </w:rPr>
              <w:fldChar w:fldCharType="separate"/>
            </w:r>
            <w:r>
              <w:rPr>
                <w:noProof/>
                <w:webHidden/>
              </w:rPr>
              <w:t>11</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7" w:history="1">
            <w:r w:rsidRPr="00DB54FB">
              <w:rPr>
                <w:rStyle w:val="a8"/>
                <w:noProof/>
              </w:rPr>
              <w:t>1.2.5.</w:t>
            </w:r>
            <w:r>
              <w:rPr>
                <w:rFonts w:asciiTheme="minorHAnsi" w:eastAsiaTheme="minorEastAsia" w:hAnsiTheme="minorHAnsi" w:cstheme="minorBidi"/>
                <w:noProof/>
                <w:color w:val="auto"/>
                <w:sz w:val="22"/>
                <w:szCs w:val="22"/>
                <w:lang w:eastAsia="ru-RU"/>
              </w:rPr>
              <w:tab/>
            </w:r>
            <w:r w:rsidRPr="00DB54FB">
              <w:rPr>
                <w:rStyle w:val="a8"/>
                <w:noProof/>
              </w:rPr>
              <w:t>Компьютерные науки</w:t>
            </w:r>
            <w:r>
              <w:rPr>
                <w:noProof/>
                <w:webHidden/>
              </w:rPr>
              <w:tab/>
            </w:r>
            <w:r>
              <w:rPr>
                <w:noProof/>
                <w:webHidden/>
              </w:rPr>
              <w:fldChar w:fldCharType="begin"/>
            </w:r>
            <w:r>
              <w:rPr>
                <w:noProof/>
                <w:webHidden/>
              </w:rPr>
              <w:instrText xml:space="preserve"> PAGEREF _Toc73903807 \h </w:instrText>
            </w:r>
            <w:r>
              <w:rPr>
                <w:noProof/>
                <w:webHidden/>
              </w:rPr>
            </w:r>
            <w:r>
              <w:rPr>
                <w:noProof/>
                <w:webHidden/>
              </w:rPr>
              <w:fldChar w:fldCharType="separate"/>
            </w:r>
            <w:r>
              <w:rPr>
                <w:noProof/>
                <w:webHidden/>
              </w:rPr>
              <w:t>11</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08" w:history="1">
            <w:r w:rsidRPr="00DB54FB">
              <w:rPr>
                <w:rStyle w:val="a8"/>
                <w:noProof/>
                <w:lang w:val="en-US"/>
              </w:rPr>
              <w:t>1.3.</w:t>
            </w:r>
            <w:r>
              <w:rPr>
                <w:rFonts w:asciiTheme="minorHAnsi" w:eastAsiaTheme="minorEastAsia" w:hAnsiTheme="minorHAnsi" w:cstheme="minorBidi"/>
                <w:noProof/>
                <w:color w:val="auto"/>
                <w:sz w:val="22"/>
                <w:szCs w:val="22"/>
                <w:lang w:eastAsia="ru-RU"/>
              </w:rPr>
              <w:tab/>
            </w:r>
            <w:r w:rsidRPr="00DB54FB">
              <w:rPr>
                <w:rStyle w:val="a8"/>
                <w:noProof/>
              </w:rPr>
              <w:t>Алгоритмы классификации</w:t>
            </w:r>
            <w:r>
              <w:rPr>
                <w:noProof/>
                <w:webHidden/>
              </w:rPr>
              <w:tab/>
            </w:r>
            <w:r>
              <w:rPr>
                <w:noProof/>
                <w:webHidden/>
              </w:rPr>
              <w:fldChar w:fldCharType="begin"/>
            </w:r>
            <w:r>
              <w:rPr>
                <w:noProof/>
                <w:webHidden/>
              </w:rPr>
              <w:instrText xml:space="preserve"> PAGEREF _Toc73903808 \h </w:instrText>
            </w:r>
            <w:r>
              <w:rPr>
                <w:noProof/>
                <w:webHidden/>
              </w:rPr>
            </w:r>
            <w:r>
              <w:rPr>
                <w:noProof/>
                <w:webHidden/>
              </w:rPr>
              <w:fldChar w:fldCharType="separate"/>
            </w:r>
            <w:r>
              <w:rPr>
                <w:noProof/>
                <w:webHidden/>
              </w:rPr>
              <w:t>12</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09" w:history="1">
            <w:r w:rsidRPr="00DB54FB">
              <w:rPr>
                <w:rStyle w:val="a8"/>
                <w:noProof/>
                <w:lang w:val="en-US"/>
              </w:rPr>
              <w:t>1.3.1.</w:t>
            </w:r>
            <w:r>
              <w:rPr>
                <w:rFonts w:asciiTheme="minorHAnsi" w:eastAsiaTheme="minorEastAsia" w:hAnsiTheme="minorHAnsi" w:cstheme="minorBidi"/>
                <w:noProof/>
                <w:color w:val="auto"/>
                <w:sz w:val="22"/>
                <w:szCs w:val="22"/>
                <w:lang w:eastAsia="ru-RU"/>
              </w:rPr>
              <w:tab/>
            </w:r>
            <w:r w:rsidRPr="00DB54FB">
              <w:rPr>
                <w:rStyle w:val="a8"/>
                <w:noProof/>
              </w:rPr>
              <w:t>Алгоритмы иерархической кластеризации</w:t>
            </w:r>
            <w:r w:rsidRPr="00DB54FB">
              <w:rPr>
                <w:rStyle w:val="a8"/>
                <w:noProof/>
                <w:lang w:val="en-US"/>
              </w:rPr>
              <w:t>;</w:t>
            </w:r>
            <w:r>
              <w:rPr>
                <w:noProof/>
                <w:webHidden/>
              </w:rPr>
              <w:tab/>
            </w:r>
            <w:r>
              <w:rPr>
                <w:noProof/>
                <w:webHidden/>
              </w:rPr>
              <w:fldChar w:fldCharType="begin"/>
            </w:r>
            <w:r>
              <w:rPr>
                <w:noProof/>
                <w:webHidden/>
              </w:rPr>
              <w:instrText xml:space="preserve"> PAGEREF _Toc73903809 \h </w:instrText>
            </w:r>
            <w:r>
              <w:rPr>
                <w:noProof/>
                <w:webHidden/>
              </w:rPr>
            </w:r>
            <w:r>
              <w:rPr>
                <w:noProof/>
                <w:webHidden/>
              </w:rPr>
              <w:fldChar w:fldCharType="separate"/>
            </w:r>
            <w:r>
              <w:rPr>
                <w:noProof/>
                <w:webHidden/>
              </w:rPr>
              <w:t>12</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0" w:history="1">
            <w:r w:rsidRPr="00DB54FB">
              <w:rPr>
                <w:rStyle w:val="a8"/>
                <w:noProof/>
                <w:lang w:val="en-US"/>
              </w:rPr>
              <w:t>1.3.2.</w:t>
            </w:r>
            <w:r>
              <w:rPr>
                <w:rFonts w:asciiTheme="minorHAnsi" w:eastAsiaTheme="minorEastAsia" w:hAnsiTheme="minorHAnsi" w:cstheme="minorBidi"/>
                <w:noProof/>
                <w:color w:val="auto"/>
                <w:sz w:val="22"/>
                <w:szCs w:val="22"/>
                <w:lang w:eastAsia="ru-RU"/>
              </w:rPr>
              <w:tab/>
            </w:r>
            <w:r w:rsidRPr="00DB54FB">
              <w:rPr>
                <w:rStyle w:val="a8"/>
                <w:noProof/>
              </w:rPr>
              <w:t>Алгоритмы квадратичной ошибки</w:t>
            </w:r>
            <w:r>
              <w:rPr>
                <w:noProof/>
                <w:webHidden/>
              </w:rPr>
              <w:tab/>
            </w:r>
            <w:r>
              <w:rPr>
                <w:noProof/>
                <w:webHidden/>
              </w:rPr>
              <w:fldChar w:fldCharType="begin"/>
            </w:r>
            <w:r>
              <w:rPr>
                <w:noProof/>
                <w:webHidden/>
              </w:rPr>
              <w:instrText xml:space="preserve"> PAGEREF _Toc73903810 \h </w:instrText>
            </w:r>
            <w:r>
              <w:rPr>
                <w:noProof/>
                <w:webHidden/>
              </w:rPr>
            </w:r>
            <w:r>
              <w:rPr>
                <w:noProof/>
                <w:webHidden/>
              </w:rPr>
              <w:fldChar w:fldCharType="separate"/>
            </w:r>
            <w:r>
              <w:rPr>
                <w:noProof/>
                <w:webHidden/>
              </w:rPr>
              <w:t>12</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1" w:history="1">
            <w:r w:rsidRPr="00DB54FB">
              <w:rPr>
                <w:rStyle w:val="a8"/>
                <w:noProof/>
              </w:rPr>
              <w:t>1.3.3.</w:t>
            </w:r>
            <w:r>
              <w:rPr>
                <w:rFonts w:asciiTheme="minorHAnsi" w:eastAsiaTheme="minorEastAsia" w:hAnsiTheme="minorHAnsi" w:cstheme="minorBidi"/>
                <w:noProof/>
                <w:color w:val="auto"/>
                <w:sz w:val="22"/>
                <w:szCs w:val="22"/>
                <w:lang w:eastAsia="ru-RU"/>
              </w:rPr>
              <w:tab/>
            </w:r>
            <w:r w:rsidRPr="00DB54FB">
              <w:rPr>
                <w:rStyle w:val="a8"/>
                <w:noProof/>
              </w:rPr>
              <w:t>Нечеткие алгоритмы</w:t>
            </w:r>
            <w:r>
              <w:rPr>
                <w:noProof/>
                <w:webHidden/>
              </w:rPr>
              <w:tab/>
            </w:r>
            <w:r>
              <w:rPr>
                <w:noProof/>
                <w:webHidden/>
              </w:rPr>
              <w:fldChar w:fldCharType="begin"/>
            </w:r>
            <w:r>
              <w:rPr>
                <w:noProof/>
                <w:webHidden/>
              </w:rPr>
              <w:instrText xml:space="preserve"> PAGEREF _Toc73903811 \h </w:instrText>
            </w:r>
            <w:r>
              <w:rPr>
                <w:noProof/>
                <w:webHidden/>
              </w:rPr>
            </w:r>
            <w:r>
              <w:rPr>
                <w:noProof/>
                <w:webHidden/>
              </w:rPr>
              <w:fldChar w:fldCharType="separate"/>
            </w:r>
            <w:r>
              <w:rPr>
                <w:noProof/>
                <w:webHidden/>
              </w:rPr>
              <w:t>13</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2" w:history="1">
            <w:r w:rsidRPr="00DB54FB">
              <w:rPr>
                <w:rStyle w:val="a8"/>
                <w:noProof/>
              </w:rPr>
              <w:t>1.3.4.</w:t>
            </w:r>
            <w:r>
              <w:rPr>
                <w:rFonts w:asciiTheme="minorHAnsi" w:eastAsiaTheme="minorEastAsia" w:hAnsiTheme="minorHAnsi" w:cstheme="minorBidi"/>
                <w:noProof/>
                <w:color w:val="auto"/>
                <w:sz w:val="22"/>
                <w:szCs w:val="22"/>
                <w:lang w:eastAsia="ru-RU"/>
              </w:rPr>
              <w:tab/>
            </w:r>
            <w:r w:rsidRPr="00DB54FB">
              <w:rPr>
                <w:rStyle w:val="a8"/>
                <w:noProof/>
              </w:rPr>
              <w:t>Алгоритмы, основанные на теории графов</w:t>
            </w:r>
            <w:r>
              <w:rPr>
                <w:noProof/>
                <w:webHidden/>
              </w:rPr>
              <w:tab/>
            </w:r>
            <w:r>
              <w:rPr>
                <w:noProof/>
                <w:webHidden/>
              </w:rPr>
              <w:fldChar w:fldCharType="begin"/>
            </w:r>
            <w:r>
              <w:rPr>
                <w:noProof/>
                <w:webHidden/>
              </w:rPr>
              <w:instrText xml:space="preserve"> PAGEREF _Toc73903812 \h </w:instrText>
            </w:r>
            <w:r>
              <w:rPr>
                <w:noProof/>
                <w:webHidden/>
              </w:rPr>
            </w:r>
            <w:r>
              <w:rPr>
                <w:noProof/>
                <w:webHidden/>
              </w:rPr>
              <w:fldChar w:fldCharType="separate"/>
            </w:r>
            <w:r>
              <w:rPr>
                <w:noProof/>
                <w:webHidden/>
              </w:rPr>
              <w:t>14</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3" w:history="1">
            <w:r w:rsidRPr="00DB54FB">
              <w:rPr>
                <w:rStyle w:val="a8"/>
                <w:noProof/>
              </w:rPr>
              <w:t>1.3.5.</w:t>
            </w:r>
            <w:r>
              <w:rPr>
                <w:rFonts w:asciiTheme="minorHAnsi" w:eastAsiaTheme="minorEastAsia" w:hAnsiTheme="minorHAnsi" w:cstheme="minorBidi"/>
                <w:noProof/>
                <w:color w:val="auto"/>
                <w:sz w:val="22"/>
                <w:szCs w:val="22"/>
                <w:lang w:eastAsia="ru-RU"/>
              </w:rPr>
              <w:tab/>
            </w:r>
            <w:r w:rsidRPr="00DB54FB">
              <w:rPr>
                <w:rStyle w:val="a8"/>
                <w:noProof/>
              </w:rPr>
              <w:t>Алгоритм выделения связных компонент</w:t>
            </w:r>
            <w:r>
              <w:rPr>
                <w:noProof/>
                <w:webHidden/>
              </w:rPr>
              <w:tab/>
            </w:r>
            <w:r>
              <w:rPr>
                <w:noProof/>
                <w:webHidden/>
              </w:rPr>
              <w:fldChar w:fldCharType="begin"/>
            </w:r>
            <w:r>
              <w:rPr>
                <w:noProof/>
                <w:webHidden/>
              </w:rPr>
              <w:instrText xml:space="preserve"> PAGEREF _Toc73903813 \h </w:instrText>
            </w:r>
            <w:r>
              <w:rPr>
                <w:noProof/>
                <w:webHidden/>
              </w:rPr>
            </w:r>
            <w:r>
              <w:rPr>
                <w:noProof/>
                <w:webHidden/>
              </w:rPr>
              <w:fldChar w:fldCharType="separate"/>
            </w:r>
            <w:r>
              <w:rPr>
                <w:noProof/>
                <w:webHidden/>
              </w:rPr>
              <w:t>15</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4" w:history="1">
            <w:r w:rsidRPr="00DB54FB">
              <w:rPr>
                <w:rStyle w:val="a8"/>
                <w:noProof/>
              </w:rPr>
              <w:t>1.3.6.</w:t>
            </w:r>
            <w:r>
              <w:rPr>
                <w:rFonts w:asciiTheme="minorHAnsi" w:eastAsiaTheme="minorEastAsia" w:hAnsiTheme="minorHAnsi" w:cstheme="minorBidi"/>
                <w:noProof/>
                <w:color w:val="auto"/>
                <w:sz w:val="22"/>
                <w:szCs w:val="22"/>
                <w:lang w:eastAsia="ru-RU"/>
              </w:rPr>
              <w:tab/>
            </w:r>
            <w:r w:rsidRPr="00DB54FB">
              <w:rPr>
                <w:rStyle w:val="a8"/>
                <w:noProof/>
              </w:rPr>
              <w:t>Алгоритм минимального покрывающего дерева</w:t>
            </w:r>
            <w:r>
              <w:rPr>
                <w:noProof/>
                <w:webHidden/>
              </w:rPr>
              <w:tab/>
            </w:r>
            <w:r>
              <w:rPr>
                <w:noProof/>
                <w:webHidden/>
              </w:rPr>
              <w:fldChar w:fldCharType="begin"/>
            </w:r>
            <w:r>
              <w:rPr>
                <w:noProof/>
                <w:webHidden/>
              </w:rPr>
              <w:instrText xml:space="preserve"> PAGEREF _Toc73903814 \h </w:instrText>
            </w:r>
            <w:r>
              <w:rPr>
                <w:noProof/>
                <w:webHidden/>
              </w:rPr>
            </w:r>
            <w:r>
              <w:rPr>
                <w:noProof/>
                <w:webHidden/>
              </w:rPr>
              <w:fldChar w:fldCharType="separate"/>
            </w:r>
            <w:r>
              <w:rPr>
                <w:noProof/>
                <w:webHidden/>
              </w:rPr>
              <w:t>15</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5" w:history="1">
            <w:r w:rsidRPr="00DB54FB">
              <w:rPr>
                <w:rStyle w:val="a8"/>
                <w:noProof/>
              </w:rPr>
              <w:t>1.3.7.</w:t>
            </w:r>
            <w:r>
              <w:rPr>
                <w:rFonts w:asciiTheme="minorHAnsi" w:eastAsiaTheme="minorEastAsia" w:hAnsiTheme="minorHAnsi" w:cstheme="minorBidi"/>
                <w:noProof/>
                <w:color w:val="auto"/>
                <w:sz w:val="22"/>
                <w:szCs w:val="22"/>
                <w:lang w:eastAsia="ru-RU"/>
              </w:rPr>
              <w:tab/>
            </w:r>
            <w:r w:rsidRPr="00DB54FB">
              <w:rPr>
                <w:rStyle w:val="a8"/>
                <w:noProof/>
              </w:rPr>
              <w:t>Послойная кластеризация</w:t>
            </w:r>
            <w:r>
              <w:rPr>
                <w:noProof/>
                <w:webHidden/>
              </w:rPr>
              <w:tab/>
            </w:r>
            <w:r>
              <w:rPr>
                <w:noProof/>
                <w:webHidden/>
              </w:rPr>
              <w:fldChar w:fldCharType="begin"/>
            </w:r>
            <w:r>
              <w:rPr>
                <w:noProof/>
                <w:webHidden/>
              </w:rPr>
              <w:instrText xml:space="preserve"> PAGEREF _Toc73903815 \h </w:instrText>
            </w:r>
            <w:r>
              <w:rPr>
                <w:noProof/>
                <w:webHidden/>
              </w:rPr>
            </w:r>
            <w:r>
              <w:rPr>
                <w:noProof/>
                <w:webHidden/>
              </w:rPr>
              <w:fldChar w:fldCharType="separate"/>
            </w:r>
            <w:r>
              <w:rPr>
                <w:noProof/>
                <w:webHidden/>
              </w:rPr>
              <w:t>16</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16" w:history="1">
            <w:r w:rsidRPr="00DB54FB">
              <w:rPr>
                <w:rStyle w:val="a8"/>
                <w:noProof/>
              </w:rPr>
              <w:t>1.4.</w:t>
            </w:r>
            <w:r>
              <w:rPr>
                <w:rFonts w:asciiTheme="minorHAnsi" w:eastAsiaTheme="minorEastAsia" w:hAnsiTheme="minorHAnsi" w:cstheme="minorBidi"/>
                <w:noProof/>
                <w:color w:val="auto"/>
                <w:sz w:val="22"/>
                <w:szCs w:val="22"/>
                <w:lang w:eastAsia="ru-RU"/>
              </w:rPr>
              <w:tab/>
            </w:r>
            <w:r w:rsidRPr="00DB54FB">
              <w:rPr>
                <w:rStyle w:val="a8"/>
                <w:noProof/>
                <w:shd w:val="clear" w:color="auto" w:fill="FFFFFF"/>
              </w:rPr>
              <w:t>Сравнение алгоритмов</w:t>
            </w:r>
            <w:r>
              <w:rPr>
                <w:noProof/>
                <w:webHidden/>
              </w:rPr>
              <w:tab/>
            </w:r>
            <w:r>
              <w:rPr>
                <w:noProof/>
                <w:webHidden/>
              </w:rPr>
              <w:fldChar w:fldCharType="begin"/>
            </w:r>
            <w:r>
              <w:rPr>
                <w:noProof/>
                <w:webHidden/>
              </w:rPr>
              <w:instrText xml:space="preserve"> PAGEREF _Toc73903816 \h </w:instrText>
            </w:r>
            <w:r>
              <w:rPr>
                <w:noProof/>
                <w:webHidden/>
              </w:rPr>
            </w:r>
            <w:r>
              <w:rPr>
                <w:noProof/>
                <w:webHidden/>
              </w:rPr>
              <w:fldChar w:fldCharType="separate"/>
            </w:r>
            <w:r>
              <w:rPr>
                <w:noProof/>
                <w:webHidden/>
              </w:rPr>
              <w:t>17</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7" w:history="1">
            <w:r w:rsidRPr="00DB54FB">
              <w:rPr>
                <w:rStyle w:val="a8"/>
                <w:noProof/>
                <w:lang w:eastAsia="ru-RU"/>
              </w:rPr>
              <w:t>1.4.1.</w:t>
            </w:r>
            <w:r>
              <w:rPr>
                <w:rFonts w:asciiTheme="minorHAnsi" w:eastAsiaTheme="minorEastAsia" w:hAnsiTheme="minorHAnsi" w:cstheme="minorBidi"/>
                <w:noProof/>
                <w:color w:val="auto"/>
                <w:sz w:val="22"/>
                <w:szCs w:val="22"/>
                <w:lang w:eastAsia="ru-RU"/>
              </w:rPr>
              <w:tab/>
            </w:r>
            <w:r w:rsidRPr="00DB54FB">
              <w:rPr>
                <w:rStyle w:val="a8"/>
                <w:rFonts w:eastAsia="Times New Roman"/>
                <w:noProof/>
                <w:lang w:eastAsia="ru-RU"/>
              </w:rPr>
              <w:t>Вычислительная сложность алгоритмов</w:t>
            </w:r>
            <w:r>
              <w:rPr>
                <w:noProof/>
                <w:webHidden/>
              </w:rPr>
              <w:tab/>
            </w:r>
            <w:r>
              <w:rPr>
                <w:noProof/>
                <w:webHidden/>
              </w:rPr>
              <w:fldChar w:fldCharType="begin"/>
            </w:r>
            <w:r>
              <w:rPr>
                <w:noProof/>
                <w:webHidden/>
              </w:rPr>
              <w:instrText xml:space="preserve"> PAGEREF _Toc73903817 \h </w:instrText>
            </w:r>
            <w:r>
              <w:rPr>
                <w:noProof/>
                <w:webHidden/>
              </w:rPr>
            </w:r>
            <w:r>
              <w:rPr>
                <w:noProof/>
                <w:webHidden/>
              </w:rPr>
              <w:fldChar w:fldCharType="separate"/>
            </w:r>
            <w:r>
              <w:rPr>
                <w:noProof/>
                <w:webHidden/>
              </w:rPr>
              <w:t>17</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18" w:history="1">
            <w:r w:rsidRPr="00DB54FB">
              <w:rPr>
                <w:rStyle w:val="a8"/>
                <w:noProof/>
              </w:rPr>
              <w:t>1.4.2.</w:t>
            </w:r>
            <w:r>
              <w:rPr>
                <w:rFonts w:asciiTheme="minorHAnsi" w:eastAsiaTheme="minorEastAsia" w:hAnsiTheme="minorHAnsi" w:cstheme="minorBidi"/>
                <w:noProof/>
                <w:color w:val="auto"/>
                <w:sz w:val="22"/>
                <w:szCs w:val="22"/>
                <w:lang w:eastAsia="ru-RU"/>
              </w:rPr>
              <w:tab/>
            </w:r>
            <w:r w:rsidRPr="00DB54FB">
              <w:rPr>
                <w:rStyle w:val="a8"/>
                <w:noProof/>
                <w:shd w:val="clear" w:color="auto" w:fill="FFFFFF"/>
              </w:rPr>
              <w:t>Сравнительная таблица алгоритмов</w:t>
            </w:r>
            <w:r>
              <w:rPr>
                <w:noProof/>
                <w:webHidden/>
              </w:rPr>
              <w:tab/>
            </w:r>
            <w:r>
              <w:rPr>
                <w:noProof/>
                <w:webHidden/>
              </w:rPr>
              <w:fldChar w:fldCharType="begin"/>
            </w:r>
            <w:r>
              <w:rPr>
                <w:noProof/>
                <w:webHidden/>
              </w:rPr>
              <w:instrText xml:space="preserve"> PAGEREF _Toc73903818 \h </w:instrText>
            </w:r>
            <w:r>
              <w:rPr>
                <w:noProof/>
                <w:webHidden/>
              </w:rPr>
            </w:r>
            <w:r>
              <w:rPr>
                <w:noProof/>
                <w:webHidden/>
              </w:rPr>
              <w:fldChar w:fldCharType="separate"/>
            </w:r>
            <w:r>
              <w:rPr>
                <w:noProof/>
                <w:webHidden/>
              </w:rPr>
              <w:t>17</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19" w:history="1">
            <w:r w:rsidRPr="00DB54FB">
              <w:rPr>
                <w:rStyle w:val="a8"/>
                <w:noProof/>
              </w:rPr>
              <w:t>1.5.</w:t>
            </w:r>
            <w:r>
              <w:rPr>
                <w:rFonts w:asciiTheme="minorHAnsi" w:eastAsiaTheme="minorEastAsia" w:hAnsiTheme="minorHAnsi" w:cstheme="minorBidi"/>
                <w:noProof/>
                <w:color w:val="auto"/>
                <w:sz w:val="22"/>
                <w:szCs w:val="22"/>
                <w:lang w:eastAsia="ru-RU"/>
              </w:rPr>
              <w:tab/>
            </w:r>
            <w:r w:rsidRPr="00DB54FB">
              <w:rPr>
                <w:rStyle w:val="a8"/>
                <w:noProof/>
              </w:rPr>
              <w:t>Мера расстояний</w:t>
            </w:r>
            <w:r>
              <w:rPr>
                <w:noProof/>
                <w:webHidden/>
              </w:rPr>
              <w:tab/>
            </w:r>
            <w:r>
              <w:rPr>
                <w:noProof/>
                <w:webHidden/>
              </w:rPr>
              <w:fldChar w:fldCharType="begin"/>
            </w:r>
            <w:r>
              <w:rPr>
                <w:noProof/>
                <w:webHidden/>
              </w:rPr>
              <w:instrText xml:space="preserve"> PAGEREF _Toc73903819 \h </w:instrText>
            </w:r>
            <w:r>
              <w:rPr>
                <w:noProof/>
                <w:webHidden/>
              </w:rPr>
            </w:r>
            <w:r>
              <w:rPr>
                <w:noProof/>
                <w:webHidden/>
              </w:rPr>
              <w:fldChar w:fldCharType="separate"/>
            </w:r>
            <w:r>
              <w:rPr>
                <w:noProof/>
                <w:webHidden/>
              </w:rPr>
              <w:t>19</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0" w:history="1">
            <w:r w:rsidRPr="00DB54FB">
              <w:rPr>
                <w:rStyle w:val="a8"/>
                <w:noProof/>
              </w:rPr>
              <w:t>1.5.1.</w:t>
            </w:r>
            <w:r>
              <w:rPr>
                <w:rFonts w:asciiTheme="minorHAnsi" w:eastAsiaTheme="minorEastAsia" w:hAnsiTheme="minorHAnsi" w:cstheme="minorBidi"/>
                <w:noProof/>
                <w:color w:val="auto"/>
                <w:sz w:val="22"/>
                <w:szCs w:val="22"/>
                <w:lang w:eastAsia="ru-RU"/>
              </w:rPr>
              <w:tab/>
            </w:r>
            <w:r w:rsidRPr="00DB54FB">
              <w:rPr>
                <w:rStyle w:val="a8"/>
                <w:noProof/>
              </w:rPr>
              <w:t>Евклидово расстояние</w:t>
            </w:r>
            <w:r>
              <w:rPr>
                <w:noProof/>
                <w:webHidden/>
              </w:rPr>
              <w:tab/>
            </w:r>
            <w:r>
              <w:rPr>
                <w:noProof/>
                <w:webHidden/>
              </w:rPr>
              <w:fldChar w:fldCharType="begin"/>
            </w:r>
            <w:r>
              <w:rPr>
                <w:noProof/>
                <w:webHidden/>
              </w:rPr>
              <w:instrText xml:space="preserve"> PAGEREF _Toc73903820 \h </w:instrText>
            </w:r>
            <w:r>
              <w:rPr>
                <w:noProof/>
                <w:webHidden/>
              </w:rPr>
            </w:r>
            <w:r>
              <w:rPr>
                <w:noProof/>
                <w:webHidden/>
              </w:rPr>
              <w:fldChar w:fldCharType="separate"/>
            </w:r>
            <w:r>
              <w:rPr>
                <w:noProof/>
                <w:webHidden/>
              </w:rPr>
              <w:t>19</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1" w:history="1">
            <w:r w:rsidRPr="00DB54FB">
              <w:rPr>
                <w:rStyle w:val="a8"/>
                <w:noProof/>
              </w:rPr>
              <w:t>1.5.2.</w:t>
            </w:r>
            <w:r>
              <w:rPr>
                <w:rFonts w:asciiTheme="minorHAnsi" w:eastAsiaTheme="minorEastAsia" w:hAnsiTheme="minorHAnsi" w:cstheme="minorBidi"/>
                <w:noProof/>
                <w:color w:val="auto"/>
                <w:sz w:val="22"/>
                <w:szCs w:val="22"/>
                <w:lang w:eastAsia="ru-RU"/>
              </w:rPr>
              <w:tab/>
            </w:r>
            <w:r w:rsidRPr="00DB54FB">
              <w:rPr>
                <w:rStyle w:val="a8"/>
                <w:noProof/>
              </w:rPr>
              <w:t>Квадрат евклидова расстояния</w:t>
            </w:r>
            <w:r>
              <w:rPr>
                <w:noProof/>
                <w:webHidden/>
              </w:rPr>
              <w:tab/>
            </w:r>
            <w:r>
              <w:rPr>
                <w:noProof/>
                <w:webHidden/>
              </w:rPr>
              <w:fldChar w:fldCharType="begin"/>
            </w:r>
            <w:r>
              <w:rPr>
                <w:noProof/>
                <w:webHidden/>
              </w:rPr>
              <w:instrText xml:space="preserve"> PAGEREF _Toc73903821 \h </w:instrText>
            </w:r>
            <w:r>
              <w:rPr>
                <w:noProof/>
                <w:webHidden/>
              </w:rPr>
            </w:r>
            <w:r>
              <w:rPr>
                <w:noProof/>
                <w:webHidden/>
              </w:rPr>
              <w:fldChar w:fldCharType="separate"/>
            </w:r>
            <w:r>
              <w:rPr>
                <w:noProof/>
                <w:webHidden/>
              </w:rPr>
              <w:t>19</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2" w:history="1">
            <w:r w:rsidRPr="00DB54FB">
              <w:rPr>
                <w:rStyle w:val="a8"/>
                <w:noProof/>
              </w:rPr>
              <w:t>1.5.3.</w:t>
            </w:r>
            <w:r>
              <w:rPr>
                <w:rFonts w:asciiTheme="minorHAnsi" w:eastAsiaTheme="minorEastAsia" w:hAnsiTheme="minorHAnsi" w:cstheme="minorBidi"/>
                <w:noProof/>
                <w:color w:val="auto"/>
                <w:sz w:val="22"/>
                <w:szCs w:val="22"/>
                <w:lang w:eastAsia="ru-RU"/>
              </w:rPr>
              <w:tab/>
            </w:r>
            <w:r w:rsidRPr="00DB54FB">
              <w:rPr>
                <w:rStyle w:val="a8"/>
                <w:noProof/>
              </w:rPr>
              <w:t>Расстояние городских кварталов</w:t>
            </w:r>
            <w:r>
              <w:rPr>
                <w:noProof/>
                <w:webHidden/>
              </w:rPr>
              <w:tab/>
            </w:r>
            <w:r>
              <w:rPr>
                <w:noProof/>
                <w:webHidden/>
              </w:rPr>
              <w:fldChar w:fldCharType="begin"/>
            </w:r>
            <w:r>
              <w:rPr>
                <w:noProof/>
                <w:webHidden/>
              </w:rPr>
              <w:instrText xml:space="preserve"> PAGEREF _Toc73903822 \h </w:instrText>
            </w:r>
            <w:r>
              <w:rPr>
                <w:noProof/>
                <w:webHidden/>
              </w:rPr>
            </w:r>
            <w:r>
              <w:rPr>
                <w:noProof/>
                <w:webHidden/>
              </w:rPr>
              <w:fldChar w:fldCharType="separate"/>
            </w:r>
            <w:r>
              <w:rPr>
                <w:noProof/>
                <w:webHidden/>
              </w:rPr>
              <w:t>20</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3" w:history="1">
            <w:r w:rsidRPr="00DB54FB">
              <w:rPr>
                <w:rStyle w:val="a8"/>
                <w:noProof/>
              </w:rPr>
              <w:t>1.5.4.</w:t>
            </w:r>
            <w:r>
              <w:rPr>
                <w:rFonts w:asciiTheme="minorHAnsi" w:eastAsiaTheme="minorEastAsia" w:hAnsiTheme="minorHAnsi" w:cstheme="minorBidi"/>
                <w:noProof/>
                <w:color w:val="auto"/>
                <w:sz w:val="22"/>
                <w:szCs w:val="22"/>
                <w:lang w:eastAsia="ru-RU"/>
              </w:rPr>
              <w:tab/>
            </w:r>
            <w:r w:rsidRPr="00DB54FB">
              <w:rPr>
                <w:rStyle w:val="a8"/>
                <w:noProof/>
                <w:shd w:val="clear" w:color="auto" w:fill="FFFFFF"/>
              </w:rPr>
              <w:t>Расстояние Чебышева</w:t>
            </w:r>
            <w:r>
              <w:rPr>
                <w:noProof/>
                <w:webHidden/>
              </w:rPr>
              <w:tab/>
            </w:r>
            <w:r>
              <w:rPr>
                <w:noProof/>
                <w:webHidden/>
              </w:rPr>
              <w:fldChar w:fldCharType="begin"/>
            </w:r>
            <w:r>
              <w:rPr>
                <w:noProof/>
                <w:webHidden/>
              </w:rPr>
              <w:instrText xml:space="preserve"> PAGEREF _Toc73903823 \h </w:instrText>
            </w:r>
            <w:r>
              <w:rPr>
                <w:noProof/>
                <w:webHidden/>
              </w:rPr>
            </w:r>
            <w:r>
              <w:rPr>
                <w:noProof/>
                <w:webHidden/>
              </w:rPr>
              <w:fldChar w:fldCharType="separate"/>
            </w:r>
            <w:r>
              <w:rPr>
                <w:noProof/>
                <w:webHidden/>
              </w:rPr>
              <w:t>20</w:t>
            </w:r>
            <w:r>
              <w:rPr>
                <w:noProof/>
                <w:webHidden/>
              </w:rPr>
              <w:fldChar w:fldCharType="end"/>
            </w:r>
          </w:hyperlink>
        </w:p>
        <w:p w:rsidR="00280AFB" w:rsidRDefault="00280AFB">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3903824" w:history="1">
            <w:r w:rsidRPr="00DB54FB">
              <w:rPr>
                <w:rStyle w:val="a8"/>
                <w:noProof/>
              </w:rPr>
              <w:t>1.5.5.</w:t>
            </w:r>
            <w:r>
              <w:rPr>
                <w:rFonts w:asciiTheme="minorHAnsi" w:eastAsiaTheme="minorEastAsia" w:hAnsiTheme="minorHAnsi" w:cstheme="minorBidi"/>
                <w:noProof/>
                <w:color w:val="auto"/>
                <w:sz w:val="22"/>
                <w:szCs w:val="22"/>
                <w:lang w:eastAsia="ru-RU"/>
              </w:rPr>
              <w:tab/>
            </w:r>
            <w:r w:rsidRPr="00DB54FB">
              <w:rPr>
                <w:rStyle w:val="a8"/>
                <w:noProof/>
              </w:rPr>
              <w:t>Степенное расстояние</w:t>
            </w:r>
            <w:r>
              <w:rPr>
                <w:noProof/>
                <w:webHidden/>
              </w:rPr>
              <w:tab/>
            </w:r>
            <w:r>
              <w:rPr>
                <w:noProof/>
                <w:webHidden/>
              </w:rPr>
              <w:fldChar w:fldCharType="begin"/>
            </w:r>
            <w:r>
              <w:rPr>
                <w:noProof/>
                <w:webHidden/>
              </w:rPr>
              <w:instrText xml:space="preserve"> PAGEREF _Toc73903824 \h </w:instrText>
            </w:r>
            <w:r>
              <w:rPr>
                <w:noProof/>
                <w:webHidden/>
              </w:rPr>
            </w:r>
            <w:r>
              <w:rPr>
                <w:noProof/>
                <w:webHidden/>
              </w:rPr>
              <w:fldChar w:fldCharType="separate"/>
            </w:r>
            <w:r>
              <w:rPr>
                <w:noProof/>
                <w:webHidden/>
              </w:rPr>
              <w:t>20</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25" w:history="1">
            <w:r w:rsidRPr="00DB54FB">
              <w:rPr>
                <w:rStyle w:val="a8"/>
                <w:noProof/>
              </w:rPr>
              <w:t>1.6.</w:t>
            </w:r>
            <w:r>
              <w:rPr>
                <w:rFonts w:asciiTheme="minorHAnsi" w:eastAsiaTheme="minorEastAsia" w:hAnsiTheme="minorHAnsi" w:cstheme="minorBidi"/>
                <w:noProof/>
                <w:color w:val="auto"/>
                <w:sz w:val="22"/>
                <w:szCs w:val="22"/>
                <w:lang w:eastAsia="ru-RU"/>
              </w:rPr>
              <w:tab/>
            </w:r>
            <w:r w:rsidRPr="00DB54FB">
              <w:rPr>
                <w:rStyle w:val="a8"/>
                <w:noProof/>
                <w:shd w:val="clear" w:color="auto" w:fill="FFFFFF"/>
              </w:rPr>
              <w:t>Существующие программные средства</w:t>
            </w:r>
            <w:r>
              <w:rPr>
                <w:noProof/>
                <w:webHidden/>
              </w:rPr>
              <w:tab/>
            </w:r>
            <w:r>
              <w:rPr>
                <w:noProof/>
                <w:webHidden/>
              </w:rPr>
              <w:fldChar w:fldCharType="begin"/>
            </w:r>
            <w:r>
              <w:rPr>
                <w:noProof/>
                <w:webHidden/>
              </w:rPr>
              <w:instrText xml:space="preserve"> PAGEREF _Toc73903825 \h </w:instrText>
            </w:r>
            <w:r>
              <w:rPr>
                <w:noProof/>
                <w:webHidden/>
              </w:rPr>
            </w:r>
            <w:r>
              <w:rPr>
                <w:noProof/>
                <w:webHidden/>
              </w:rPr>
              <w:fldChar w:fldCharType="separate"/>
            </w:r>
            <w:r>
              <w:rPr>
                <w:noProof/>
                <w:webHidden/>
              </w:rPr>
              <w:t>21</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26" w:history="1">
            <w:r w:rsidRPr="00DB54FB">
              <w:rPr>
                <w:rStyle w:val="a8"/>
                <w:noProof/>
              </w:rPr>
              <w:t>1.7.</w:t>
            </w:r>
            <w:r>
              <w:rPr>
                <w:rFonts w:asciiTheme="minorHAnsi" w:eastAsiaTheme="minorEastAsia" w:hAnsiTheme="minorHAnsi" w:cstheme="minorBidi"/>
                <w:noProof/>
                <w:color w:val="auto"/>
                <w:sz w:val="22"/>
                <w:szCs w:val="22"/>
                <w:lang w:eastAsia="ru-RU"/>
              </w:rPr>
              <w:tab/>
            </w:r>
            <w:r w:rsidRPr="00DB54FB">
              <w:rPr>
                <w:rStyle w:val="a8"/>
                <w:noProof/>
              </w:rPr>
              <w:t>Заключение</w:t>
            </w:r>
            <w:r>
              <w:rPr>
                <w:noProof/>
                <w:webHidden/>
              </w:rPr>
              <w:tab/>
            </w:r>
            <w:r>
              <w:rPr>
                <w:noProof/>
                <w:webHidden/>
              </w:rPr>
              <w:fldChar w:fldCharType="begin"/>
            </w:r>
            <w:r>
              <w:rPr>
                <w:noProof/>
                <w:webHidden/>
              </w:rPr>
              <w:instrText xml:space="preserve"> PAGEREF _Toc73903826 \h </w:instrText>
            </w:r>
            <w:r>
              <w:rPr>
                <w:noProof/>
                <w:webHidden/>
              </w:rPr>
            </w:r>
            <w:r>
              <w:rPr>
                <w:noProof/>
                <w:webHidden/>
              </w:rPr>
              <w:fldChar w:fldCharType="separate"/>
            </w:r>
            <w:r>
              <w:rPr>
                <w:noProof/>
                <w:webHidden/>
              </w:rPr>
              <w:t>21</w:t>
            </w:r>
            <w:r>
              <w:rPr>
                <w:noProof/>
                <w:webHidden/>
              </w:rPr>
              <w:fldChar w:fldCharType="end"/>
            </w:r>
          </w:hyperlink>
        </w:p>
        <w:p w:rsidR="00280AFB" w:rsidRDefault="00280AFB">
          <w:pPr>
            <w:pStyle w:val="11"/>
            <w:rPr>
              <w:rFonts w:asciiTheme="minorHAnsi" w:eastAsiaTheme="minorEastAsia" w:hAnsiTheme="minorHAnsi" w:cstheme="minorBidi"/>
              <w:noProof/>
              <w:color w:val="auto"/>
              <w:sz w:val="22"/>
              <w:szCs w:val="22"/>
              <w:lang w:eastAsia="ru-RU"/>
            </w:rPr>
          </w:pPr>
          <w:hyperlink w:anchor="_Toc73903827" w:history="1">
            <w:r w:rsidRPr="00DB54FB">
              <w:rPr>
                <w:rStyle w:val="a8"/>
                <w:noProof/>
              </w:rPr>
              <w:t>Глава 2. Выбор и обоснование алгоритма</w:t>
            </w:r>
            <w:r>
              <w:rPr>
                <w:noProof/>
                <w:webHidden/>
              </w:rPr>
              <w:tab/>
            </w:r>
            <w:r>
              <w:rPr>
                <w:noProof/>
                <w:webHidden/>
              </w:rPr>
              <w:fldChar w:fldCharType="begin"/>
            </w:r>
            <w:r>
              <w:rPr>
                <w:noProof/>
                <w:webHidden/>
              </w:rPr>
              <w:instrText xml:space="preserve"> PAGEREF _Toc73903827 \h </w:instrText>
            </w:r>
            <w:r>
              <w:rPr>
                <w:noProof/>
                <w:webHidden/>
              </w:rPr>
            </w:r>
            <w:r>
              <w:rPr>
                <w:noProof/>
                <w:webHidden/>
              </w:rPr>
              <w:fldChar w:fldCharType="separate"/>
            </w:r>
            <w:r>
              <w:rPr>
                <w:noProof/>
                <w:webHidden/>
              </w:rPr>
              <w:t>22</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28" w:history="1">
            <w:r w:rsidRPr="00DB54FB">
              <w:rPr>
                <w:rStyle w:val="a8"/>
                <w:noProof/>
              </w:rPr>
              <w:t>2.1. Формальная постановка задачи</w:t>
            </w:r>
            <w:r>
              <w:rPr>
                <w:noProof/>
                <w:webHidden/>
              </w:rPr>
              <w:tab/>
            </w:r>
            <w:r>
              <w:rPr>
                <w:noProof/>
                <w:webHidden/>
              </w:rPr>
              <w:fldChar w:fldCharType="begin"/>
            </w:r>
            <w:r>
              <w:rPr>
                <w:noProof/>
                <w:webHidden/>
              </w:rPr>
              <w:instrText xml:space="preserve"> PAGEREF _Toc73903828 \h </w:instrText>
            </w:r>
            <w:r>
              <w:rPr>
                <w:noProof/>
                <w:webHidden/>
              </w:rPr>
            </w:r>
            <w:r>
              <w:rPr>
                <w:noProof/>
                <w:webHidden/>
              </w:rPr>
              <w:fldChar w:fldCharType="separate"/>
            </w:r>
            <w:r>
              <w:rPr>
                <w:noProof/>
                <w:webHidden/>
              </w:rPr>
              <w:t>22</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29" w:history="1">
            <w:r w:rsidRPr="00DB54FB">
              <w:rPr>
                <w:rStyle w:val="a8"/>
                <w:noProof/>
              </w:rPr>
              <w:t>2.2. Алгоритм</w:t>
            </w:r>
            <w:r>
              <w:rPr>
                <w:noProof/>
                <w:webHidden/>
              </w:rPr>
              <w:tab/>
            </w:r>
            <w:r>
              <w:rPr>
                <w:noProof/>
                <w:webHidden/>
              </w:rPr>
              <w:fldChar w:fldCharType="begin"/>
            </w:r>
            <w:r>
              <w:rPr>
                <w:noProof/>
                <w:webHidden/>
              </w:rPr>
              <w:instrText xml:space="preserve"> PAGEREF _Toc73903829 \h </w:instrText>
            </w:r>
            <w:r>
              <w:rPr>
                <w:noProof/>
                <w:webHidden/>
              </w:rPr>
            </w:r>
            <w:r>
              <w:rPr>
                <w:noProof/>
                <w:webHidden/>
              </w:rPr>
              <w:fldChar w:fldCharType="separate"/>
            </w:r>
            <w:r>
              <w:rPr>
                <w:noProof/>
                <w:webHidden/>
              </w:rPr>
              <w:t>23</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30" w:history="1">
            <w:r w:rsidRPr="00DB54FB">
              <w:rPr>
                <w:rStyle w:val="a8"/>
                <w:noProof/>
              </w:rPr>
              <w:t>2.2.1. Кластеризация</w:t>
            </w:r>
            <w:r>
              <w:rPr>
                <w:noProof/>
                <w:webHidden/>
              </w:rPr>
              <w:tab/>
            </w:r>
            <w:r>
              <w:rPr>
                <w:noProof/>
                <w:webHidden/>
              </w:rPr>
              <w:fldChar w:fldCharType="begin"/>
            </w:r>
            <w:r>
              <w:rPr>
                <w:noProof/>
                <w:webHidden/>
              </w:rPr>
              <w:instrText xml:space="preserve"> PAGEREF _Toc73903830 \h </w:instrText>
            </w:r>
            <w:r>
              <w:rPr>
                <w:noProof/>
                <w:webHidden/>
              </w:rPr>
            </w:r>
            <w:r>
              <w:rPr>
                <w:noProof/>
                <w:webHidden/>
              </w:rPr>
              <w:fldChar w:fldCharType="separate"/>
            </w:r>
            <w:r>
              <w:rPr>
                <w:noProof/>
                <w:webHidden/>
              </w:rPr>
              <w:t>23</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31" w:history="1">
            <w:r w:rsidRPr="00DB54FB">
              <w:rPr>
                <w:rStyle w:val="a8"/>
                <w:noProof/>
              </w:rPr>
              <w:t>2.2.2. Классификая</w:t>
            </w:r>
            <w:r>
              <w:rPr>
                <w:noProof/>
                <w:webHidden/>
              </w:rPr>
              <w:tab/>
            </w:r>
            <w:r>
              <w:rPr>
                <w:noProof/>
                <w:webHidden/>
              </w:rPr>
              <w:fldChar w:fldCharType="begin"/>
            </w:r>
            <w:r>
              <w:rPr>
                <w:noProof/>
                <w:webHidden/>
              </w:rPr>
              <w:instrText xml:space="preserve"> PAGEREF _Toc73903831 \h </w:instrText>
            </w:r>
            <w:r>
              <w:rPr>
                <w:noProof/>
                <w:webHidden/>
              </w:rPr>
            </w:r>
            <w:r>
              <w:rPr>
                <w:noProof/>
                <w:webHidden/>
              </w:rPr>
              <w:fldChar w:fldCharType="separate"/>
            </w:r>
            <w:r>
              <w:rPr>
                <w:noProof/>
                <w:webHidden/>
              </w:rPr>
              <w:t>24</w:t>
            </w:r>
            <w:r>
              <w:rPr>
                <w:noProof/>
                <w:webHidden/>
              </w:rPr>
              <w:fldChar w:fldCharType="end"/>
            </w:r>
          </w:hyperlink>
        </w:p>
        <w:p w:rsidR="00280AFB" w:rsidRDefault="00280AFB">
          <w:pPr>
            <w:pStyle w:val="11"/>
            <w:rPr>
              <w:rFonts w:asciiTheme="minorHAnsi" w:eastAsiaTheme="minorEastAsia" w:hAnsiTheme="minorHAnsi" w:cstheme="minorBidi"/>
              <w:noProof/>
              <w:color w:val="auto"/>
              <w:sz w:val="22"/>
              <w:szCs w:val="22"/>
              <w:lang w:eastAsia="ru-RU"/>
            </w:rPr>
          </w:pPr>
          <w:hyperlink w:anchor="_Toc73903832" w:history="1">
            <w:r w:rsidRPr="00DB54FB">
              <w:rPr>
                <w:rStyle w:val="a8"/>
                <w:noProof/>
                <w:lang w:eastAsia="ru-RU"/>
              </w:rPr>
              <w:t>Глава 3. ПРОГРАММНЫЙ КОМПЛЕКС</w:t>
            </w:r>
            <w:r>
              <w:rPr>
                <w:noProof/>
                <w:webHidden/>
              </w:rPr>
              <w:tab/>
            </w:r>
            <w:r>
              <w:rPr>
                <w:noProof/>
                <w:webHidden/>
              </w:rPr>
              <w:fldChar w:fldCharType="begin"/>
            </w:r>
            <w:r>
              <w:rPr>
                <w:noProof/>
                <w:webHidden/>
              </w:rPr>
              <w:instrText xml:space="preserve"> PAGEREF _Toc73903832 \h </w:instrText>
            </w:r>
            <w:r>
              <w:rPr>
                <w:noProof/>
                <w:webHidden/>
              </w:rPr>
            </w:r>
            <w:r>
              <w:rPr>
                <w:noProof/>
                <w:webHidden/>
              </w:rPr>
              <w:fldChar w:fldCharType="separate"/>
            </w:r>
            <w:r>
              <w:rPr>
                <w:noProof/>
                <w:webHidden/>
              </w:rPr>
              <w:t>25</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33" w:history="1">
            <w:r w:rsidRPr="00DB54FB">
              <w:rPr>
                <w:rStyle w:val="a8"/>
                <w:noProof/>
              </w:rPr>
              <w:t>3.1.</w:t>
            </w:r>
            <w:r>
              <w:rPr>
                <w:rFonts w:asciiTheme="minorHAnsi" w:eastAsiaTheme="minorEastAsia" w:hAnsiTheme="minorHAnsi" w:cstheme="minorBidi"/>
                <w:noProof/>
                <w:color w:val="auto"/>
                <w:sz w:val="22"/>
                <w:szCs w:val="22"/>
                <w:lang w:eastAsia="ru-RU"/>
              </w:rPr>
              <w:tab/>
            </w:r>
            <w:r w:rsidRPr="00DB54FB">
              <w:rPr>
                <w:rStyle w:val="a8"/>
                <w:noProof/>
              </w:rPr>
              <w:t>Архитектура программного обеспечения</w:t>
            </w:r>
            <w:r>
              <w:rPr>
                <w:noProof/>
                <w:webHidden/>
              </w:rPr>
              <w:tab/>
            </w:r>
            <w:r>
              <w:rPr>
                <w:noProof/>
                <w:webHidden/>
              </w:rPr>
              <w:fldChar w:fldCharType="begin"/>
            </w:r>
            <w:r>
              <w:rPr>
                <w:noProof/>
                <w:webHidden/>
              </w:rPr>
              <w:instrText xml:space="preserve"> PAGEREF _Toc73903833 \h </w:instrText>
            </w:r>
            <w:r>
              <w:rPr>
                <w:noProof/>
                <w:webHidden/>
              </w:rPr>
            </w:r>
            <w:r>
              <w:rPr>
                <w:noProof/>
                <w:webHidden/>
              </w:rPr>
              <w:fldChar w:fldCharType="separate"/>
            </w:r>
            <w:r>
              <w:rPr>
                <w:noProof/>
                <w:webHidden/>
              </w:rPr>
              <w:t>25</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34" w:history="1">
            <w:r w:rsidRPr="00DB54FB">
              <w:rPr>
                <w:rStyle w:val="a8"/>
                <w:noProof/>
              </w:rPr>
              <w:t xml:space="preserve">3.2. Язык программирования </w:t>
            </w:r>
            <w:r w:rsidRPr="00DB54FB">
              <w:rPr>
                <w:rStyle w:val="a8"/>
                <w:noProof/>
                <w:lang w:val="en-US"/>
              </w:rPr>
              <w:t>Java</w:t>
            </w:r>
            <w:r>
              <w:rPr>
                <w:noProof/>
                <w:webHidden/>
              </w:rPr>
              <w:tab/>
            </w:r>
            <w:r>
              <w:rPr>
                <w:noProof/>
                <w:webHidden/>
              </w:rPr>
              <w:fldChar w:fldCharType="begin"/>
            </w:r>
            <w:r>
              <w:rPr>
                <w:noProof/>
                <w:webHidden/>
              </w:rPr>
              <w:instrText xml:space="preserve"> PAGEREF _Toc73903834 \h </w:instrText>
            </w:r>
            <w:r>
              <w:rPr>
                <w:noProof/>
                <w:webHidden/>
              </w:rPr>
            </w:r>
            <w:r>
              <w:rPr>
                <w:noProof/>
                <w:webHidden/>
              </w:rPr>
              <w:fldChar w:fldCharType="separate"/>
            </w:r>
            <w:r>
              <w:rPr>
                <w:noProof/>
                <w:webHidden/>
              </w:rPr>
              <w:t>25</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35" w:history="1">
            <w:r w:rsidRPr="00DB54FB">
              <w:rPr>
                <w:rStyle w:val="a8"/>
                <w:noProof/>
              </w:rPr>
              <w:t>3.3. Работа программного комплекса</w:t>
            </w:r>
            <w:r>
              <w:rPr>
                <w:noProof/>
                <w:webHidden/>
              </w:rPr>
              <w:tab/>
            </w:r>
            <w:r>
              <w:rPr>
                <w:noProof/>
                <w:webHidden/>
              </w:rPr>
              <w:fldChar w:fldCharType="begin"/>
            </w:r>
            <w:r>
              <w:rPr>
                <w:noProof/>
                <w:webHidden/>
              </w:rPr>
              <w:instrText xml:space="preserve"> PAGEREF _Toc73903835 \h </w:instrText>
            </w:r>
            <w:r>
              <w:rPr>
                <w:noProof/>
                <w:webHidden/>
              </w:rPr>
            </w:r>
            <w:r>
              <w:rPr>
                <w:noProof/>
                <w:webHidden/>
              </w:rPr>
              <w:fldChar w:fldCharType="separate"/>
            </w:r>
            <w:r>
              <w:rPr>
                <w:noProof/>
                <w:webHidden/>
              </w:rPr>
              <w:t>26</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36" w:history="1">
            <w:r w:rsidRPr="00DB54FB">
              <w:rPr>
                <w:rStyle w:val="a8"/>
                <w:noProof/>
              </w:rPr>
              <w:t>3.3.1. Кластеризация</w:t>
            </w:r>
            <w:r>
              <w:rPr>
                <w:noProof/>
                <w:webHidden/>
              </w:rPr>
              <w:tab/>
            </w:r>
            <w:r>
              <w:rPr>
                <w:noProof/>
                <w:webHidden/>
              </w:rPr>
              <w:fldChar w:fldCharType="begin"/>
            </w:r>
            <w:r>
              <w:rPr>
                <w:noProof/>
                <w:webHidden/>
              </w:rPr>
              <w:instrText xml:space="preserve"> PAGEREF _Toc73903836 \h </w:instrText>
            </w:r>
            <w:r>
              <w:rPr>
                <w:noProof/>
                <w:webHidden/>
              </w:rPr>
            </w:r>
            <w:r>
              <w:rPr>
                <w:noProof/>
                <w:webHidden/>
              </w:rPr>
              <w:fldChar w:fldCharType="separate"/>
            </w:r>
            <w:r>
              <w:rPr>
                <w:noProof/>
                <w:webHidden/>
              </w:rPr>
              <w:t>26</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37" w:history="1">
            <w:r w:rsidRPr="00DB54FB">
              <w:rPr>
                <w:rStyle w:val="a8"/>
                <w:noProof/>
              </w:rPr>
              <w:t>3.3.2. Классификация</w:t>
            </w:r>
            <w:r>
              <w:rPr>
                <w:noProof/>
                <w:webHidden/>
              </w:rPr>
              <w:tab/>
            </w:r>
            <w:r>
              <w:rPr>
                <w:noProof/>
                <w:webHidden/>
              </w:rPr>
              <w:fldChar w:fldCharType="begin"/>
            </w:r>
            <w:r>
              <w:rPr>
                <w:noProof/>
                <w:webHidden/>
              </w:rPr>
              <w:instrText xml:space="preserve"> PAGEREF _Toc73903837 \h </w:instrText>
            </w:r>
            <w:r>
              <w:rPr>
                <w:noProof/>
                <w:webHidden/>
              </w:rPr>
            </w:r>
            <w:r>
              <w:rPr>
                <w:noProof/>
                <w:webHidden/>
              </w:rPr>
              <w:fldChar w:fldCharType="separate"/>
            </w:r>
            <w:r>
              <w:rPr>
                <w:noProof/>
                <w:webHidden/>
              </w:rPr>
              <w:t>29</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38" w:history="1">
            <w:r w:rsidRPr="00DB54FB">
              <w:rPr>
                <w:rStyle w:val="a8"/>
                <w:noProof/>
              </w:rPr>
              <w:t>3.3.3. Создание и редактирование файла классов</w:t>
            </w:r>
            <w:r>
              <w:rPr>
                <w:noProof/>
                <w:webHidden/>
              </w:rPr>
              <w:tab/>
            </w:r>
            <w:r>
              <w:rPr>
                <w:noProof/>
                <w:webHidden/>
              </w:rPr>
              <w:fldChar w:fldCharType="begin"/>
            </w:r>
            <w:r>
              <w:rPr>
                <w:noProof/>
                <w:webHidden/>
              </w:rPr>
              <w:instrText xml:space="preserve"> PAGEREF _Toc73903838 \h </w:instrText>
            </w:r>
            <w:r>
              <w:rPr>
                <w:noProof/>
                <w:webHidden/>
              </w:rPr>
            </w:r>
            <w:r>
              <w:rPr>
                <w:noProof/>
                <w:webHidden/>
              </w:rPr>
              <w:fldChar w:fldCharType="separate"/>
            </w:r>
            <w:r>
              <w:rPr>
                <w:noProof/>
                <w:webHidden/>
              </w:rPr>
              <w:t>32</w:t>
            </w:r>
            <w:r>
              <w:rPr>
                <w:noProof/>
                <w:webHidden/>
              </w:rPr>
              <w:fldChar w:fldCharType="end"/>
            </w:r>
          </w:hyperlink>
        </w:p>
        <w:p w:rsidR="00280AFB" w:rsidRDefault="00280AFB">
          <w:pPr>
            <w:pStyle w:val="11"/>
            <w:rPr>
              <w:rFonts w:asciiTheme="minorHAnsi" w:eastAsiaTheme="minorEastAsia" w:hAnsiTheme="minorHAnsi" w:cstheme="minorBidi"/>
              <w:noProof/>
              <w:color w:val="auto"/>
              <w:sz w:val="22"/>
              <w:szCs w:val="22"/>
              <w:lang w:eastAsia="ru-RU"/>
            </w:rPr>
          </w:pPr>
          <w:hyperlink w:anchor="_Toc73903839" w:history="1">
            <w:r w:rsidRPr="00DB54FB">
              <w:rPr>
                <w:rStyle w:val="a8"/>
                <w:noProof/>
                <w:lang w:eastAsia="ru-RU"/>
              </w:rPr>
              <w:t xml:space="preserve">Глава 4. </w:t>
            </w:r>
            <w:r w:rsidRPr="00DB54FB">
              <w:rPr>
                <w:rStyle w:val="a8"/>
                <w:noProof/>
              </w:rPr>
              <w:t>Экспериментальная часть</w:t>
            </w:r>
            <w:r>
              <w:rPr>
                <w:noProof/>
                <w:webHidden/>
              </w:rPr>
              <w:tab/>
            </w:r>
            <w:r>
              <w:rPr>
                <w:noProof/>
                <w:webHidden/>
              </w:rPr>
              <w:fldChar w:fldCharType="begin"/>
            </w:r>
            <w:r>
              <w:rPr>
                <w:noProof/>
                <w:webHidden/>
              </w:rPr>
              <w:instrText xml:space="preserve"> PAGEREF _Toc73903839 \h </w:instrText>
            </w:r>
            <w:r>
              <w:rPr>
                <w:noProof/>
                <w:webHidden/>
              </w:rPr>
            </w:r>
            <w:r>
              <w:rPr>
                <w:noProof/>
                <w:webHidden/>
              </w:rPr>
              <w:fldChar w:fldCharType="separate"/>
            </w:r>
            <w:r>
              <w:rPr>
                <w:noProof/>
                <w:webHidden/>
              </w:rPr>
              <w:t>35</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40" w:history="1">
            <w:r w:rsidRPr="00DB54FB">
              <w:rPr>
                <w:rStyle w:val="a8"/>
                <w:noProof/>
              </w:rPr>
              <w:t>4.1. Оценка производительности алгоритма кластеризации</w:t>
            </w:r>
            <w:r>
              <w:rPr>
                <w:noProof/>
                <w:webHidden/>
              </w:rPr>
              <w:tab/>
            </w:r>
            <w:r>
              <w:rPr>
                <w:noProof/>
                <w:webHidden/>
              </w:rPr>
              <w:fldChar w:fldCharType="begin"/>
            </w:r>
            <w:r>
              <w:rPr>
                <w:noProof/>
                <w:webHidden/>
              </w:rPr>
              <w:instrText xml:space="preserve"> PAGEREF _Toc73903840 \h </w:instrText>
            </w:r>
            <w:r>
              <w:rPr>
                <w:noProof/>
                <w:webHidden/>
              </w:rPr>
            </w:r>
            <w:r>
              <w:rPr>
                <w:noProof/>
                <w:webHidden/>
              </w:rPr>
              <w:fldChar w:fldCharType="separate"/>
            </w:r>
            <w:r>
              <w:rPr>
                <w:noProof/>
                <w:webHidden/>
              </w:rPr>
              <w:t>36</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41" w:history="1">
            <w:r w:rsidRPr="00DB54FB">
              <w:rPr>
                <w:rStyle w:val="a8"/>
                <w:noProof/>
              </w:rPr>
              <w:t>4.1.1. Зависимость от количества слов в файле</w:t>
            </w:r>
            <w:r>
              <w:rPr>
                <w:noProof/>
                <w:webHidden/>
              </w:rPr>
              <w:tab/>
            </w:r>
            <w:r>
              <w:rPr>
                <w:noProof/>
                <w:webHidden/>
              </w:rPr>
              <w:fldChar w:fldCharType="begin"/>
            </w:r>
            <w:r>
              <w:rPr>
                <w:noProof/>
                <w:webHidden/>
              </w:rPr>
              <w:instrText xml:space="preserve"> PAGEREF _Toc73903841 \h </w:instrText>
            </w:r>
            <w:r>
              <w:rPr>
                <w:noProof/>
                <w:webHidden/>
              </w:rPr>
            </w:r>
            <w:r>
              <w:rPr>
                <w:noProof/>
                <w:webHidden/>
              </w:rPr>
              <w:fldChar w:fldCharType="separate"/>
            </w:r>
            <w:r>
              <w:rPr>
                <w:noProof/>
                <w:webHidden/>
              </w:rPr>
              <w:t>36</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42" w:history="1">
            <w:r w:rsidRPr="00DB54FB">
              <w:rPr>
                <w:rStyle w:val="a8"/>
                <w:noProof/>
              </w:rPr>
              <w:t>4.1.2. Зависимость от количества файлов</w:t>
            </w:r>
            <w:r>
              <w:rPr>
                <w:noProof/>
                <w:webHidden/>
              </w:rPr>
              <w:tab/>
            </w:r>
            <w:r>
              <w:rPr>
                <w:noProof/>
                <w:webHidden/>
              </w:rPr>
              <w:fldChar w:fldCharType="begin"/>
            </w:r>
            <w:r>
              <w:rPr>
                <w:noProof/>
                <w:webHidden/>
              </w:rPr>
              <w:instrText xml:space="preserve"> PAGEREF _Toc73903842 \h </w:instrText>
            </w:r>
            <w:r>
              <w:rPr>
                <w:noProof/>
                <w:webHidden/>
              </w:rPr>
            </w:r>
            <w:r>
              <w:rPr>
                <w:noProof/>
                <w:webHidden/>
              </w:rPr>
              <w:fldChar w:fldCharType="separate"/>
            </w:r>
            <w:r>
              <w:rPr>
                <w:noProof/>
                <w:webHidden/>
              </w:rPr>
              <w:t>38</w:t>
            </w:r>
            <w:r>
              <w:rPr>
                <w:noProof/>
                <w:webHidden/>
              </w:rPr>
              <w:fldChar w:fldCharType="end"/>
            </w:r>
          </w:hyperlink>
        </w:p>
        <w:p w:rsidR="00280AFB" w:rsidRDefault="00280AFB">
          <w:pPr>
            <w:pStyle w:val="21"/>
            <w:rPr>
              <w:rFonts w:asciiTheme="minorHAnsi" w:eastAsiaTheme="minorEastAsia" w:hAnsiTheme="minorHAnsi" w:cstheme="minorBidi"/>
              <w:noProof/>
              <w:color w:val="auto"/>
              <w:sz w:val="22"/>
              <w:szCs w:val="22"/>
              <w:lang w:eastAsia="ru-RU"/>
            </w:rPr>
          </w:pPr>
          <w:hyperlink w:anchor="_Toc73903843" w:history="1">
            <w:r w:rsidRPr="00DB54FB">
              <w:rPr>
                <w:rStyle w:val="a8"/>
                <w:noProof/>
              </w:rPr>
              <w:t>4.2. Оценка производительности алгоритма классификации</w:t>
            </w:r>
            <w:r>
              <w:rPr>
                <w:noProof/>
                <w:webHidden/>
              </w:rPr>
              <w:tab/>
            </w:r>
            <w:r>
              <w:rPr>
                <w:noProof/>
                <w:webHidden/>
              </w:rPr>
              <w:fldChar w:fldCharType="begin"/>
            </w:r>
            <w:r>
              <w:rPr>
                <w:noProof/>
                <w:webHidden/>
              </w:rPr>
              <w:instrText xml:space="preserve"> PAGEREF _Toc73903843 \h </w:instrText>
            </w:r>
            <w:r>
              <w:rPr>
                <w:noProof/>
                <w:webHidden/>
              </w:rPr>
            </w:r>
            <w:r>
              <w:rPr>
                <w:noProof/>
                <w:webHidden/>
              </w:rPr>
              <w:fldChar w:fldCharType="separate"/>
            </w:r>
            <w:r>
              <w:rPr>
                <w:noProof/>
                <w:webHidden/>
              </w:rPr>
              <w:t>39</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44" w:history="1">
            <w:r w:rsidRPr="00DB54FB">
              <w:rPr>
                <w:rStyle w:val="a8"/>
                <w:noProof/>
              </w:rPr>
              <w:t>4.2.1. Зависимость от количества слов в файле</w:t>
            </w:r>
            <w:r>
              <w:rPr>
                <w:noProof/>
                <w:webHidden/>
              </w:rPr>
              <w:tab/>
            </w:r>
            <w:r>
              <w:rPr>
                <w:noProof/>
                <w:webHidden/>
              </w:rPr>
              <w:fldChar w:fldCharType="begin"/>
            </w:r>
            <w:r>
              <w:rPr>
                <w:noProof/>
                <w:webHidden/>
              </w:rPr>
              <w:instrText xml:space="preserve"> PAGEREF _Toc73903844 \h </w:instrText>
            </w:r>
            <w:r>
              <w:rPr>
                <w:noProof/>
                <w:webHidden/>
              </w:rPr>
            </w:r>
            <w:r>
              <w:rPr>
                <w:noProof/>
                <w:webHidden/>
              </w:rPr>
              <w:fldChar w:fldCharType="separate"/>
            </w:r>
            <w:r>
              <w:rPr>
                <w:noProof/>
                <w:webHidden/>
              </w:rPr>
              <w:t>39</w:t>
            </w:r>
            <w:r>
              <w:rPr>
                <w:noProof/>
                <w:webHidden/>
              </w:rPr>
              <w:fldChar w:fldCharType="end"/>
            </w:r>
          </w:hyperlink>
        </w:p>
        <w:p w:rsidR="00280AFB" w:rsidRDefault="00280AFB">
          <w:pPr>
            <w:pStyle w:val="31"/>
            <w:tabs>
              <w:tab w:val="right" w:leader="dot" w:pos="9345"/>
            </w:tabs>
            <w:rPr>
              <w:rFonts w:asciiTheme="minorHAnsi" w:eastAsiaTheme="minorEastAsia" w:hAnsiTheme="minorHAnsi" w:cstheme="minorBidi"/>
              <w:noProof/>
              <w:color w:val="auto"/>
              <w:sz w:val="22"/>
              <w:szCs w:val="22"/>
              <w:lang w:eastAsia="ru-RU"/>
            </w:rPr>
          </w:pPr>
          <w:hyperlink w:anchor="_Toc73903845" w:history="1">
            <w:r w:rsidRPr="00DB54FB">
              <w:rPr>
                <w:rStyle w:val="a8"/>
                <w:noProof/>
              </w:rPr>
              <w:t>4.2.2. Зависимость от количества файлов</w:t>
            </w:r>
            <w:r>
              <w:rPr>
                <w:noProof/>
                <w:webHidden/>
              </w:rPr>
              <w:tab/>
            </w:r>
            <w:r>
              <w:rPr>
                <w:noProof/>
                <w:webHidden/>
              </w:rPr>
              <w:fldChar w:fldCharType="begin"/>
            </w:r>
            <w:r>
              <w:rPr>
                <w:noProof/>
                <w:webHidden/>
              </w:rPr>
              <w:instrText xml:space="preserve"> PAGEREF _Toc73903845 \h </w:instrText>
            </w:r>
            <w:r>
              <w:rPr>
                <w:noProof/>
                <w:webHidden/>
              </w:rPr>
            </w:r>
            <w:r>
              <w:rPr>
                <w:noProof/>
                <w:webHidden/>
              </w:rPr>
              <w:fldChar w:fldCharType="separate"/>
            </w:r>
            <w:r>
              <w:rPr>
                <w:noProof/>
                <w:webHidden/>
              </w:rPr>
              <w:t>40</w:t>
            </w:r>
            <w:r>
              <w:rPr>
                <w:noProof/>
                <w:webHidden/>
              </w:rPr>
              <w:fldChar w:fldCharType="end"/>
            </w:r>
          </w:hyperlink>
        </w:p>
        <w:p w:rsidR="00280AFB" w:rsidRDefault="00280AFB">
          <w:pPr>
            <w:pStyle w:val="11"/>
            <w:rPr>
              <w:rFonts w:asciiTheme="minorHAnsi" w:eastAsiaTheme="minorEastAsia" w:hAnsiTheme="minorHAnsi" w:cstheme="minorBidi"/>
              <w:noProof/>
              <w:color w:val="auto"/>
              <w:sz w:val="22"/>
              <w:szCs w:val="22"/>
              <w:lang w:eastAsia="ru-RU"/>
            </w:rPr>
          </w:pPr>
          <w:hyperlink w:anchor="_Toc73903846" w:history="1">
            <w:r w:rsidRPr="00DB54FB">
              <w:rPr>
                <w:rStyle w:val="a8"/>
                <w:noProof/>
              </w:rPr>
              <w:t>ГЛАВА 5. Заключение</w:t>
            </w:r>
            <w:r>
              <w:rPr>
                <w:noProof/>
                <w:webHidden/>
              </w:rPr>
              <w:tab/>
            </w:r>
            <w:r>
              <w:rPr>
                <w:noProof/>
                <w:webHidden/>
              </w:rPr>
              <w:fldChar w:fldCharType="begin"/>
            </w:r>
            <w:r>
              <w:rPr>
                <w:noProof/>
                <w:webHidden/>
              </w:rPr>
              <w:instrText xml:space="preserve"> PAGEREF _Toc73903846 \h </w:instrText>
            </w:r>
            <w:r>
              <w:rPr>
                <w:noProof/>
                <w:webHidden/>
              </w:rPr>
            </w:r>
            <w:r>
              <w:rPr>
                <w:noProof/>
                <w:webHidden/>
              </w:rPr>
              <w:fldChar w:fldCharType="separate"/>
            </w:r>
            <w:r>
              <w:rPr>
                <w:noProof/>
                <w:webHidden/>
              </w:rPr>
              <w:t>42</w:t>
            </w:r>
            <w:r>
              <w:rPr>
                <w:noProof/>
                <w:webHidden/>
              </w:rPr>
              <w:fldChar w:fldCharType="end"/>
            </w:r>
          </w:hyperlink>
        </w:p>
        <w:p w:rsidR="00280AFB" w:rsidRDefault="00280AFB">
          <w:pPr>
            <w:pStyle w:val="11"/>
            <w:rPr>
              <w:rFonts w:asciiTheme="minorHAnsi" w:eastAsiaTheme="minorEastAsia" w:hAnsiTheme="minorHAnsi" w:cstheme="minorBidi"/>
              <w:noProof/>
              <w:color w:val="auto"/>
              <w:sz w:val="22"/>
              <w:szCs w:val="22"/>
              <w:lang w:eastAsia="ru-RU"/>
            </w:rPr>
          </w:pPr>
          <w:hyperlink w:anchor="_Toc73903847" w:history="1">
            <w:r w:rsidRPr="00DB54FB">
              <w:rPr>
                <w:rStyle w:val="a8"/>
                <w:noProof/>
              </w:rPr>
              <w:t>Список использованных источников</w:t>
            </w:r>
            <w:r>
              <w:rPr>
                <w:noProof/>
                <w:webHidden/>
              </w:rPr>
              <w:tab/>
            </w:r>
            <w:r>
              <w:rPr>
                <w:noProof/>
                <w:webHidden/>
              </w:rPr>
              <w:fldChar w:fldCharType="begin"/>
            </w:r>
            <w:r>
              <w:rPr>
                <w:noProof/>
                <w:webHidden/>
              </w:rPr>
              <w:instrText xml:space="preserve"> PAGEREF _Toc73903847 \h </w:instrText>
            </w:r>
            <w:r>
              <w:rPr>
                <w:noProof/>
                <w:webHidden/>
              </w:rPr>
            </w:r>
            <w:r>
              <w:rPr>
                <w:noProof/>
                <w:webHidden/>
              </w:rPr>
              <w:fldChar w:fldCharType="separate"/>
            </w:r>
            <w:r>
              <w:rPr>
                <w:noProof/>
                <w:webHidden/>
              </w:rPr>
              <w:t>43</w:t>
            </w:r>
            <w:r>
              <w:rPr>
                <w:noProof/>
                <w:webHidden/>
              </w:rPr>
              <w:fldChar w:fldCharType="end"/>
            </w:r>
          </w:hyperlink>
        </w:p>
        <w:p w:rsidR="00280AFB" w:rsidRDefault="00280AFB">
          <w:pPr>
            <w:pStyle w:val="11"/>
            <w:rPr>
              <w:rFonts w:asciiTheme="minorHAnsi" w:eastAsiaTheme="minorEastAsia" w:hAnsiTheme="minorHAnsi" w:cstheme="minorBidi"/>
              <w:noProof/>
              <w:color w:val="auto"/>
              <w:sz w:val="22"/>
              <w:szCs w:val="22"/>
              <w:lang w:eastAsia="ru-RU"/>
            </w:rPr>
          </w:pPr>
          <w:hyperlink w:anchor="_Toc73903848" w:history="1">
            <w:r w:rsidRPr="00DB54FB">
              <w:rPr>
                <w:rStyle w:val="a8"/>
                <w:noProof/>
              </w:rPr>
              <w:t>Приложение 1. исходный код программы</w:t>
            </w:r>
            <w:r>
              <w:rPr>
                <w:noProof/>
                <w:webHidden/>
              </w:rPr>
              <w:tab/>
            </w:r>
            <w:r>
              <w:rPr>
                <w:noProof/>
                <w:webHidden/>
              </w:rPr>
              <w:fldChar w:fldCharType="begin"/>
            </w:r>
            <w:r>
              <w:rPr>
                <w:noProof/>
                <w:webHidden/>
              </w:rPr>
              <w:instrText xml:space="preserve"> PAGEREF _Toc73903848 \h </w:instrText>
            </w:r>
            <w:r>
              <w:rPr>
                <w:noProof/>
                <w:webHidden/>
              </w:rPr>
            </w:r>
            <w:r>
              <w:rPr>
                <w:noProof/>
                <w:webHidden/>
              </w:rPr>
              <w:fldChar w:fldCharType="separate"/>
            </w:r>
            <w:r>
              <w:rPr>
                <w:noProof/>
                <w:webHidden/>
              </w:rPr>
              <w:t>44</w:t>
            </w:r>
            <w:r>
              <w:rPr>
                <w:noProof/>
                <w:webHidden/>
              </w:rPr>
              <w:fldChar w:fldCharType="end"/>
            </w:r>
          </w:hyperlink>
        </w:p>
        <w:p w:rsidR="00A55B01" w:rsidRPr="00545DB5" w:rsidRDefault="00A55B01" w:rsidP="001D5E24">
          <w:pPr>
            <w:ind w:firstLine="0"/>
            <w:rPr>
              <w:color w:val="auto"/>
            </w:rPr>
          </w:pPr>
          <w:r w:rsidRPr="00545DB5">
            <w:rPr>
              <w:b/>
              <w:bCs/>
              <w:color w:val="auto"/>
            </w:rPr>
            <w:fldChar w:fldCharType="end"/>
          </w:r>
        </w:p>
      </w:sdtContent>
    </w:sdt>
    <w:p w:rsidR="00222C58" w:rsidRPr="00545DB5" w:rsidRDefault="000802EA" w:rsidP="001D5E24">
      <w:pPr>
        <w:pStyle w:val="1"/>
        <w:rPr>
          <w:rFonts w:cs="Times New Roman"/>
          <w:color w:val="auto"/>
        </w:rPr>
      </w:pPr>
      <w:bookmarkStart w:id="3" w:name="_Toc73903799"/>
      <w:r w:rsidRPr="00545DB5">
        <w:rPr>
          <w:rFonts w:cs="Times New Roman"/>
          <w:color w:val="auto"/>
        </w:rPr>
        <w:lastRenderedPageBreak/>
        <w:t>Введение</w:t>
      </w:r>
      <w:bookmarkEnd w:id="3"/>
    </w:p>
    <w:p w:rsidR="00222C58" w:rsidRPr="00545DB5" w:rsidRDefault="002B1CBF" w:rsidP="001D5E24">
      <w:r w:rsidRPr="00545DB5">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545DB5" w:rsidRDefault="00F95D3E" w:rsidP="001D5E24">
      <w:r w:rsidRPr="00545DB5">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545DB5" w:rsidRDefault="00F95D3E" w:rsidP="001D5E24">
      <w:r w:rsidRPr="00545DB5">
        <w:t xml:space="preserve">Искусственный интеллект широко применяется в самых разных областях, как: </w:t>
      </w:r>
    </w:p>
    <w:p w:rsidR="00F95D3E" w:rsidRPr="00545DB5" w:rsidRDefault="00F95D3E" w:rsidP="001D5E24">
      <w:r w:rsidRPr="00545DB5">
        <w:t xml:space="preserve">1. lT-сфера: разработка приложений; </w:t>
      </w:r>
    </w:p>
    <w:p w:rsidR="00F95D3E" w:rsidRPr="00545DB5" w:rsidRDefault="00F95D3E" w:rsidP="001D5E24">
      <w:r w:rsidRPr="00545DB5">
        <w:t xml:space="preserve">2. Рекламные компании; </w:t>
      </w:r>
    </w:p>
    <w:p w:rsidR="00F95D3E" w:rsidRPr="00545DB5" w:rsidRDefault="00F95D3E" w:rsidP="001D5E24">
      <w:r w:rsidRPr="00545DB5">
        <w:t xml:space="preserve">3. Маркетинговые исследования; </w:t>
      </w:r>
    </w:p>
    <w:p w:rsidR="00F95D3E" w:rsidRPr="00545DB5" w:rsidRDefault="00F95D3E" w:rsidP="001D5E24">
      <w:r w:rsidRPr="00545DB5">
        <w:t>4. Медицинская диагностика;</w:t>
      </w:r>
    </w:p>
    <w:p w:rsidR="00F95D3E" w:rsidRPr="00545DB5" w:rsidRDefault="00F95D3E" w:rsidP="001D5E24">
      <w:r w:rsidRPr="00545DB5">
        <w:t>5. Техническая диагностика;</w:t>
      </w:r>
    </w:p>
    <w:p w:rsidR="00F95D3E" w:rsidRPr="00545DB5" w:rsidRDefault="00F95D3E" w:rsidP="001D5E24">
      <w:r w:rsidRPr="00545DB5">
        <w:t>6. Автопилотирование;</w:t>
      </w:r>
    </w:p>
    <w:p w:rsidR="002B1CBF" w:rsidRPr="00545DB5" w:rsidRDefault="00F95D3E" w:rsidP="001D5E24">
      <w:r w:rsidRPr="00545DB5">
        <w:t>7. Биоинформатика и в другие сферы;</w:t>
      </w:r>
    </w:p>
    <w:p w:rsidR="00F95D3E" w:rsidRPr="00545DB5" w:rsidRDefault="00F95D3E" w:rsidP="001D5E24">
      <w:r w:rsidRPr="00545DB5">
        <w:t>8. Обработка текста (в том числи кластеризация).</w:t>
      </w:r>
    </w:p>
    <w:p w:rsidR="00F95D3E" w:rsidRPr="00545DB5" w:rsidRDefault="00F95D3E" w:rsidP="001D5E24">
      <w:pPr>
        <w:ind w:firstLine="0"/>
      </w:pPr>
      <w:r w:rsidRPr="00545DB5">
        <w:t>Все это и многое другое работает при помощи машинного интеллекта.</w:t>
      </w:r>
    </w:p>
    <w:p w:rsidR="00F95D3E" w:rsidRPr="00545DB5" w:rsidRDefault="00F95D3E" w:rsidP="001D5E24">
      <w:r w:rsidRPr="00545DB5">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такcистов заменят беспилотные автомобили. Поэтому тему машинного обучения я считаю актуальной в настоящее время с научной </w:t>
      </w:r>
      <w:r w:rsidRPr="00545DB5">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Default="00FA3382" w:rsidP="001D5E24">
      <w:r w:rsidRPr="00545DB5">
        <w:t>Машинное обучение избавляет программиста от необходимости писать большой код, т.е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t xml:space="preserve"> И задачи классификации и кластеризации документов так же являются частью машинного обучения.</w:t>
      </w:r>
    </w:p>
    <w:p w:rsidR="005D11E4" w:rsidRDefault="005D11E4" w:rsidP="001D5E24">
      <w:r w:rsidRPr="005D11E4">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r>
        <w:t>.</w:t>
      </w:r>
    </w:p>
    <w:p w:rsidR="005D11E4" w:rsidRDefault="005D11E4" w:rsidP="001D5E24">
      <w:r w:rsidRPr="005D11E4">
        <w:t>Традиционными подходами к решению проблемы поиска информации в коллекциях полнотекстовых документов, являются поиск по ключевым словам</w:t>
      </w:r>
      <w:r>
        <w:t xml:space="preserve">. </w:t>
      </w:r>
      <w:r w:rsidRPr="005D11E4">
        <w:t>Однако, традиционные механизмы классификационного поиска</w:t>
      </w:r>
      <w:r>
        <w:t xml:space="preserve"> </w:t>
      </w:r>
      <w:r w:rsidRPr="005D11E4">
        <w:t>не успевают изменяться вслед за темпом развития науки и техники или требуют высоких затрат как на адаптацию классификаторов</w:t>
      </w:r>
      <w:r>
        <w:t>.</w:t>
      </w:r>
    </w:p>
    <w:p w:rsidR="005D11E4" w:rsidRDefault="005D11E4" w:rsidP="005D11E4">
      <w:r w:rsidRPr="005D11E4">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w:t>
      </w:r>
      <w:r>
        <w:t>.</w:t>
      </w:r>
      <w:r w:rsidRPr="005D11E4">
        <w:t xml:space="preserve">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r>
        <w:t>.</w:t>
      </w:r>
    </w:p>
    <w:p w:rsidR="005D11E4" w:rsidRDefault="008C59BD" w:rsidP="005D11E4">
      <w:r>
        <w:t>Таким образом,</w:t>
      </w:r>
      <w:r w:rsidR="005D11E4">
        <w:t xml:space="preserve"> </w:t>
      </w:r>
      <w:r w:rsidR="005D11E4" w:rsidRPr="006A01E9">
        <w:rPr>
          <w:b/>
        </w:rPr>
        <w:t>объектом исследовани</w:t>
      </w:r>
      <w:r w:rsidR="005D11E4">
        <w:rPr>
          <w:b/>
        </w:rPr>
        <w:t>й</w:t>
      </w:r>
      <w:r w:rsidR="005D11E4">
        <w:t xml:space="preserve"> в дипломной работе</w:t>
      </w:r>
      <w:r w:rsidR="005D11E4" w:rsidRPr="005D11E4">
        <w:t xml:space="preserve"> </w:t>
      </w:r>
      <w:r>
        <w:t>я</w:t>
      </w:r>
      <w:r w:rsidR="005D11E4">
        <w:t xml:space="preserve">вляются способы </w:t>
      </w:r>
      <w:r w:rsidR="005D11E4" w:rsidRPr="005D11E4">
        <w:t>кластеризации</w:t>
      </w:r>
      <w:r w:rsidR="005D11E4">
        <w:t xml:space="preserve"> и классификации</w:t>
      </w:r>
      <w:r w:rsidR="005D11E4" w:rsidRPr="005D11E4">
        <w:t xml:space="preserve"> документов на базе методов машинного обучения</w:t>
      </w:r>
      <w:r w:rsidR="005D11E4">
        <w:t>.</w:t>
      </w:r>
    </w:p>
    <w:p w:rsidR="005D11E4" w:rsidRDefault="008C59BD" w:rsidP="008C59BD">
      <w:r w:rsidRPr="00DB7B8B">
        <w:rPr>
          <w:b/>
        </w:rPr>
        <w:lastRenderedPageBreak/>
        <w:t>Целью моей</w:t>
      </w:r>
      <w:r w:rsidRPr="00DB7B8B">
        <w:t xml:space="preserve"> дипломной работы является,</w:t>
      </w:r>
      <w:r w:rsidRPr="00DB7B8B">
        <w:rPr>
          <w:color w:val="FF0000"/>
        </w:rPr>
        <w:t xml:space="preserve"> </w:t>
      </w:r>
      <w:r w:rsidRPr="00DB7B8B">
        <w:t>создания программн</w:t>
      </w:r>
      <w:r>
        <w:t xml:space="preserve">ого </w:t>
      </w:r>
      <w:r w:rsidRPr="00DB7B8B">
        <w:t>средств</w:t>
      </w:r>
      <w:r>
        <w:t>а, способного кластеризовать и классифицировать различные наборы документов.</w:t>
      </w:r>
    </w:p>
    <w:p w:rsidR="006B2CDE" w:rsidRPr="00DB7B8B" w:rsidRDefault="006B2CDE" w:rsidP="006B2CDE">
      <w:r w:rsidRPr="00DB7B8B">
        <w:t>Исходя из поставленной цели, были выделены следующие задачи:</w:t>
      </w:r>
    </w:p>
    <w:p w:rsidR="006B2CDE" w:rsidRPr="00DB7B8B" w:rsidRDefault="006B2CDE" w:rsidP="006B2CDE">
      <w:pPr>
        <w:pStyle w:val="a"/>
        <w:numPr>
          <w:ilvl w:val="0"/>
          <w:numId w:val="4"/>
        </w:numPr>
      </w:pPr>
      <w:r w:rsidRPr="00DB7B8B">
        <w:t>Провести аналитический обзор предметной области.</w:t>
      </w:r>
    </w:p>
    <w:p w:rsidR="006B2CDE" w:rsidRPr="00DB7B8B" w:rsidRDefault="006B2CDE" w:rsidP="006B2CDE">
      <w:pPr>
        <w:pStyle w:val="a"/>
        <w:numPr>
          <w:ilvl w:val="0"/>
          <w:numId w:val="4"/>
        </w:numPr>
      </w:pPr>
      <w:r w:rsidRPr="00DB7B8B">
        <w:t>Выбрать математическую модель</w:t>
      </w:r>
      <w:r w:rsidR="00980806" w:rsidRPr="00980806">
        <w:t xml:space="preserve"> </w:t>
      </w:r>
      <w:r w:rsidR="00980806">
        <w:t>и методов ее решения</w:t>
      </w:r>
    </w:p>
    <w:p w:rsidR="006B2CDE" w:rsidRPr="00DB7B8B" w:rsidRDefault="006B2CDE" w:rsidP="006B2CDE">
      <w:pPr>
        <w:pStyle w:val="a"/>
        <w:numPr>
          <w:ilvl w:val="0"/>
          <w:numId w:val="4"/>
        </w:numPr>
      </w:pPr>
      <w:r w:rsidRPr="00DB7B8B">
        <w:t>Создать программный комплекс</w:t>
      </w:r>
      <w:r w:rsidR="00255825">
        <w:t>, реализующий выбранную математическую модель</w:t>
      </w:r>
    </w:p>
    <w:p w:rsidR="006B2CDE" w:rsidRPr="00DB7B8B" w:rsidRDefault="006B2CDE" w:rsidP="006B2CDE">
      <w:pPr>
        <w:pStyle w:val="a"/>
        <w:numPr>
          <w:ilvl w:val="0"/>
          <w:numId w:val="4"/>
        </w:numPr>
      </w:pPr>
      <w:r>
        <w:t>Провести ряд экспериментов, показывающих эффективность разработанного программного комплекса.</w:t>
      </w:r>
    </w:p>
    <w:p w:rsidR="005D11E4" w:rsidRDefault="005D11E4" w:rsidP="001D5E24"/>
    <w:p w:rsidR="002F3C15" w:rsidRPr="00545DB5" w:rsidRDefault="002F3C15" w:rsidP="001D5E24"/>
    <w:p w:rsidR="008165D0" w:rsidRPr="00545DB5" w:rsidRDefault="008165D0" w:rsidP="001D5E24"/>
    <w:p w:rsidR="00F95D3E" w:rsidRPr="00545DB5" w:rsidRDefault="00F95D3E" w:rsidP="001D5E24"/>
    <w:p w:rsidR="00F95D3E" w:rsidRPr="00545DB5" w:rsidRDefault="006646AF" w:rsidP="001D5E24">
      <w:pPr>
        <w:pStyle w:val="1"/>
        <w:rPr>
          <w:rFonts w:cs="Times New Roman"/>
        </w:rPr>
      </w:pPr>
      <w:bookmarkStart w:id="4" w:name="_Toc73903800"/>
      <w:r w:rsidRPr="00545DB5">
        <w:rPr>
          <w:rFonts w:cs="Times New Roman"/>
          <w:color w:val="auto"/>
        </w:rPr>
        <w:lastRenderedPageBreak/>
        <w:t>Глава 1. Аналитический обзор</w:t>
      </w:r>
      <w:bookmarkEnd w:id="4"/>
    </w:p>
    <w:p w:rsidR="00407494" w:rsidRPr="00545DB5" w:rsidRDefault="00AF024B" w:rsidP="001D5E24">
      <w:pPr>
        <w:ind w:firstLine="0"/>
      </w:pPr>
      <w:r w:rsidRPr="00545DB5">
        <w:t xml:space="preserve">Задача кластеризации – частный случай задачи </w:t>
      </w:r>
      <w:r w:rsidR="008165D0" w:rsidRPr="00545DB5">
        <w:t xml:space="preserve">машинного </w:t>
      </w:r>
      <w:r w:rsidRPr="00545DB5">
        <w:t>обучения</w:t>
      </w:r>
      <w:r w:rsidR="008165D0" w:rsidRPr="00545DB5">
        <w:t>, в частности, обучения</w:t>
      </w:r>
      <w:r w:rsidRPr="00545DB5">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26FF3" w:rsidRPr="00545DB5" w:rsidRDefault="00F26FF3" w:rsidP="001D5E24">
      <w:pPr>
        <w:pStyle w:val="a"/>
        <w:numPr>
          <w:ilvl w:val="1"/>
          <w:numId w:val="26"/>
        </w:numPr>
      </w:pPr>
      <w:bookmarkStart w:id="5" w:name="_Toc60439478"/>
      <w:bookmarkStart w:id="6" w:name="_Toc73903801"/>
      <w:r w:rsidRPr="00545DB5">
        <w:rPr>
          <w:rStyle w:val="20"/>
          <w:rFonts w:ascii="Times New Roman" w:hAnsi="Times New Roman" w:cs="Times New Roman"/>
          <w:sz w:val="28"/>
        </w:rPr>
        <w:t>Цели кластеризации</w:t>
      </w:r>
      <w:bookmarkEnd w:id="5"/>
      <w:bookmarkEnd w:id="6"/>
    </w:p>
    <w:p w:rsidR="00F26FF3" w:rsidRPr="00545DB5" w:rsidRDefault="00F26FF3" w:rsidP="001D5E24">
      <w:pPr>
        <w:pStyle w:val="a"/>
        <w:numPr>
          <w:ilvl w:val="0"/>
          <w:numId w:val="17"/>
        </w:numPr>
        <w:ind w:left="426"/>
      </w:pPr>
      <w:r w:rsidRPr="00545DB5">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545DB5" w:rsidRDefault="00F26FF3" w:rsidP="001D5E24">
      <w:pPr>
        <w:pStyle w:val="a"/>
        <w:numPr>
          <w:ilvl w:val="0"/>
          <w:numId w:val="17"/>
        </w:numPr>
        <w:ind w:left="426"/>
      </w:pPr>
      <w:r w:rsidRPr="00545DB5">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545DB5" w:rsidRDefault="00F26FF3" w:rsidP="001D5E24">
      <w:pPr>
        <w:pStyle w:val="a"/>
        <w:numPr>
          <w:ilvl w:val="0"/>
          <w:numId w:val="17"/>
        </w:numPr>
        <w:ind w:left="426"/>
      </w:pPr>
      <w:r w:rsidRPr="00545DB5">
        <w:t>Обнаружение новизны. Выделяются нетипичные объекты, которые не удаётся присоединить ни к одному из кластеров.</w:t>
      </w:r>
    </w:p>
    <w:p w:rsidR="00F26FF3" w:rsidRPr="00545DB5" w:rsidRDefault="00F26FF3" w:rsidP="001D5E24">
      <w:pPr>
        <w:ind w:firstLine="426"/>
      </w:pPr>
      <w:r w:rsidRPr="00545DB5">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545DB5" w:rsidRDefault="00F26FF3" w:rsidP="001D5E24">
      <w:r w:rsidRPr="00545DB5">
        <w:lastRenderedPageBreak/>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545DB5" w:rsidRDefault="00F26FF3" w:rsidP="001D5E24">
      <w:r w:rsidRPr="00545DB5">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545DB5" w:rsidRDefault="00F26FF3" w:rsidP="001D5E24"/>
    <w:p w:rsidR="00F26FF3" w:rsidRPr="00545DB5" w:rsidRDefault="00F26FF3" w:rsidP="001D5E24">
      <w:r w:rsidRPr="00545DB5">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26FF3" w:rsidRPr="00545DB5" w:rsidRDefault="00F26FF3" w:rsidP="001D5E24"/>
    <w:p w:rsidR="00F26FF3" w:rsidRPr="00545DB5" w:rsidRDefault="00F26FF3" w:rsidP="001D5E24">
      <w:pPr>
        <w:pStyle w:val="a"/>
        <w:numPr>
          <w:ilvl w:val="1"/>
          <w:numId w:val="26"/>
        </w:numPr>
        <w:rPr>
          <w:rStyle w:val="20"/>
          <w:rFonts w:ascii="Times New Roman" w:hAnsi="Times New Roman" w:cs="Times New Roman"/>
          <w:sz w:val="28"/>
        </w:rPr>
      </w:pPr>
      <w:bookmarkStart w:id="7" w:name="_Toc60439479"/>
      <w:bookmarkStart w:id="8" w:name="_Toc73903802"/>
      <w:r w:rsidRPr="00545DB5">
        <w:rPr>
          <w:rStyle w:val="20"/>
          <w:rFonts w:ascii="Times New Roman" w:hAnsi="Times New Roman" w:cs="Times New Roman"/>
          <w:sz w:val="28"/>
        </w:rPr>
        <w:t>Применение</w:t>
      </w:r>
      <w:bookmarkEnd w:id="7"/>
      <w:bookmarkEnd w:id="8"/>
    </w:p>
    <w:p w:rsidR="00F26FF3" w:rsidRPr="00545DB5" w:rsidRDefault="00F26FF3" w:rsidP="001D5E24">
      <w:pPr>
        <w:pStyle w:val="3"/>
        <w:numPr>
          <w:ilvl w:val="2"/>
          <w:numId w:val="26"/>
        </w:numPr>
        <w:rPr>
          <w:rFonts w:ascii="Times New Roman" w:hAnsi="Times New Roman" w:cs="Times New Roman"/>
          <w:sz w:val="28"/>
          <w:szCs w:val="28"/>
        </w:rPr>
      </w:pPr>
      <w:bookmarkStart w:id="9" w:name="_Toc60439480"/>
      <w:bookmarkStart w:id="10" w:name="_Toc73903803"/>
      <w:r w:rsidRPr="00545DB5">
        <w:rPr>
          <w:rFonts w:ascii="Times New Roman" w:hAnsi="Times New Roman" w:cs="Times New Roman"/>
          <w:sz w:val="28"/>
          <w:szCs w:val="28"/>
        </w:rPr>
        <w:t>Биология и биоинформатика</w:t>
      </w:r>
      <w:bookmarkEnd w:id="9"/>
      <w:bookmarkEnd w:id="10"/>
    </w:p>
    <w:p w:rsidR="00F26FF3" w:rsidRPr="00545DB5" w:rsidRDefault="00F26FF3" w:rsidP="001D5E24">
      <w:pPr>
        <w:pStyle w:val="a"/>
        <w:numPr>
          <w:ilvl w:val="0"/>
          <w:numId w:val="19"/>
        </w:numPr>
        <w:ind w:left="1276"/>
        <w:rPr>
          <w:color w:val="222222"/>
        </w:rPr>
      </w:pPr>
      <w:r w:rsidRPr="00545DB5">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545DB5" w:rsidRDefault="00F26FF3" w:rsidP="001D5E24">
      <w:pPr>
        <w:pStyle w:val="a"/>
        <w:numPr>
          <w:ilvl w:val="0"/>
          <w:numId w:val="19"/>
        </w:numPr>
        <w:ind w:left="1276"/>
        <w:rPr>
          <w:color w:val="222222"/>
        </w:rPr>
      </w:pPr>
      <w:r w:rsidRPr="00545DB5">
        <w:rPr>
          <w:color w:val="222222"/>
        </w:rPr>
        <w:t xml:space="preserve">Кластерный анализ используется для группировки схожих геномных последовательностей в семейство генов, которые являются консервативными структурами для многих организмов и могут выполнять схожие функции; </w:t>
      </w:r>
    </w:p>
    <w:p w:rsidR="00F26FF3" w:rsidRPr="00545DB5" w:rsidRDefault="00F26FF3" w:rsidP="001D5E24">
      <w:pPr>
        <w:pStyle w:val="a"/>
        <w:numPr>
          <w:ilvl w:val="0"/>
          <w:numId w:val="19"/>
        </w:numPr>
        <w:ind w:left="1276"/>
        <w:rPr>
          <w:color w:val="222222"/>
        </w:rPr>
      </w:pPr>
      <w:r w:rsidRPr="00545DB5">
        <w:rPr>
          <w:color w:val="222222"/>
        </w:rPr>
        <w:t>Кластеризация помогает автоматически определять генотипы по различным частям хромосом;</w:t>
      </w:r>
    </w:p>
    <w:p w:rsidR="00F26FF3" w:rsidRPr="00545DB5" w:rsidRDefault="00F26FF3" w:rsidP="001D5E24">
      <w:pPr>
        <w:pStyle w:val="a"/>
        <w:numPr>
          <w:ilvl w:val="0"/>
          <w:numId w:val="19"/>
        </w:numPr>
        <w:shd w:val="clear" w:color="auto" w:fill="FFFFFF"/>
        <w:spacing w:before="100" w:beforeAutospacing="1" w:after="24"/>
        <w:ind w:left="1276"/>
        <w:jc w:val="left"/>
        <w:rPr>
          <w:color w:val="222222"/>
        </w:rPr>
      </w:pPr>
      <w:r w:rsidRPr="00545DB5">
        <w:rPr>
          <w:color w:val="222222"/>
        </w:rPr>
        <w:t>Алгоритмы применяются для выделения небольшого числа групп генетических вариации человеческого генома.</w:t>
      </w:r>
    </w:p>
    <w:p w:rsidR="00F26FF3" w:rsidRPr="00545DB5" w:rsidRDefault="00F26FF3" w:rsidP="001D5E24">
      <w:pPr>
        <w:pStyle w:val="3"/>
        <w:numPr>
          <w:ilvl w:val="2"/>
          <w:numId w:val="26"/>
        </w:numPr>
        <w:rPr>
          <w:rFonts w:ascii="Times New Roman" w:hAnsi="Times New Roman" w:cs="Times New Roman"/>
          <w:sz w:val="28"/>
        </w:rPr>
      </w:pPr>
      <w:bookmarkStart w:id="11" w:name="_Toc60439481"/>
      <w:bookmarkStart w:id="12" w:name="_Toc73903804"/>
      <w:r w:rsidRPr="00545DB5">
        <w:rPr>
          <w:rFonts w:ascii="Times New Roman" w:hAnsi="Times New Roman" w:cs="Times New Roman"/>
          <w:sz w:val="28"/>
        </w:rPr>
        <w:lastRenderedPageBreak/>
        <w:t>Медицина</w:t>
      </w:r>
      <w:bookmarkEnd w:id="11"/>
      <w:bookmarkEnd w:id="12"/>
    </w:p>
    <w:p w:rsidR="00F26FF3" w:rsidRPr="00545DB5" w:rsidRDefault="00F26FF3" w:rsidP="001D5E24">
      <w:pPr>
        <w:pStyle w:val="a"/>
        <w:numPr>
          <w:ilvl w:val="0"/>
          <w:numId w:val="20"/>
        </w:numPr>
      </w:pPr>
      <w:r w:rsidRPr="00545DB5">
        <w:t>Используется в позитронно-эмиссионной томографии для автоматического выделения различных типов тканей на трехмерном изображении;</w:t>
      </w:r>
    </w:p>
    <w:p w:rsidR="00F26FF3" w:rsidRPr="00545DB5" w:rsidRDefault="00F26FF3" w:rsidP="001D5E24">
      <w:pPr>
        <w:pStyle w:val="a"/>
        <w:numPr>
          <w:ilvl w:val="0"/>
          <w:numId w:val="20"/>
        </w:numPr>
      </w:pPr>
      <w:r w:rsidRPr="00545DB5">
        <w:t>Применяется для выявления шаблонов устойчивости к антибиотикам; для классификации антибиотиков по типу антибактериальной активности.</w:t>
      </w:r>
    </w:p>
    <w:p w:rsidR="00F26FF3" w:rsidRPr="00545DB5" w:rsidRDefault="00F26FF3" w:rsidP="001D5E24">
      <w:pPr>
        <w:pStyle w:val="3"/>
        <w:numPr>
          <w:ilvl w:val="2"/>
          <w:numId w:val="26"/>
        </w:numPr>
        <w:rPr>
          <w:rFonts w:ascii="Times New Roman" w:hAnsi="Times New Roman" w:cs="Times New Roman"/>
          <w:sz w:val="28"/>
        </w:rPr>
      </w:pPr>
      <w:bookmarkStart w:id="13" w:name="_Toc60439482"/>
      <w:bookmarkStart w:id="14" w:name="_Toc73903805"/>
      <w:r w:rsidRPr="00545DB5">
        <w:rPr>
          <w:rFonts w:ascii="Times New Roman" w:hAnsi="Times New Roman" w:cs="Times New Roman"/>
          <w:sz w:val="28"/>
        </w:rPr>
        <w:t>Маркетинг</w:t>
      </w:r>
      <w:bookmarkEnd w:id="13"/>
      <w:bookmarkEnd w:id="14"/>
    </w:p>
    <w:p w:rsidR="00F26FF3" w:rsidRPr="00545DB5" w:rsidRDefault="00F26FF3" w:rsidP="001D5E24">
      <w:pPr>
        <w:pStyle w:val="a"/>
        <w:numPr>
          <w:ilvl w:val="0"/>
          <w:numId w:val="22"/>
        </w:numPr>
      </w:pPr>
      <w:r w:rsidRPr="00545DB5">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F26FF3" w:rsidRPr="00545DB5" w:rsidRDefault="00F26FF3" w:rsidP="001D5E24">
      <w:pPr>
        <w:pStyle w:val="3"/>
        <w:numPr>
          <w:ilvl w:val="2"/>
          <w:numId w:val="26"/>
        </w:numPr>
        <w:rPr>
          <w:rFonts w:ascii="Times New Roman" w:hAnsi="Times New Roman" w:cs="Times New Roman"/>
          <w:sz w:val="28"/>
        </w:rPr>
      </w:pPr>
      <w:bookmarkStart w:id="15" w:name="_Toc60439483"/>
      <w:bookmarkStart w:id="16" w:name="_Toc73903806"/>
      <w:r w:rsidRPr="00545DB5">
        <w:rPr>
          <w:rFonts w:ascii="Times New Roman" w:hAnsi="Times New Roman" w:cs="Times New Roman"/>
          <w:sz w:val="28"/>
        </w:rPr>
        <w:t>Интернет</w:t>
      </w:r>
      <w:bookmarkEnd w:id="15"/>
      <w:bookmarkEnd w:id="16"/>
    </w:p>
    <w:p w:rsidR="00F26FF3" w:rsidRPr="00545DB5" w:rsidRDefault="00F26FF3" w:rsidP="001D5E24">
      <w:pPr>
        <w:pStyle w:val="a"/>
        <w:numPr>
          <w:ilvl w:val="0"/>
          <w:numId w:val="21"/>
        </w:numPr>
      </w:pPr>
      <w:r w:rsidRPr="00545DB5">
        <w:t>Выделение групп людей на основе графа связей в социальных сетях;</w:t>
      </w:r>
    </w:p>
    <w:p w:rsidR="00F26FF3" w:rsidRPr="00545DB5" w:rsidRDefault="00F26FF3" w:rsidP="001D5E24">
      <w:pPr>
        <w:pStyle w:val="a"/>
        <w:numPr>
          <w:ilvl w:val="0"/>
          <w:numId w:val="21"/>
        </w:numPr>
      </w:pPr>
      <w:r w:rsidRPr="00545DB5">
        <w:t>Повышение релевантности ответов на поисковые запросы путем группировки веб-сайтов по смысловым значениям поискового запроса.</w:t>
      </w:r>
    </w:p>
    <w:p w:rsidR="00F26FF3" w:rsidRPr="00545DB5" w:rsidRDefault="00F26FF3" w:rsidP="001D5E24">
      <w:pPr>
        <w:pStyle w:val="3"/>
        <w:numPr>
          <w:ilvl w:val="2"/>
          <w:numId w:val="26"/>
        </w:numPr>
        <w:rPr>
          <w:rFonts w:ascii="Times New Roman" w:hAnsi="Times New Roman" w:cs="Times New Roman"/>
          <w:sz w:val="28"/>
        </w:rPr>
      </w:pPr>
      <w:bookmarkStart w:id="17" w:name="_Toc60439484"/>
      <w:bookmarkStart w:id="18" w:name="_Toc73903807"/>
      <w:r w:rsidRPr="00545DB5">
        <w:rPr>
          <w:rFonts w:ascii="Times New Roman" w:hAnsi="Times New Roman" w:cs="Times New Roman"/>
          <w:sz w:val="28"/>
        </w:rPr>
        <w:t>Компьютерные науки</w:t>
      </w:r>
      <w:bookmarkEnd w:id="17"/>
      <w:bookmarkEnd w:id="18"/>
    </w:p>
    <w:p w:rsidR="00F26FF3" w:rsidRPr="00545DB5" w:rsidRDefault="00F26FF3" w:rsidP="001D5E24">
      <w:pPr>
        <w:pStyle w:val="a"/>
        <w:numPr>
          <w:ilvl w:val="0"/>
          <w:numId w:val="23"/>
        </w:numPr>
      </w:pPr>
      <w:r w:rsidRPr="00545DB5">
        <w:t>Кластеризация используется в сегментации изображений для определения границ и распознавания объектов;</w:t>
      </w:r>
    </w:p>
    <w:p w:rsidR="00F26FF3" w:rsidRPr="00545DB5" w:rsidRDefault="00F26FF3" w:rsidP="001D5E24">
      <w:pPr>
        <w:pStyle w:val="a"/>
        <w:numPr>
          <w:ilvl w:val="0"/>
          <w:numId w:val="23"/>
        </w:numPr>
      </w:pPr>
      <w:r w:rsidRPr="00545DB5">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545DB5" w:rsidRDefault="00F26FF3" w:rsidP="001D5E24">
      <w:pPr>
        <w:pStyle w:val="a"/>
        <w:numPr>
          <w:ilvl w:val="0"/>
          <w:numId w:val="23"/>
        </w:numPr>
      </w:pPr>
      <w:r w:rsidRPr="00545DB5">
        <w:t>Подбор рекомендаций для пользователя на основе предпочтений других пользователей в данном кластере;</w:t>
      </w:r>
    </w:p>
    <w:p w:rsidR="00F26FF3" w:rsidRPr="00545DB5" w:rsidRDefault="00F26FF3" w:rsidP="001D5E24">
      <w:pPr>
        <w:pStyle w:val="a"/>
        <w:numPr>
          <w:ilvl w:val="0"/>
          <w:numId w:val="23"/>
        </w:numPr>
      </w:pPr>
      <w:r w:rsidRPr="00545DB5">
        <w:lastRenderedPageBreak/>
        <w:t>Определение аномалий путем построения кластеров и выявления неклассифицированных объектов.</w:t>
      </w:r>
    </w:p>
    <w:p w:rsidR="00F26FF3" w:rsidRPr="00545DB5" w:rsidRDefault="00F26FF3" w:rsidP="001D5E24">
      <w:pPr>
        <w:ind w:firstLine="0"/>
      </w:pPr>
    </w:p>
    <w:p w:rsidR="004050D8" w:rsidRPr="00545DB5" w:rsidRDefault="004050D8" w:rsidP="001D5E24">
      <w:pPr>
        <w:ind w:firstLine="0"/>
        <w:jc w:val="left"/>
        <w:rPr>
          <w:color w:val="auto"/>
        </w:rPr>
      </w:pPr>
    </w:p>
    <w:p w:rsidR="00085E93" w:rsidRPr="00545DB5" w:rsidRDefault="00085E93" w:rsidP="001D5E24">
      <w:pPr>
        <w:pStyle w:val="2"/>
        <w:numPr>
          <w:ilvl w:val="1"/>
          <w:numId w:val="26"/>
        </w:numPr>
        <w:rPr>
          <w:rFonts w:ascii="Times New Roman" w:hAnsi="Times New Roman" w:cs="Times New Roman"/>
          <w:sz w:val="28"/>
          <w:lang w:val="en-US"/>
        </w:rPr>
      </w:pPr>
      <w:bookmarkStart w:id="19" w:name="_Toc73903808"/>
      <w:r w:rsidRPr="00545DB5">
        <w:rPr>
          <w:rFonts w:ascii="Times New Roman" w:hAnsi="Times New Roman" w:cs="Times New Roman"/>
          <w:sz w:val="28"/>
        </w:rPr>
        <w:t>Алгоритмы классификации</w:t>
      </w:r>
      <w:bookmarkEnd w:id="19"/>
    </w:p>
    <w:p w:rsidR="00085E93" w:rsidRPr="00545DB5" w:rsidRDefault="00085E93" w:rsidP="001D5E24">
      <w:pPr>
        <w:pStyle w:val="3"/>
        <w:numPr>
          <w:ilvl w:val="2"/>
          <w:numId w:val="26"/>
        </w:numPr>
        <w:rPr>
          <w:rFonts w:ascii="Times New Roman" w:hAnsi="Times New Roman" w:cs="Times New Roman"/>
          <w:sz w:val="28"/>
          <w:lang w:val="en-US"/>
        </w:rPr>
      </w:pPr>
      <w:bookmarkStart w:id="20" w:name="_Toc73903809"/>
      <w:r w:rsidRPr="00545DB5">
        <w:rPr>
          <w:rFonts w:ascii="Times New Roman" w:hAnsi="Times New Roman" w:cs="Times New Roman"/>
          <w:sz w:val="28"/>
        </w:rPr>
        <w:t>Алгоритмы иерархической кластеризации</w:t>
      </w:r>
      <w:r w:rsidRPr="00545DB5">
        <w:rPr>
          <w:rFonts w:ascii="Times New Roman" w:hAnsi="Times New Roman" w:cs="Times New Roman"/>
          <w:sz w:val="28"/>
          <w:lang w:val="en-US"/>
        </w:rPr>
        <w:t>;</w:t>
      </w:r>
      <w:bookmarkEnd w:id="20"/>
      <w:r w:rsidRPr="00545DB5">
        <w:rPr>
          <w:rFonts w:ascii="Times New Roman" w:hAnsi="Times New Roman" w:cs="Times New Roman"/>
          <w:sz w:val="28"/>
          <w:lang w:val="en-US"/>
        </w:rPr>
        <w:t xml:space="preserve"> </w:t>
      </w:r>
    </w:p>
    <w:p w:rsidR="00954389" w:rsidRPr="00545DB5" w:rsidRDefault="00954389" w:rsidP="001D5E24">
      <w:r w:rsidRPr="00545DB5">
        <w:t>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дендрограммы. Классический пример такого дерева – классификация животных и растений.</w:t>
      </w:r>
    </w:p>
    <w:p w:rsidR="00954389" w:rsidRPr="00545DB5" w:rsidRDefault="00954389" w:rsidP="001D5E24"/>
    <w:p w:rsidR="00954389" w:rsidRPr="00545DB5" w:rsidRDefault="00954389" w:rsidP="001D5E24">
      <w:r w:rsidRPr="00545DB5">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545DB5" w:rsidRDefault="00954389" w:rsidP="001D5E24"/>
    <w:p w:rsidR="00954389" w:rsidRPr="00545DB5" w:rsidRDefault="00954389" w:rsidP="001D5E24">
      <w:r w:rsidRPr="00545DB5">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545DB5" w:rsidRDefault="00954389" w:rsidP="001D5E24"/>
    <w:p w:rsidR="00085E93" w:rsidRPr="00545DB5" w:rsidRDefault="00710B2F" w:rsidP="001D5E24">
      <w:pPr>
        <w:pStyle w:val="3"/>
        <w:numPr>
          <w:ilvl w:val="2"/>
          <w:numId w:val="26"/>
        </w:numPr>
        <w:rPr>
          <w:rFonts w:ascii="Times New Roman" w:hAnsi="Times New Roman" w:cs="Times New Roman"/>
          <w:sz w:val="28"/>
          <w:lang w:val="en-US"/>
        </w:rPr>
      </w:pPr>
      <w:bookmarkStart w:id="21" w:name="_Toc73903810"/>
      <w:r w:rsidRPr="00545DB5">
        <w:rPr>
          <w:rFonts w:ascii="Times New Roman" w:hAnsi="Times New Roman" w:cs="Times New Roman"/>
          <w:sz w:val="28"/>
        </w:rPr>
        <w:t>Алгоритмы квадратичной ошибки</w:t>
      </w:r>
      <w:bookmarkEnd w:id="21"/>
    </w:p>
    <w:p w:rsidR="00954389" w:rsidRPr="00545DB5" w:rsidRDefault="00954389" w:rsidP="001D5E24">
      <w:r w:rsidRPr="00545DB5">
        <w:t xml:space="preserve">Задачу кластеризации можно рассматривать как построение оптимального разбиения объектов на группы. При этом оптимальность может </w:t>
      </w:r>
      <w:r w:rsidRPr="00545DB5">
        <w:lastRenderedPageBreak/>
        <w:t>быть определена как требование минимизации среднеквадратической ошибки разбиения:</w:t>
      </w:r>
    </w:p>
    <w:p w:rsidR="00954389" w:rsidRPr="00545DB5" w:rsidRDefault="000D40D3" w:rsidP="001D5E24">
      <m:oMathPara>
        <m:oMathParaPr>
          <m:jc m:val="left"/>
        </m:oMathParaP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m:oMathPara>
    </w:p>
    <w:p w:rsidR="007B5A7F" w:rsidRPr="00545DB5" w:rsidRDefault="00954389" w:rsidP="001D5E24">
      <w:pPr>
        <w:ind w:left="66" w:firstLine="0"/>
        <w:jc w:val="left"/>
        <w:rPr>
          <w:rFonts w:eastAsia="Times New Roman"/>
          <w:color w:val="222222"/>
          <w:lang w:eastAsia="ru-RU"/>
        </w:rPr>
      </w:pPr>
      <w:r w:rsidRPr="00545DB5">
        <w:rPr>
          <w:rFonts w:eastAsia="Times New Roman"/>
          <w:color w:val="222222"/>
          <w:shd w:val="clear" w:color="auto" w:fill="FFFFFF"/>
          <w:lang w:eastAsia="ru-RU"/>
        </w:rPr>
        <w:t>где </w:t>
      </w:r>
      <w:r w:rsidRPr="00545DB5">
        <w:rPr>
          <w:rFonts w:eastAsia="Times New Roman"/>
          <w:i/>
          <w:iCs/>
          <w:color w:val="222222"/>
          <w:shd w:val="clear" w:color="auto" w:fill="FFFFFF"/>
          <w:lang w:eastAsia="ru-RU"/>
        </w:rPr>
        <w:t>c</w:t>
      </w:r>
      <w:r w:rsidRPr="00545DB5">
        <w:rPr>
          <w:rFonts w:eastAsia="Times New Roman"/>
          <w:i/>
          <w:iCs/>
          <w:color w:val="222222"/>
          <w:shd w:val="clear" w:color="auto" w:fill="FFFFFF"/>
          <w:vertAlign w:val="subscript"/>
          <w:lang w:eastAsia="ru-RU"/>
        </w:rPr>
        <w:t>j</w:t>
      </w:r>
      <w:r w:rsidRPr="00545DB5">
        <w:rPr>
          <w:rFonts w:eastAsia="Times New Roman"/>
          <w:color w:val="222222"/>
          <w:shd w:val="clear" w:color="auto" w:fill="FFFFFF"/>
          <w:lang w:eastAsia="ru-RU"/>
        </w:rPr>
        <w:t> — «центр масс» кластера </w:t>
      </w:r>
      <w:r w:rsidRPr="00545DB5">
        <w:rPr>
          <w:rFonts w:eastAsia="Times New Roman"/>
          <w:i/>
          <w:iCs/>
          <w:color w:val="222222"/>
          <w:shd w:val="clear" w:color="auto" w:fill="FFFFFF"/>
          <w:lang w:eastAsia="ru-RU"/>
        </w:rPr>
        <w:t>j</w:t>
      </w:r>
      <w:r w:rsidRPr="00545DB5">
        <w:rPr>
          <w:rFonts w:eastAsia="Times New Roman"/>
          <w:color w:val="222222"/>
          <w:shd w:val="clear" w:color="auto" w:fill="FFFFFF"/>
          <w:lang w:eastAsia="ru-RU"/>
        </w:rPr>
        <w:t> (точка со средними значениями характеристик для данного кластера).</w:t>
      </w:r>
    </w:p>
    <w:p w:rsidR="007B5A7F" w:rsidRPr="00545DB5" w:rsidRDefault="007B5A7F" w:rsidP="001D5E24">
      <w:pPr>
        <w:ind w:left="66" w:firstLine="0"/>
        <w:jc w:val="left"/>
        <w:rPr>
          <w:rFonts w:eastAsia="Times New Roman"/>
          <w:color w:val="222222"/>
          <w:lang w:eastAsia="ru-RU"/>
        </w:rPr>
      </w:pPr>
    </w:p>
    <w:p w:rsidR="00954389" w:rsidRPr="00545DB5" w:rsidRDefault="00954389" w:rsidP="001D5E24">
      <w:pPr>
        <w:jc w:val="left"/>
        <w:rPr>
          <w:rFonts w:eastAsia="Times New Roman"/>
          <w:color w:val="auto"/>
          <w:lang w:eastAsia="ru-RU"/>
        </w:rPr>
      </w:pPr>
      <w:r w:rsidRPr="00545DB5">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Случайно выбрать </w:t>
      </w:r>
      <w:r w:rsidRPr="00545DB5">
        <w:rPr>
          <w:rFonts w:eastAsia="Times New Roman"/>
          <w:i/>
          <w:iCs/>
          <w:color w:val="222222"/>
          <w:lang w:eastAsia="ru-RU"/>
        </w:rPr>
        <w:t>k</w:t>
      </w:r>
      <w:r w:rsidRPr="00545DB5">
        <w:rPr>
          <w:rFonts w:eastAsia="Times New Roman"/>
          <w:color w:val="222222"/>
          <w:lang w:eastAsia="ru-RU"/>
        </w:rPr>
        <w:t> точек, являющихся начальными «центрами масс» кластеров.</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Отнести каждый объект к кластеру с ближайшим «центром масс».</w:t>
      </w:r>
    </w:p>
    <w:p w:rsidR="00954389" w:rsidRPr="00545DB5" w:rsidRDefault="00954389" w:rsidP="001D5E24">
      <w:pPr>
        <w:pStyle w:val="a"/>
        <w:numPr>
          <w:ilvl w:val="0"/>
          <w:numId w:val="15"/>
        </w:numPr>
        <w:tabs>
          <w:tab w:val="clear" w:pos="720"/>
        </w:tabs>
        <w:ind w:left="426"/>
        <w:jc w:val="left"/>
        <w:rPr>
          <w:rFonts w:eastAsia="Times New Roman"/>
          <w:color w:val="auto"/>
          <w:lang w:eastAsia="ru-RU"/>
        </w:rPr>
      </w:pPr>
      <w:r w:rsidRPr="00545DB5">
        <w:rPr>
          <w:rFonts w:eastAsia="Times New Roman"/>
          <w:color w:val="222222"/>
          <w:lang w:eastAsia="ru-RU"/>
        </w:rPr>
        <w:t>Пересчитать «центры масс» кластеров согласно их текущему составу.</w:t>
      </w:r>
    </w:p>
    <w:p w:rsidR="007B5A7F" w:rsidRPr="00545DB5" w:rsidRDefault="00954389" w:rsidP="001D5E24">
      <w:pPr>
        <w:pStyle w:val="a"/>
        <w:numPr>
          <w:ilvl w:val="0"/>
          <w:numId w:val="15"/>
        </w:numPr>
        <w:tabs>
          <w:tab w:val="clear" w:pos="720"/>
        </w:tabs>
        <w:ind w:left="66" w:firstLine="0"/>
        <w:jc w:val="left"/>
        <w:rPr>
          <w:rFonts w:eastAsia="Times New Roman"/>
          <w:color w:val="auto"/>
          <w:lang w:eastAsia="ru-RU"/>
        </w:rPr>
      </w:pPr>
      <w:r w:rsidRPr="00545DB5">
        <w:rPr>
          <w:rFonts w:eastAsia="Times New Roman"/>
          <w:color w:val="222222"/>
          <w:lang w:eastAsia="ru-RU"/>
        </w:rPr>
        <w:t>Если критерий остановки алгоритма не удовлетворен, вернуться к п. 2.</w:t>
      </w:r>
    </w:p>
    <w:p w:rsidR="007B5A7F" w:rsidRPr="00545DB5" w:rsidRDefault="007B5A7F" w:rsidP="001D5E24">
      <w:pPr>
        <w:pStyle w:val="a"/>
        <w:numPr>
          <w:ilvl w:val="0"/>
          <w:numId w:val="0"/>
        </w:numPr>
        <w:ind w:left="66"/>
        <w:jc w:val="left"/>
        <w:rPr>
          <w:rFonts w:eastAsia="Times New Roman"/>
          <w:color w:val="222222"/>
          <w:shd w:val="clear" w:color="auto" w:fill="FFFFFF"/>
          <w:lang w:eastAsia="ru-RU"/>
        </w:rPr>
      </w:pPr>
    </w:p>
    <w:p w:rsidR="007B5A7F" w:rsidRPr="00545DB5" w:rsidRDefault="00954389" w:rsidP="001D5E24">
      <w:pPr>
        <w:pStyle w:val="a"/>
        <w:numPr>
          <w:ilvl w:val="0"/>
          <w:numId w:val="0"/>
        </w:numPr>
        <w:ind w:left="66" w:firstLine="642"/>
        <w:jc w:val="left"/>
        <w:rPr>
          <w:rFonts w:eastAsia="Times New Roman"/>
          <w:color w:val="222222"/>
          <w:lang w:eastAsia="ru-RU"/>
        </w:rPr>
      </w:pPr>
      <w:r w:rsidRPr="00545DB5">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7B5A7F" w:rsidRPr="00545DB5" w:rsidRDefault="007B5A7F" w:rsidP="001D5E24">
      <w:pPr>
        <w:pStyle w:val="a"/>
        <w:numPr>
          <w:ilvl w:val="0"/>
          <w:numId w:val="0"/>
        </w:numPr>
        <w:ind w:left="66" w:firstLine="642"/>
        <w:jc w:val="left"/>
        <w:rPr>
          <w:rFonts w:eastAsia="Times New Roman"/>
          <w:color w:val="222222"/>
          <w:lang w:eastAsia="ru-RU"/>
        </w:rPr>
      </w:pPr>
    </w:p>
    <w:p w:rsidR="00954389" w:rsidRPr="00545DB5" w:rsidRDefault="00954389" w:rsidP="001D5E24">
      <w:pPr>
        <w:pStyle w:val="a"/>
        <w:numPr>
          <w:ilvl w:val="0"/>
          <w:numId w:val="0"/>
        </w:numPr>
        <w:ind w:left="66" w:firstLine="642"/>
        <w:jc w:val="left"/>
        <w:rPr>
          <w:rFonts w:eastAsia="Times New Roman"/>
          <w:color w:val="auto"/>
          <w:lang w:eastAsia="ru-RU"/>
        </w:rPr>
      </w:pPr>
      <w:r w:rsidRPr="00545DB5">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085E93" w:rsidRPr="00545DB5" w:rsidRDefault="00085E93" w:rsidP="001D5E24">
      <w:pPr>
        <w:pStyle w:val="3"/>
        <w:numPr>
          <w:ilvl w:val="2"/>
          <w:numId w:val="26"/>
        </w:numPr>
        <w:rPr>
          <w:rFonts w:ascii="Times New Roman" w:hAnsi="Times New Roman" w:cs="Times New Roman"/>
          <w:sz w:val="28"/>
        </w:rPr>
      </w:pPr>
      <w:bookmarkStart w:id="22" w:name="_Toc73903811"/>
      <w:r w:rsidRPr="00545DB5">
        <w:rPr>
          <w:rFonts w:ascii="Times New Roman" w:hAnsi="Times New Roman" w:cs="Times New Roman"/>
          <w:sz w:val="28"/>
        </w:rPr>
        <w:t>Нечеткие алгоритмы</w:t>
      </w:r>
      <w:bookmarkEnd w:id="22"/>
    </w:p>
    <w:p w:rsidR="004B5F57" w:rsidRPr="00545DB5" w:rsidRDefault="004B5F57" w:rsidP="001D5E24">
      <w:pPr>
        <w:jc w:val="left"/>
        <w:rPr>
          <w:rFonts w:eastAsia="Times New Roman"/>
          <w:color w:val="auto"/>
          <w:lang w:eastAsia="ru-RU"/>
        </w:rPr>
      </w:pPr>
      <w:r w:rsidRPr="00545DB5">
        <w:rPr>
          <w:rFonts w:eastAsia="Times New Roman"/>
          <w:color w:val="222222"/>
          <w:shd w:val="clear" w:color="auto" w:fill="FFFFFF"/>
          <w:lang w:eastAsia="ru-RU"/>
        </w:rPr>
        <w:t xml:space="preserve">Наиболее популярным алгоритмом нечеткой кластеризации является алгоритм c-средних (c-means). Он представляет собой модификацию метода </w:t>
      </w:r>
      <w:r w:rsidRPr="00545DB5">
        <w:rPr>
          <w:rFonts w:eastAsia="Times New Roman"/>
          <w:color w:val="222222"/>
          <w:shd w:val="clear" w:color="auto" w:fill="FFFFFF"/>
          <w:lang w:eastAsia="ru-RU"/>
        </w:rPr>
        <w:lastRenderedPageBreak/>
        <w:t>k-средних. Шаги работы алгоритма:</w:t>
      </w:r>
      <w:r w:rsidRPr="00545DB5">
        <w:rPr>
          <w:rFonts w:eastAsia="Times New Roman"/>
          <w:color w:val="222222"/>
          <w:lang w:eastAsia="ru-RU"/>
        </w:rPr>
        <w:br/>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Выбрать начальное нечеткое разбиение </w:t>
      </w:r>
      <w:r w:rsidRPr="00545DB5">
        <w:rPr>
          <w:rFonts w:eastAsia="Times New Roman"/>
          <w:i/>
          <w:iCs/>
          <w:color w:val="222222"/>
          <w:lang w:eastAsia="ru-RU"/>
        </w:rPr>
        <w:t>n</w:t>
      </w:r>
      <w:r w:rsidRPr="00545DB5">
        <w:rPr>
          <w:rFonts w:eastAsia="Times New Roman"/>
          <w:color w:val="222222"/>
          <w:lang w:eastAsia="ru-RU"/>
        </w:rPr>
        <w:t> объектов на </w:t>
      </w:r>
      <w:r w:rsidRPr="00545DB5">
        <w:rPr>
          <w:rFonts w:eastAsia="Times New Roman"/>
          <w:i/>
          <w:iCs/>
          <w:color w:val="222222"/>
          <w:lang w:eastAsia="ru-RU"/>
        </w:rPr>
        <w:t>k</w:t>
      </w:r>
      <w:r w:rsidRPr="00545DB5">
        <w:rPr>
          <w:rFonts w:eastAsia="Times New Roman"/>
          <w:color w:val="222222"/>
          <w:lang w:eastAsia="ru-RU"/>
        </w:rPr>
        <w:t> кластеров путем выбора матрицы принадлежности </w:t>
      </w:r>
      <w:r w:rsidRPr="00545DB5">
        <w:rPr>
          <w:rFonts w:eastAsia="Times New Roman"/>
          <w:i/>
          <w:iCs/>
          <w:color w:val="222222"/>
          <w:lang w:eastAsia="ru-RU"/>
        </w:rPr>
        <w:t>U</w:t>
      </w:r>
      <w:r w:rsidRPr="00545DB5">
        <w:rPr>
          <w:rFonts w:eastAsia="Times New Roman"/>
          <w:color w:val="222222"/>
          <w:lang w:eastAsia="ru-RU"/>
        </w:rPr>
        <w:t> размера </w:t>
      </w:r>
      <w:r w:rsidRPr="00545DB5">
        <w:rPr>
          <w:rFonts w:eastAsia="Times New Roman"/>
          <w:i/>
          <w:iCs/>
          <w:color w:val="222222"/>
          <w:lang w:eastAsia="ru-RU"/>
        </w:rPr>
        <w:t>n x k</w:t>
      </w:r>
      <w:r w:rsidRPr="00545DB5">
        <w:rPr>
          <w:rFonts w:eastAsia="Times New Roman"/>
          <w:color w:val="222222"/>
          <w:lang w:eastAsia="ru-RU"/>
        </w:rPr>
        <w:t>.</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Используя матрицу U, найти значение критерия нечеткой ошибки:</w:t>
      </w:r>
      <w:r w:rsidRPr="00545DB5">
        <w:rPr>
          <w:rFonts w:eastAsia="Times New Roman"/>
          <w:color w:val="222222"/>
          <w:lang w:eastAsia="ru-RU"/>
        </w:rPr>
        <w:br/>
      </w:r>
      <w:r w:rsidRPr="00545DB5">
        <w:rPr>
          <w:rFonts w:eastAsia="Times New Roman"/>
          <w:noProof/>
          <w:color w:val="222222"/>
          <w:lang w:eastAsia="ru-RU"/>
        </w:rPr>
        <w:drawing>
          <wp:inline distT="0" distB="0" distL="0" distR="0" wp14:anchorId="4E130231" wp14:editId="4A47F741">
            <wp:extent cx="2419350" cy="485775"/>
            <wp:effectExtent l="0" t="0" r="0" b="9525"/>
            <wp:docPr id="2" name="Рисунок 2" descr="https://habrastorage.org/getpro/habr/post_images/21c/c5d/72b/21cc5d72b0c9bee8ad0476798eb409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getpro/habr/post_images/21c/c5d/72b/21cc5d72b0c9bee8ad0476798eb4093c.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19350" cy="485775"/>
                    </a:xfrm>
                    <a:prstGeom prst="rect">
                      <a:avLst/>
                    </a:prstGeom>
                    <a:noFill/>
                    <a:ln>
                      <a:noFill/>
                    </a:ln>
                  </pic:spPr>
                </pic:pic>
              </a:graphicData>
            </a:graphic>
          </wp:inline>
        </w:drawing>
      </w:r>
      <w:r w:rsidRPr="00545DB5">
        <w:rPr>
          <w:rFonts w:eastAsia="Times New Roman"/>
          <w:color w:val="222222"/>
          <w:lang w:eastAsia="ru-RU"/>
        </w:rPr>
        <w:t>,</w:t>
      </w:r>
      <w:r w:rsidRPr="00545DB5">
        <w:rPr>
          <w:rFonts w:eastAsia="Times New Roman"/>
          <w:color w:val="222222"/>
          <w:lang w:eastAsia="ru-RU"/>
        </w:rPr>
        <w:br/>
        <w:t>где </w:t>
      </w:r>
      <w:r w:rsidRPr="00545DB5">
        <w:rPr>
          <w:rFonts w:eastAsia="Times New Roman"/>
          <w:i/>
          <w:iCs/>
          <w:color w:val="222222"/>
          <w:lang w:eastAsia="ru-RU"/>
        </w:rPr>
        <w:t>c</w:t>
      </w:r>
      <w:r w:rsidRPr="00545DB5">
        <w:rPr>
          <w:rFonts w:eastAsia="Times New Roman"/>
          <w:i/>
          <w:iCs/>
          <w:color w:val="222222"/>
          <w:vertAlign w:val="subscript"/>
          <w:lang w:eastAsia="ru-RU"/>
        </w:rPr>
        <w:t>k</w:t>
      </w:r>
      <w:r w:rsidRPr="00545DB5">
        <w:rPr>
          <w:rFonts w:eastAsia="Times New Roman"/>
          <w:color w:val="222222"/>
          <w:lang w:eastAsia="ru-RU"/>
        </w:rPr>
        <w:t> — «центр масс» нечеткого кластера </w:t>
      </w:r>
      <w:r w:rsidRPr="00545DB5">
        <w:rPr>
          <w:rFonts w:eastAsia="Times New Roman"/>
          <w:i/>
          <w:iCs/>
          <w:color w:val="222222"/>
          <w:lang w:eastAsia="ru-RU"/>
        </w:rPr>
        <w:t>k</w:t>
      </w:r>
      <w:r w:rsidRPr="00545DB5">
        <w:rPr>
          <w:rFonts w:eastAsia="Times New Roman"/>
          <w:color w:val="222222"/>
          <w:lang w:eastAsia="ru-RU"/>
        </w:rPr>
        <w:t>:</w:t>
      </w:r>
      <w:r w:rsidRPr="00545DB5">
        <w:rPr>
          <w:rFonts w:eastAsia="Times New Roman"/>
          <w:color w:val="222222"/>
          <w:lang w:eastAsia="ru-RU"/>
        </w:rPr>
        <w:br/>
      </w:r>
      <w:r w:rsidRPr="00545DB5">
        <w:rPr>
          <w:rFonts w:eastAsia="Times New Roman"/>
          <w:noProof/>
          <w:color w:val="222222"/>
          <w:lang w:eastAsia="ru-RU"/>
        </w:rPr>
        <w:drawing>
          <wp:inline distT="0" distB="0" distL="0" distR="0" wp14:anchorId="45E55034" wp14:editId="0942C1B2">
            <wp:extent cx="847725" cy="428625"/>
            <wp:effectExtent l="0" t="0" r="9525" b="9525"/>
            <wp:docPr id="1" name="Рисунок 1" descr="https://habrastorage.org/getpro/habr/post_images/5fb/811/641/5fb811641b4fa3c84ba2490811ff53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abrastorage.org/getpro/habr/post_images/5fb/811/641/5fb811641b4fa3c84ba2490811ff53e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Pr="00545DB5">
        <w:rPr>
          <w:rFonts w:eastAsia="Times New Roman"/>
          <w:color w:val="222222"/>
          <w:lang w:eastAsia="ru-RU"/>
        </w:rPr>
        <w:t>.</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Перегруппировать объекты с целью уменьшения этого значения критерия нечеткой ошибки.</w:t>
      </w:r>
    </w:p>
    <w:p w:rsidR="004B5F57" w:rsidRPr="00545DB5" w:rsidRDefault="004B5F57" w:rsidP="001D5E24">
      <w:pPr>
        <w:numPr>
          <w:ilvl w:val="0"/>
          <w:numId w:val="16"/>
        </w:numPr>
        <w:shd w:val="clear" w:color="auto" w:fill="FFFFFF"/>
        <w:spacing w:before="100" w:beforeAutospacing="1" w:after="100" w:afterAutospacing="1"/>
        <w:ind w:left="510"/>
        <w:jc w:val="left"/>
        <w:rPr>
          <w:rFonts w:eastAsia="Times New Roman"/>
          <w:color w:val="222222"/>
          <w:lang w:eastAsia="ru-RU"/>
        </w:rPr>
      </w:pPr>
      <w:r w:rsidRPr="00545DB5">
        <w:rPr>
          <w:rFonts w:eastAsia="Times New Roman"/>
          <w:color w:val="222222"/>
          <w:lang w:eastAsia="ru-RU"/>
        </w:rPr>
        <w:t>Возвращаться в п. 2 до тех пор, пока изменения матрицы </w:t>
      </w:r>
      <w:r w:rsidRPr="00545DB5">
        <w:rPr>
          <w:rFonts w:eastAsia="Times New Roman"/>
          <w:i/>
          <w:iCs/>
          <w:color w:val="222222"/>
          <w:lang w:eastAsia="ru-RU"/>
        </w:rPr>
        <w:t>U</w:t>
      </w:r>
      <w:r w:rsidRPr="00545DB5">
        <w:rPr>
          <w:rFonts w:eastAsia="Times New Roman"/>
          <w:color w:val="222222"/>
          <w:lang w:eastAsia="ru-RU"/>
        </w:rPr>
        <w:t> не станут незначительными.</w:t>
      </w:r>
    </w:p>
    <w:p w:rsidR="004B5F57" w:rsidRPr="00545DB5" w:rsidRDefault="004B5F57" w:rsidP="001D5E24">
      <w:pPr>
        <w:shd w:val="clear" w:color="auto" w:fill="FFFFFF"/>
        <w:spacing w:before="100" w:beforeAutospacing="1" w:after="100" w:afterAutospacing="1"/>
        <w:ind w:left="150" w:firstLine="0"/>
        <w:jc w:val="left"/>
        <w:rPr>
          <w:rFonts w:eastAsia="Times New Roman"/>
          <w:color w:val="222222"/>
          <w:lang w:eastAsia="ru-RU"/>
        </w:rPr>
      </w:pPr>
      <w:r w:rsidRPr="00545DB5">
        <w:rPr>
          <w:rFonts w:eastAsia="Times New Roman"/>
          <w:color w:val="222222"/>
          <w:lang w:eastAsia="ru-RU"/>
        </w:rPr>
        <w:t>Этот алгоритм может не подойти, если заранее неизвестно число кластеров, либо необходимо однозначно отнести каждый объект к одному кластеру.</w:t>
      </w:r>
    </w:p>
    <w:p w:rsidR="00085E93" w:rsidRPr="00545DB5" w:rsidRDefault="00085E93" w:rsidP="001D5E24">
      <w:pPr>
        <w:pStyle w:val="3"/>
        <w:numPr>
          <w:ilvl w:val="2"/>
          <w:numId w:val="26"/>
        </w:numPr>
        <w:rPr>
          <w:rFonts w:ascii="Times New Roman" w:hAnsi="Times New Roman" w:cs="Times New Roman"/>
          <w:sz w:val="28"/>
        </w:rPr>
      </w:pPr>
      <w:bookmarkStart w:id="23" w:name="_Toc73903812"/>
      <w:r w:rsidRPr="00545DB5">
        <w:rPr>
          <w:rFonts w:ascii="Times New Roman" w:hAnsi="Times New Roman" w:cs="Times New Roman"/>
          <w:sz w:val="28"/>
        </w:rPr>
        <w:t>Алгоритмы, основанные на теории графов</w:t>
      </w:r>
      <w:bookmarkEnd w:id="23"/>
      <w:r w:rsidRPr="00545DB5">
        <w:rPr>
          <w:rFonts w:ascii="Times New Roman" w:hAnsi="Times New Roman" w:cs="Times New Roman"/>
          <w:sz w:val="28"/>
        </w:rPr>
        <w:t xml:space="preserve"> </w:t>
      </w:r>
    </w:p>
    <w:p w:rsidR="004B5F57" w:rsidRPr="00545DB5" w:rsidRDefault="004B5F57" w:rsidP="001D5E24">
      <w:r w:rsidRPr="00545DB5">
        <w:t>Суть таких алгоритмов заключается в том, что выборка объектов представляется в виде графа G=(V, E), вершинам которого соответствуют объекты, а ребра имеют вес, равный «расстоянию» между объектами. Достоинством графовых алгоритмов кластеризации являются наглядность, относительная простота реализации и возможность вносения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остовного) дерева и алгоритм послойной кластеризации.</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4" w:name="_Toc73903813"/>
      <w:r w:rsidRPr="00545DB5">
        <w:rPr>
          <w:rFonts w:ascii="Times New Roman" w:hAnsi="Times New Roman" w:cs="Times New Roman"/>
          <w:sz w:val="28"/>
        </w:rPr>
        <w:lastRenderedPageBreak/>
        <w:t>Алгоритм выделения связных компонент</w:t>
      </w:r>
      <w:bookmarkEnd w:id="24"/>
    </w:p>
    <w:p w:rsidR="004B5F57" w:rsidRPr="00545DB5" w:rsidRDefault="004B5F57" w:rsidP="001D5E24">
      <w:r w:rsidRPr="00545DB5">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545DB5" w:rsidRDefault="004B5F57" w:rsidP="001D5E24"/>
    <w:p w:rsidR="004B5F57" w:rsidRPr="00545DB5" w:rsidRDefault="004B5F57" w:rsidP="001D5E24">
      <w:r w:rsidRPr="00545DB5">
        <w:t>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внутрикластерным расстояниям, второй – межкластерным расстояния. Параметр R подбирается из зоны минимума между этими пиками. При этом управлять количеством кластеров при помощи порога расстояния довольно затруднительно.</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5" w:name="_Toc73903814"/>
      <w:r w:rsidRPr="00545DB5">
        <w:rPr>
          <w:rFonts w:ascii="Times New Roman" w:hAnsi="Times New Roman" w:cs="Times New Roman"/>
          <w:sz w:val="28"/>
        </w:rPr>
        <w:t>Алгоритм минимального покрывающего дерева</w:t>
      </w:r>
      <w:bookmarkEnd w:id="25"/>
    </w:p>
    <w:p w:rsidR="004B5F57" w:rsidRPr="00545DB5" w:rsidRDefault="004B5F57" w:rsidP="001D5E24">
      <w:r w:rsidRPr="00545DB5">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545DB5" w:rsidRDefault="004B5F57" w:rsidP="001D5E24"/>
    <w:p w:rsidR="004B5F57" w:rsidRPr="00545DB5" w:rsidRDefault="004B5F57" w:rsidP="001D5E24">
      <w:r w:rsidRPr="00545DB5">
        <w:rPr>
          <w:noProof/>
          <w:lang w:eastAsia="ru-RU"/>
        </w:rPr>
        <w:drawing>
          <wp:inline distT="0" distB="0" distL="0" distR="0" wp14:anchorId="610D853B" wp14:editId="5EBD11C8">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545DB5" w:rsidRDefault="004B5F57" w:rsidP="001D5E24"/>
    <w:p w:rsidR="004B5F57" w:rsidRPr="00545DB5" w:rsidRDefault="004B5F57" w:rsidP="001D5E24">
      <w:r w:rsidRPr="00545DB5">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4B5F57" w:rsidRPr="00545DB5" w:rsidRDefault="004B5F57" w:rsidP="001D5E24"/>
    <w:p w:rsidR="00085E93" w:rsidRPr="00545DB5" w:rsidRDefault="00085E93" w:rsidP="001D5E24">
      <w:pPr>
        <w:pStyle w:val="3"/>
        <w:numPr>
          <w:ilvl w:val="2"/>
          <w:numId w:val="26"/>
        </w:numPr>
        <w:rPr>
          <w:rFonts w:ascii="Times New Roman" w:hAnsi="Times New Roman" w:cs="Times New Roman"/>
          <w:sz w:val="28"/>
        </w:rPr>
      </w:pPr>
      <w:bookmarkStart w:id="26" w:name="_Toc73903815"/>
      <w:r w:rsidRPr="00545DB5">
        <w:rPr>
          <w:rFonts w:ascii="Times New Roman" w:hAnsi="Times New Roman" w:cs="Times New Roman"/>
          <w:sz w:val="28"/>
        </w:rPr>
        <w:t>Послойная кластеризация</w:t>
      </w:r>
      <w:bookmarkEnd w:id="26"/>
    </w:p>
    <w:p w:rsidR="00C924CC" w:rsidRPr="00545DB5" w:rsidRDefault="004B5F57" w:rsidP="001D5E24">
      <w:pPr>
        <w:ind w:firstLine="708"/>
        <w:jc w:val="left"/>
        <w:rPr>
          <w:color w:val="222222"/>
        </w:rPr>
      </w:pPr>
      <w:r w:rsidRPr="00545DB5">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545DB5">
        <w:rPr>
          <w:i/>
          <w:iCs/>
          <w:color w:val="222222"/>
          <w:shd w:val="clear" w:color="auto" w:fill="FFFFFF"/>
        </w:rPr>
        <w:t>c</w:t>
      </w:r>
      <w:r w:rsidRPr="00545DB5">
        <w:rPr>
          <w:color w:val="222222"/>
          <w:shd w:val="clear" w:color="auto" w:fill="FFFFFF"/>
        </w:rPr>
        <w:t>. Например, если расстояние между объектами </w:t>
      </w:r>
      <w:r w:rsidRPr="00545DB5">
        <w:rPr>
          <w:noProof/>
          <w:lang w:eastAsia="ru-RU"/>
        </w:rPr>
        <w:drawing>
          <wp:inline distT="0" distB="0" distL="0" distR="0" wp14:anchorId="16600E55" wp14:editId="7E12A333">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545DB5">
        <w:rPr>
          <w:color w:val="222222"/>
          <w:shd w:val="clear" w:color="auto" w:fill="FFFFFF"/>
        </w:rPr>
        <w:t>, то </w:t>
      </w:r>
      <w:r w:rsidRPr="00545DB5">
        <w:rPr>
          <w:noProof/>
          <w:lang w:eastAsia="ru-RU"/>
        </w:rPr>
        <w:drawing>
          <wp:inline distT="0" distB="0" distL="0" distR="0" wp14:anchorId="2C0BD0F1" wp14:editId="5C5B794D">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545DB5">
        <w:rPr>
          <w:color w:val="222222"/>
          <w:shd w:val="clear" w:color="auto" w:fill="FFFFFF"/>
        </w:rPr>
        <w:t>.</w:t>
      </w:r>
    </w:p>
    <w:p w:rsidR="00C924CC" w:rsidRPr="00545DB5" w:rsidRDefault="00C924CC" w:rsidP="001D5E24">
      <w:pPr>
        <w:ind w:firstLine="708"/>
        <w:jc w:val="left"/>
        <w:rPr>
          <w:color w:val="222222"/>
        </w:rPr>
      </w:pPr>
    </w:p>
    <w:p w:rsidR="00C924CC" w:rsidRPr="00545DB5" w:rsidRDefault="004B5F57" w:rsidP="001D5E24">
      <w:pPr>
        <w:ind w:firstLine="708"/>
        <w:jc w:val="left"/>
        <w:rPr>
          <w:color w:val="222222"/>
        </w:rPr>
      </w:pPr>
      <w:r w:rsidRPr="00545DB5">
        <w:rPr>
          <w:color w:val="222222"/>
          <w:shd w:val="clear" w:color="auto" w:fill="FFFFFF"/>
        </w:rPr>
        <w:t>Алгоритм послойной кластеризации формирует п</w:t>
      </w:r>
      <w:r w:rsidR="00C924CC" w:rsidRPr="00545DB5">
        <w:rPr>
          <w:color w:val="222222"/>
          <w:shd w:val="clear" w:color="auto" w:fill="FFFFFF"/>
        </w:rPr>
        <w:t xml:space="preserve">оследовательность </w:t>
      </w:r>
      <w:r w:rsidRPr="00545DB5">
        <w:rPr>
          <w:color w:val="222222"/>
          <w:shd w:val="clear" w:color="auto" w:fill="FFFFFF"/>
        </w:rPr>
        <w:t>подграфов графа </w:t>
      </w:r>
      <w:r w:rsidRPr="00545DB5">
        <w:rPr>
          <w:i/>
          <w:iCs/>
          <w:color w:val="222222"/>
          <w:shd w:val="clear" w:color="auto" w:fill="FFFFFF"/>
        </w:rPr>
        <w:t>G</w:t>
      </w:r>
      <w:r w:rsidR="00C924CC" w:rsidRPr="00545DB5">
        <w:rPr>
          <w:color w:val="222222"/>
          <w:shd w:val="clear" w:color="auto" w:fill="FFFFFF"/>
        </w:rPr>
        <w:t xml:space="preserve">, </w:t>
      </w:r>
      <w:r w:rsidRPr="00545DB5">
        <w:rPr>
          <w:color w:val="222222"/>
          <w:shd w:val="clear" w:color="auto" w:fill="FFFFFF"/>
        </w:rPr>
        <w:t>которые отр</w:t>
      </w:r>
      <w:r w:rsidR="00C924CC" w:rsidRPr="00545DB5">
        <w:rPr>
          <w:color w:val="222222"/>
          <w:shd w:val="clear" w:color="auto" w:fill="FFFFFF"/>
        </w:rPr>
        <w:t xml:space="preserve">ажают иерархические связи между </w:t>
      </w:r>
      <w:r w:rsidRPr="00545DB5">
        <w:rPr>
          <w:color w:val="222222"/>
          <w:shd w:val="clear" w:color="auto" w:fill="FFFFFF"/>
        </w:rPr>
        <w:t>кластерами:</w:t>
      </w:r>
    </w:p>
    <w:p w:rsidR="000802EA" w:rsidRPr="00545DB5" w:rsidRDefault="004B5F57" w:rsidP="001D5E24">
      <w:pPr>
        <w:ind w:firstLine="708"/>
        <w:jc w:val="left"/>
        <w:rPr>
          <w:color w:val="222222"/>
          <w:shd w:val="clear" w:color="auto" w:fill="FFFFFF"/>
        </w:rPr>
      </w:pPr>
      <w:r w:rsidRPr="00545DB5">
        <w:rPr>
          <w:color w:val="222222"/>
        </w:rPr>
        <w:br/>
      </w:r>
      <w:r w:rsidRPr="00545DB5">
        <w:rPr>
          <w:noProof/>
          <w:lang w:eastAsia="ru-RU"/>
        </w:rPr>
        <w:drawing>
          <wp:inline distT="0" distB="0" distL="0" distR="0" wp14:anchorId="3C497150" wp14:editId="688CEAF1">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545DB5">
        <w:rPr>
          <w:color w:val="222222"/>
          <w:shd w:val="clear" w:color="auto" w:fill="FFFFFF"/>
        </w:rPr>
        <w:t>,</w:t>
      </w:r>
      <w:r w:rsidRPr="00545DB5">
        <w:rPr>
          <w:color w:val="222222"/>
        </w:rPr>
        <w:br/>
      </w:r>
      <w:r w:rsidRPr="00545DB5">
        <w:rPr>
          <w:color w:val="222222"/>
        </w:rPr>
        <w:br/>
      </w:r>
      <w:r w:rsidRPr="00545DB5">
        <w:rPr>
          <w:color w:val="222222"/>
          <w:shd w:val="clear" w:color="auto" w:fill="FFFFFF"/>
        </w:rPr>
        <w:t>где </w:t>
      </w:r>
      <w:r w:rsidRPr="00545DB5">
        <w:rPr>
          <w:i/>
          <w:iCs/>
          <w:color w:val="222222"/>
          <w:shd w:val="clear" w:color="auto" w:fill="FFFFFF"/>
        </w:rPr>
        <w:t>G</w:t>
      </w:r>
      <w:r w:rsidRPr="00545DB5">
        <w:rPr>
          <w:i/>
          <w:iCs/>
          <w:color w:val="222222"/>
          <w:shd w:val="clear" w:color="auto" w:fill="FFFFFF"/>
          <w:vertAlign w:val="superscript"/>
        </w:rPr>
        <w:t>t</w:t>
      </w:r>
      <w:r w:rsidRPr="00545DB5">
        <w:rPr>
          <w:i/>
          <w:iCs/>
          <w:color w:val="222222"/>
          <w:shd w:val="clear" w:color="auto" w:fill="FFFFFF"/>
        </w:rPr>
        <w:t> = (V, E</w:t>
      </w:r>
      <w:r w:rsidRPr="00545DB5">
        <w:rPr>
          <w:i/>
          <w:iCs/>
          <w:color w:val="222222"/>
          <w:shd w:val="clear" w:color="auto" w:fill="FFFFFF"/>
          <w:vertAlign w:val="superscript"/>
        </w:rPr>
        <w:t>t</w:t>
      </w:r>
      <w:r w:rsidRPr="00545DB5">
        <w:rPr>
          <w:i/>
          <w:iCs/>
          <w:color w:val="222222"/>
          <w:shd w:val="clear" w:color="auto" w:fill="FFFFFF"/>
        </w:rPr>
        <w:t>)</w:t>
      </w:r>
      <w:r w:rsidRPr="00545DB5">
        <w:rPr>
          <w:color w:val="222222"/>
          <w:shd w:val="clear" w:color="auto" w:fill="FFFFFF"/>
        </w:rPr>
        <w:t> — граф на уровне </w:t>
      </w:r>
      <w:r w:rsidRPr="00545DB5">
        <w:rPr>
          <w:i/>
          <w:iCs/>
          <w:color w:val="222222"/>
          <w:shd w:val="clear" w:color="auto" w:fill="FFFFFF"/>
        </w:rPr>
        <w:t>с</w:t>
      </w:r>
      <w:r w:rsidRPr="00545DB5">
        <w:rPr>
          <w:i/>
          <w:iCs/>
          <w:color w:val="222222"/>
          <w:shd w:val="clear" w:color="auto" w:fill="FFFFFF"/>
          <w:vertAlign w:val="superscript"/>
        </w:rPr>
        <w:t>t</w:t>
      </w:r>
      <w:r w:rsidRPr="00545DB5">
        <w:rPr>
          <w:color w:val="222222"/>
          <w:shd w:val="clear" w:color="auto" w:fill="FFFFFF"/>
        </w:rPr>
        <w:t>,</w:t>
      </w:r>
      <w:r w:rsidRPr="00545DB5">
        <w:rPr>
          <w:color w:val="222222"/>
        </w:rPr>
        <w:br/>
      </w:r>
      <w:r w:rsidRPr="00545DB5">
        <w:rPr>
          <w:noProof/>
          <w:lang w:eastAsia="ru-RU"/>
        </w:rPr>
        <w:drawing>
          <wp:inline distT="0" distB="0" distL="0" distR="0" wp14:anchorId="011E1A70" wp14:editId="7AE8E9F7">
            <wp:extent cx="1447800" cy="257175"/>
            <wp:effectExtent l="0" t="0" r="0" b="9525"/>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545DB5">
        <w:rPr>
          <w:color w:val="222222"/>
          <w:shd w:val="clear" w:color="auto" w:fill="FFFFFF"/>
        </w:rPr>
        <w:t>,</w:t>
      </w:r>
      <w:r w:rsidRPr="00545DB5">
        <w:rPr>
          <w:color w:val="222222"/>
        </w:rPr>
        <w:br/>
      </w:r>
      <w:r w:rsidRPr="00545DB5">
        <w:rPr>
          <w:i/>
          <w:iCs/>
          <w:color w:val="222222"/>
          <w:shd w:val="clear" w:color="auto" w:fill="FFFFFF"/>
        </w:rPr>
        <w:t>с</w:t>
      </w:r>
      <w:r w:rsidRPr="00545DB5">
        <w:rPr>
          <w:i/>
          <w:iCs/>
          <w:color w:val="222222"/>
          <w:shd w:val="clear" w:color="auto" w:fill="FFFFFF"/>
          <w:vertAlign w:val="superscript"/>
        </w:rPr>
        <w:t>t</w:t>
      </w:r>
      <w:r w:rsidRPr="00545DB5">
        <w:rPr>
          <w:color w:val="222222"/>
          <w:shd w:val="clear" w:color="auto" w:fill="FFFFFF"/>
        </w:rPr>
        <w:t> – t-ый порог расстояния,</w:t>
      </w:r>
      <w:r w:rsidRPr="00545DB5">
        <w:rPr>
          <w:color w:val="222222"/>
        </w:rPr>
        <w:br/>
      </w:r>
      <w:r w:rsidRPr="00545DB5">
        <w:rPr>
          <w:color w:val="222222"/>
          <w:shd w:val="clear" w:color="auto" w:fill="FFFFFF"/>
        </w:rPr>
        <w:t>m – количество уровней иерархии,</w:t>
      </w:r>
      <w:r w:rsidRPr="00545DB5">
        <w:rPr>
          <w:color w:val="222222"/>
        </w:rPr>
        <w:br/>
      </w:r>
      <w:r w:rsidRPr="00545DB5">
        <w:rPr>
          <w:i/>
          <w:iCs/>
          <w:color w:val="222222"/>
          <w:shd w:val="clear" w:color="auto" w:fill="FFFFFF"/>
        </w:rPr>
        <w:t>G</w:t>
      </w:r>
      <w:r w:rsidRPr="00545DB5">
        <w:rPr>
          <w:i/>
          <w:iCs/>
          <w:color w:val="222222"/>
          <w:shd w:val="clear" w:color="auto" w:fill="FFFFFF"/>
          <w:vertAlign w:val="superscript"/>
        </w:rPr>
        <w:t>0</w:t>
      </w:r>
      <w:r w:rsidRPr="00545DB5">
        <w:rPr>
          <w:i/>
          <w:iCs/>
          <w:color w:val="222222"/>
          <w:shd w:val="clear" w:color="auto" w:fill="FFFFFF"/>
        </w:rPr>
        <w:t> = (V, o)</w:t>
      </w:r>
      <w:r w:rsidRPr="00545DB5">
        <w:rPr>
          <w:color w:val="222222"/>
          <w:shd w:val="clear" w:color="auto" w:fill="FFFFFF"/>
        </w:rPr>
        <w:t>, o – пустое множество ребер графа, получаемое при </w:t>
      </w:r>
      <w:r w:rsidRPr="00545DB5">
        <w:rPr>
          <w:i/>
          <w:iCs/>
          <w:color w:val="222222"/>
          <w:shd w:val="clear" w:color="auto" w:fill="FFFFFF"/>
        </w:rPr>
        <w:t>t</w:t>
      </w:r>
      <w:r w:rsidRPr="00545DB5">
        <w:rPr>
          <w:i/>
          <w:iCs/>
          <w:color w:val="222222"/>
          <w:shd w:val="clear" w:color="auto" w:fill="FFFFFF"/>
          <w:vertAlign w:val="superscript"/>
        </w:rPr>
        <w:t>0</w:t>
      </w:r>
      <w:r w:rsidRPr="00545DB5">
        <w:rPr>
          <w:color w:val="222222"/>
          <w:shd w:val="clear" w:color="auto" w:fill="FFFFFF"/>
        </w:rPr>
        <w:t> = 1,</w:t>
      </w:r>
      <w:r w:rsidRPr="00545DB5">
        <w:rPr>
          <w:color w:val="222222"/>
        </w:rPr>
        <w:br/>
      </w:r>
      <w:r w:rsidRPr="00545DB5">
        <w:rPr>
          <w:i/>
          <w:iCs/>
          <w:color w:val="222222"/>
          <w:shd w:val="clear" w:color="auto" w:fill="FFFFFF"/>
        </w:rPr>
        <w:t>G</w:t>
      </w:r>
      <w:r w:rsidRPr="00545DB5">
        <w:rPr>
          <w:i/>
          <w:iCs/>
          <w:color w:val="222222"/>
          <w:shd w:val="clear" w:color="auto" w:fill="FFFFFF"/>
          <w:vertAlign w:val="superscript"/>
        </w:rPr>
        <w:t>m</w:t>
      </w:r>
      <w:r w:rsidRPr="00545DB5">
        <w:rPr>
          <w:i/>
          <w:iCs/>
          <w:color w:val="222222"/>
          <w:shd w:val="clear" w:color="auto" w:fill="FFFFFF"/>
        </w:rPr>
        <w:t> = G</w:t>
      </w:r>
      <w:r w:rsidRPr="00545DB5">
        <w:rPr>
          <w:color w:val="222222"/>
          <w:shd w:val="clear" w:color="auto" w:fill="FFFFFF"/>
        </w:rPr>
        <w:t>, то есть граф объектов без ограничений на расстояние (длину ребер графа), поскольку </w:t>
      </w:r>
      <w:r w:rsidRPr="00545DB5">
        <w:rPr>
          <w:i/>
          <w:iCs/>
          <w:color w:val="222222"/>
          <w:shd w:val="clear" w:color="auto" w:fill="FFFFFF"/>
        </w:rPr>
        <w:t>t</w:t>
      </w:r>
      <w:r w:rsidRPr="00545DB5">
        <w:rPr>
          <w:i/>
          <w:iCs/>
          <w:color w:val="222222"/>
          <w:shd w:val="clear" w:color="auto" w:fill="FFFFFF"/>
          <w:vertAlign w:val="superscript"/>
        </w:rPr>
        <w:t>m</w:t>
      </w:r>
      <w:r w:rsidRPr="00545DB5">
        <w:rPr>
          <w:color w:val="222222"/>
          <w:shd w:val="clear" w:color="auto" w:fill="FFFFFF"/>
        </w:rPr>
        <w:t> = 1.</w:t>
      </w:r>
      <w:r w:rsidRPr="00545DB5">
        <w:rPr>
          <w:color w:val="222222"/>
        </w:rPr>
        <w:br/>
      </w:r>
      <w:r w:rsidRPr="00545DB5">
        <w:rPr>
          <w:color w:val="222222"/>
        </w:rPr>
        <w:br/>
      </w:r>
      <w:r w:rsidRPr="00545DB5">
        <w:rPr>
          <w:color w:val="222222"/>
          <w:shd w:val="clear" w:color="auto" w:fill="FFFFFF"/>
        </w:rPr>
        <w:t>Посредством изменения порогов расстояния {</w:t>
      </w:r>
      <w:r w:rsidRPr="00545DB5">
        <w:rPr>
          <w:i/>
          <w:iCs/>
          <w:color w:val="222222"/>
          <w:shd w:val="clear" w:color="auto" w:fill="FFFFFF"/>
        </w:rPr>
        <w:t>с</w:t>
      </w:r>
      <w:r w:rsidRPr="00545DB5">
        <w:rPr>
          <w:i/>
          <w:iCs/>
          <w:color w:val="222222"/>
          <w:shd w:val="clear" w:color="auto" w:fill="FFFFFF"/>
          <w:vertAlign w:val="superscript"/>
        </w:rPr>
        <w:t>0</w:t>
      </w:r>
      <w:r w:rsidRPr="00545DB5">
        <w:rPr>
          <w:i/>
          <w:iCs/>
          <w:color w:val="222222"/>
          <w:shd w:val="clear" w:color="auto" w:fill="FFFFFF"/>
        </w:rPr>
        <w:t>, …, с</w:t>
      </w:r>
      <w:r w:rsidRPr="00545DB5">
        <w:rPr>
          <w:i/>
          <w:iCs/>
          <w:color w:val="222222"/>
          <w:shd w:val="clear" w:color="auto" w:fill="FFFFFF"/>
          <w:vertAlign w:val="superscript"/>
        </w:rPr>
        <w:t>m</w:t>
      </w:r>
      <w:r w:rsidRPr="00545DB5">
        <w:rPr>
          <w:color w:val="222222"/>
          <w:shd w:val="clear" w:color="auto" w:fill="FFFFFF"/>
        </w:rPr>
        <w:t xml:space="preserve">}, </w:t>
      </w:r>
      <w:r w:rsidRPr="00545DB5">
        <w:rPr>
          <w:color w:val="222222"/>
          <w:shd w:val="clear" w:color="auto" w:fill="FFFFFF"/>
        </w:rPr>
        <w:br/>
        <w:t>где 0 = </w:t>
      </w:r>
      <w:r w:rsidRPr="00545DB5">
        <w:rPr>
          <w:i/>
          <w:iCs/>
          <w:color w:val="222222"/>
          <w:shd w:val="clear" w:color="auto" w:fill="FFFFFF"/>
        </w:rPr>
        <w:t>с</w:t>
      </w:r>
      <w:r w:rsidRPr="00545DB5">
        <w:rPr>
          <w:i/>
          <w:iCs/>
          <w:color w:val="222222"/>
          <w:shd w:val="clear" w:color="auto" w:fill="FFFFFF"/>
          <w:vertAlign w:val="superscript"/>
        </w:rPr>
        <w:t>0</w:t>
      </w:r>
      <w:r w:rsidRPr="00545DB5">
        <w:rPr>
          <w:color w:val="222222"/>
          <w:shd w:val="clear" w:color="auto" w:fill="FFFFFF"/>
        </w:rPr>
        <w:t> &lt; </w:t>
      </w:r>
      <w:r w:rsidRPr="00545DB5">
        <w:rPr>
          <w:i/>
          <w:iCs/>
          <w:color w:val="222222"/>
          <w:shd w:val="clear" w:color="auto" w:fill="FFFFFF"/>
        </w:rPr>
        <w:t>с</w:t>
      </w:r>
      <w:r w:rsidRPr="00545DB5">
        <w:rPr>
          <w:i/>
          <w:iCs/>
          <w:color w:val="222222"/>
          <w:shd w:val="clear" w:color="auto" w:fill="FFFFFF"/>
          <w:vertAlign w:val="superscript"/>
        </w:rPr>
        <w:t>1</w:t>
      </w:r>
      <w:r w:rsidRPr="00545DB5">
        <w:rPr>
          <w:color w:val="222222"/>
          <w:shd w:val="clear" w:color="auto" w:fill="FFFFFF"/>
        </w:rPr>
        <w:t> &lt; …&lt; </w:t>
      </w:r>
      <w:r w:rsidRPr="00545DB5">
        <w:rPr>
          <w:i/>
          <w:iCs/>
          <w:color w:val="222222"/>
          <w:shd w:val="clear" w:color="auto" w:fill="FFFFFF"/>
        </w:rPr>
        <w:t>с</w:t>
      </w:r>
      <w:r w:rsidRPr="00545DB5">
        <w:rPr>
          <w:i/>
          <w:iCs/>
          <w:color w:val="222222"/>
          <w:shd w:val="clear" w:color="auto" w:fill="FFFFFF"/>
          <w:vertAlign w:val="superscript"/>
        </w:rPr>
        <w:t>m</w:t>
      </w:r>
      <w:r w:rsidRPr="00545DB5">
        <w:rPr>
          <w:color w:val="222222"/>
          <w:shd w:val="clear" w:color="auto" w:fill="FFFFFF"/>
        </w:rPr>
        <w:t xml:space="preserve"> = 1, возможно контролировать глубину иерархии </w:t>
      </w:r>
      <w:r w:rsidRPr="00545DB5">
        <w:rPr>
          <w:color w:val="222222"/>
          <w:shd w:val="clear" w:color="auto" w:fill="FFFFFF"/>
        </w:rPr>
        <w:lastRenderedPageBreak/>
        <w:t>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545DB5" w:rsidRDefault="00795508" w:rsidP="001D5E24">
      <w:pPr>
        <w:ind w:firstLine="708"/>
        <w:jc w:val="left"/>
        <w:rPr>
          <w:color w:val="222222"/>
          <w:shd w:val="clear" w:color="auto" w:fill="FFFFFF"/>
        </w:rPr>
      </w:pPr>
    </w:p>
    <w:p w:rsidR="00C11563" w:rsidRPr="00545DB5" w:rsidRDefault="00C11563" w:rsidP="001D5E24">
      <w:pPr>
        <w:pStyle w:val="2"/>
        <w:numPr>
          <w:ilvl w:val="1"/>
          <w:numId w:val="26"/>
        </w:numPr>
        <w:rPr>
          <w:rFonts w:ascii="Times New Roman" w:hAnsi="Times New Roman" w:cs="Times New Roman"/>
          <w:sz w:val="28"/>
          <w:shd w:val="clear" w:color="auto" w:fill="FFFFFF"/>
        </w:rPr>
      </w:pPr>
      <w:bookmarkStart w:id="27" w:name="_Toc73903816"/>
      <w:r w:rsidRPr="00545DB5">
        <w:rPr>
          <w:rFonts w:ascii="Times New Roman" w:hAnsi="Times New Roman" w:cs="Times New Roman"/>
          <w:sz w:val="28"/>
          <w:shd w:val="clear" w:color="auto" w:fill="FFFFFF"/>
        </w:rPr>
        <w:t>Сравнение алгоритмов</w:t>
      </w:r>
      <w:bookmarkEnd w:id="27"/>
    </w:p>
    <w:p w:rsidR="006F0C65" w:rsidRPr="00545DB5" w:rsidRDefault="006F0C65" w:rsidP="001D5E24">
      <w:pPr>
        <w:pStyle w:val="3"/>
        <w:numPr>
          <w:ilvl w:val="2"/>
          <w:numId w:val="26"/>
        </w:numPr>
        <w:rPr>
          <w:rFonts w:ascii="Times New Roman" w:eastAsia="Times New Roman" w:hAnsi="Times New Roman" w:cs="Times New Roman"/>
          <w:sz w:val="28"/>
          <w:lang w:eastAsia="ru-RU"/>
        </w:rPr>
      </w:pPr>
      <w:bookmarkStart w:id="28" w:name="_Toc73903817"/>
      <w:r w:rsidRPr="00545DB5">
        <w:rPr>
          <w:rFonts w:ascii="Times New Roman" w:eastAsia="Times New Roman" w:hAnsi="Times New Roman" w:cs="Times New Roman"/>
          <w:sz w:val="28"/>
          <w:lang w:eastAsia="ru-RU"/>
        </w:rPr>
        <w:t>Вычислительная сложность алгоритмов</w:t>
      </w:r>
      <w:bookmarkEnd w:id="28"/>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545DB5"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545DB5" w:rsidRDefault="006F0C65" w:rsidP="001D5E24">
            <w:pPr>
              <w:ind w:firstLine="0"/>
              <w:jc w:val="center"/>
              <w:rPr>
                <w:rFonts w:eastAsia="Times New Roman"/>
                <w:b/>
                <w:bCs/>
                <w:color w:val="auto"/>
                <w:sz w:val="24"/>
                <w:szCs w:val="24"/>
                <w:lang w:eastAsia="ru-RU"/>
              </w:rPr>
            </w:pPr>
            <w:r w:rsidRPr="00545DB5">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545DB5" w:rsidRDefault="006F0C65" w:rsidP="001D5E24">
            <w:pPr>
              <w:ind w:firstLine="0"/>
              <w:jc w:val="center"/>
              <w:rPr>
                <w:rFonts w:eastAsia="Times New Roman"/>
                <w:b/>
                <w:bCs/>
                <w:color w:val="auto"/>
                <w:sz w:val="24"/>
                <w:szCs w:val="24"/>
                <w:lang w:eastAsia="ru-RU"/>
              </w:rPr>
            </w:pPr>
            <w:r w:rsidRPr="00545DB5">
              <w:rPr>
                <w:rFonts w:eastAsia="Times New Roman"/>
                <w:b/>
                <w:bCs/>
                <w:color w:val="auto"/>
                <w:sz w:val="24"/>
                <w:szCs w:val="24"/>
                <w:lang w:eastAsia="ru-RU"/>
              </w:rPr>
              <w:t>Вычислительная сложность</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n2)</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k-средних</w:t>
            </w:r>
            <w:r w:rsidRPr="00545DB5">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 xml:space="preserve">O(nkl), </w:t>
            </w:r>
            <w:r w:rsidRPr="00545DB5">
              <w:rPr>
                <w:rFonts w:eastAsia="Times New Roman"/>
                <w:color w:val="auto"/>
                <w:sz w:val="24"/>
                <w:szCs w:val="24"/>
                <w:lang w:eastAsia="ru-RU"/>
              </w:rPr>
              <w:br/>
              <w:t>где k – число кластеров, l – число итераций</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зависит от алгоритма</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n2 log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Минимальное покрывающее дерево</w:t>
            </w:r>
          </w:p>
        </w:tc>
      </w:tr>
      <w:tr w:rsidR="006F0C65" w:rsidRPr="00545DB5"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545DB5" w:rsidRDefault="006F0C65" w:rsidP="001D5E24">
            <w:pPr>
              <w:ind w:firstLine="0"/>
              <w:jc w:val="left"/>
              <w:rPr>
                <w:rFonts w:eastAsia="Times New Roman"/>
                <w:color w:val="auto"/>
                <w:sz w:val="24"/>
                <w:szCs w:val="24"/>
                <w:lang w:eastAsia="ru-RU"/>
              </w:rPr>
            </w:pPr>
            <w:r w:rsidRPr="00545DB5">
              <w:rPr>
                <w:rFonts w:eastAsia="Times New Roman"/>
                <w:color w:val="auto"/>
                <w:sz w:val="24"/>
                <w:szCs w:val="24"/>
                <w:lang w:eastAsia="ru-RU"/>
              </w:rPr>
              <w:t>O(max(n, m)), где m</w:t>
            </w:r>
          </w:p>
        </w:tc>
      </w:tr>
    </w:tbl>
    <w:p w:rsidR="006F0C65" w:rsidRPr="00545DB5" w:rsidRDefault="006F0C65" w:rsidP="001D5E24"/>
    <w:p w:rsidR="00C11563" w:rsidRPr="00545DB5" w:rsidRDefault="006F0C65" w:rsidP="001D5E24">
      <w:pPr>
        <w:pStyle w:val="3"/>
        <w:numPr>
          <w:ilvl w:val="2"/>
          <w:numId w:val="26"/>
        </w:numPr>
        <w:rPr>
          <w:rFonts w:ascii="Times New Roman" w:hAnsi="Times New Roman" w:cs="Times New Roman"/>
          <w:sz w:val="28"/>
        </w:rPr>
      </w:pPr>
      <w:bookmarkStart w:id="29" w:name="_Toc73903818"/>
      <w:r w:rsidRPr="00545DB5">
        <w:rPr>
          <w:rFonts w:ascii="Times New Roman" w:hAnsi="Times New Roman" w:cs="Times New Roman"/>
          <w:sz w:val="28"/>
          <w:shd w:val="clear" w:color="auto" w:fill="FFFFFF"/>
        </w:rPr>
        <w:t>Сравнительная таблица алгоритмов</w:t>
      </w:r>
      <w:bookmarkEnd w:id="29"/>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545DB5"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b/>
                <w:bCs/>
                <w:color w:val="6B6463"/>
                <w:szCs w:val="30"/>
                <w:lang w:eastAsia="ru-RU"/>
              </w:rPr>
            </w:pPr>
            <w:r w:rsidRPr="00545DB5">
              <w:rPr>
                <w:rFonts w:eastAsia="Times New Roman"/>
                <w:b/>
                <w:bCs/>
                <w:color w:val="6B6463"/>
                <w:szCs w:val="30"/>
                <w:lang w:eastAsia="ru-RU"/>
              </w:rPr>
              <w:t>Результаты</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Бинарное дерево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lastRenderedPageBreak/>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Гиперсфера</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Центры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Гиперсфера</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Центры кластеров, матрица принадлежности</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w:t>
            </w:r>
          </w:p>
        </w:tc>
      </w:tr>
      <w:tr w:rsidR="00C11563" w:rsidRPr="00545DB5"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545DB5" w:rsidRDefault="00C11563" w:rsidP="001D5E24">
            <w:pPr>
              <w:ind w:firstLine="0"/>
              <w:jc w:val="center"/>
              <w:rPr>
                <w:rFonts w:eastAsia="Times New Roman"/>
                <w:color w:val="6B6463"/>
                <w:szCs w:val="30"/>
                <w:lang w:eastAsia="ru-RU"/>
              </w:rPr>
            </w:pPr>
            <w:r w:rsidRPr="00545DB5">
              <w:rPr>
                <w:rFonts w:eastAsia="Times New Roman"/>
                <w:color w:val="6B6463"/>
                <w:szCs w:val="30"/>
                <w:lang w:eastAsia="ru-RU"/>
              </w:rPr>
              <w:t>Древовидная структура кластеров с разными уровнями иерархии</w:t>
            </w:r>
          </w:p>
        </w:tc>
      </w:tr>
    </w:tbl>
    <w:p w:rsidR="00C11563" w:rsidRPr="00545DB5" w:rsidRDefault="00C11563" w:rsidP="001D5E24"/>
    <w:p w:rsidR="00C11563" w:rsidRPr="00545DB5" w:rsidRDefault="00C11563" w:rsidP="001D5E24">
      <w:pPr>
        <w:ind w:firstLine="708"/>
        <w:jc w:val="left"/>
        <w:rPr>
          <w:color w:val="222222"/>
          <w:shd w:val="clear" w:color="auto" w:fill="FFFFFF"/>
        </w:rPr>
      </w:pPr>
    </w:p>
    <w:p w:rsidR="00C11563" w:rsidRPr="00545DB5" w:rsidRDefault="00C11563" w:rsidP="001D5E24">
      <w:pPr>
        <w:pStyle w:val="2"/>
        <w:numPr>
          <w:ilvl w:val="1"/>
          <w:numId w:val="26"/>
        </w:numPr>
        <w:rPr>
          <w:rFonts w:ascii="Times New Roman" w:hAnsi="Times New Roman" w:cs="Times New Roman"/>
          <w:sz w:val="28"/>
        </w:rPr>
      </w:pPr>
      <w:bookmarkStart w:id="30" w:name="_Toc73903819"/>
      <w:r w:rsidRPr="00545DB5">
        <w:rPr>
          <w:rFonts w:ascii="Times New Roman" w:hAnsi="Times New Roman" w:cs="Times New Roman"/>
          <w:sz w:val="28"/>
        </w:rPr>
        <w:t>Мера расстояний</w:t>
      </w:r>
      <w:bookmarkEnd w:id="30"/>
    </w:p>
    <w:p w:rsidR="00C11563" w:rsidRPr="00545DB5" w:rsidRDefault="00C11563" w:rsidP="001D5E24">
      <w:r w:rsidRPr="00545DB5">
        <w:t>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категорийными) характеристиками.</w:t>
      </w:r>
    </w:p>
    <w:p w:rsidR="00C11563" w:rsidRPr="00545DB5" w:rsidRDefault="00C11563" w:rsidP="001D5E24"/>
    <w:p w:rsidR="00C11563" w:rsidRPr="00545DB5" w:rsidRDefault="00C11563" w:rsidP="001D5E24">
      <w:r w:rsidRPr="00545DB5">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545DB5" w:rsidRDefault="00C11563" w:rsidP="001D5E24"/>
    <w:p w:rsidR="00C11563" w:rsidRPr="00545DB5" w:rsidRDefault="00C11563" w:rsidP="001D5E24">
      <w:r w:rsidRPr="00545DB5">
        <w:t>Наконец, для каждой пары объектов измеряется «расстояние» между ними — степень похожести.</w:t>
      </w:r>
    </w:p>
    <w:p w:rsidR="00C11563" w:rsidRPr="00545DB5" w:rsidRDefault="00C11563" w:rsidP="001D5E24"/>
    <w:p w:rsidR="00C11563" w:rsidRPr="00545DB5" w:rsidRDefault="00C11563" w:rsidP="001D5E24">
      <w:pPr>
        <w:pStyle w:val="3"/>
        <w:numPr>
          <w:ilvl w:val="2"/>
          <w:numId w:val="26"/>
        </w:numPr>
        <w:rPr>
          <w:rFonts w:ascii="Times New Roman" w:hAnsi="Times New Roman" w:cs="Times New Roman"/>
          <w:sz w:val="28"/>
        </w:rPr>
      </w:pPr>
      <w:bookmarkStart w:id="31" w:name="_Toc73903820"/>
      <w:r w:rsidRPr="00545DB5">
        <w:rPr>
          <w:rFonts w:ascii="Times New Roman" w:hAnsi="Times New Roman" w:cs="Times New Roman"/>
          <w:sz w:val="28"/>
        </w:rPr>
        <w:t>Евклидово расстояние</w:t>
      </w:r>
      <w:bookmarkEnd w:id="31"/>
    </w:p>
    <w:p w:rsidR="00C11563" w:rsidRPr="00545DB5" w:rsidRDefault="00C11563" w:rsidP="001D5E24">
      <w:pPr>
        <w:jc w:val="left"/>
      </w:pPr>
      <w:r w:rsidRPr="00545DB5">
        <w:t xml:space="preserve">Наиболее распространенная функция расстояния. Представляет собой геометрическим расстоянием в многомерном пространстве: </w:t>
      </w:r>
      <w:r w:rsidRPr="00545DB5">
        <w:br/>
      </w: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m:oMathPara>
    </w:p>
    <w:p w:rsidR="00C11563" w:rsidRPr="00545DB5" w:rsidRDefault="00C11563" w:rsidP="001D5E24"/>
    <w:p w:rsidR="00C11563" w:rsidRPr="00545DB5" w:rsidRDefault="00C11563" w:rsidP="001D5E24">
      <w:pPr>
        <w:pStyle w:val="3"/>
        <w:numPr>
          <w:ilvl w:val="2"/>
          <w:numId w:val="26"/>
        </w:numPr>
        <w:ind w:left="2127"/>
        <w:rPr>
          <w:rFonts w:ascii="Times New Roman" w:hAnsi="Times New Roman" w:cs="Times New Roman"/>
          <w:sz w:val="28"/>
        </w:rPr>
      </w:pPr>
      <w:bookmarkStart w:id="32" w:name="_Toc73903821"/>
      <w:r w:rsidRPr="00545DB5">
        <w:rPr>
          <w:rFonts w:ascii="Times New Roman" w:hAnsi="Times New Roman" w:cs="Times New Roman"/>
          <w:sz w:val="28"/>
        </w:rPr>
        <w:t>Квадрат евклидова расстояния</w:t>
      </w:r>
      <w:bookmarkEnd w:id="32"/>
    </w:p>
    <w:p w:rsidR="00C11563" w:rsidRPr="00545DB5" w:rsidRDefault="00C11563" w:rsidP="001D5E24">
      <w:pPr>
        <w:jc w:val="left"/>
      </w:pPr>
      <w:r w:rsidRPr="00545DB5">
        <w:t>Применяется для придания большего веса более отдаленным друг от друга объектам. Это расстояние вычисляется следующим образом:</w:t>
      </w:r>
      <w:r w:rsidRPr="00545DB5">
        <w:br/>
      </w:r>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C11563" w:rsidRPr="00545DB5" w:rsidRDefault="00C11563" w:rsidP="001D5E24">
      <w:pPr>
        <w:jc w:val="left"/>
      </w:pPr>
    </w:p>
    <w:p w:rsidR="00C11563" w:rsidRPr="00545DB5" w:rsidRDefault="00C11563" w:rsidP="001D5E24">
      <w:pPr>
        <w:pStyle w:val="3"/>
        <w:numPr>
          <w:ilvl w:val="2"/>
          <w:numId w:val="26"/>
        </w:numPr>
        <w:ind w:left="2127"/>
        <w:jc w:val="left"/>
        <w:rPr>
          <w:rFonts w:ascii="Times New Roman" w:hAnsi="Times New Roman" w:cs="Times New Roman"/>
          <w:sz w:val="28"/>
        </w:rPr>
      </w:pPr>
      <w:bookmarkStart w:id="33" w:name="_Toc73903822"/>
      <w:r w:rsidRPr="00545DB5">
        <w:rPr>
          <w:rFonts w:ascii="Times New Roman" w:hAnsi="Times New Roman" w:cs="Times New Roman"/>
          <w:sz w:val="28"/>
        </w:rPr>
        <w:lastRenderedPageBreak/>
        <w:t>Расстояние городских кварталов</w:t>
      </w:r>
      <w:bookmarkEnd w:id="33"/>
    </w:p>
    <w:p w:rsidR="00C11563" w:rsidRPr="00545DB5" w:rsidRDefault="00C11563" w:rsidP="001D5E24">
      <w:r w:rsidRPr="00545DB5">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lang w:val="en-US"/>
                        </w:rPr>
                        <m:t>'</m:t>
                      </m:r>
                    </m:sup>
                  </m:sSubSup>
                </m:e>
              </m:d>
            </m:e>
          </m:nary>
        </m:oMath>
      </m:oMathPara>
    </w:p>
    <w:p w:rsidR="00C11563" w:rsidRPr="00545DB5" w:rsidRDefault="00C11563" w:rsidP="001D5E24"/>
    <w:p w:rsidR="00C11563" w:rsidRPr="00545DB5" w:rsidRDefault="00C11563" w:rsidP="001D5E24">
      <w:pPr>
        <w:pStyle w:val="3"/>
        <w:numPr>
          <w:ilvl w:val="2"/>
          <w:numId w:val="26"/>
        </w:numPr>
        <w:ind w:left="1418"/>
        <w:rPr>
          <w:rFonts w:ascii="Times New Roman" w:hAnsi="Times New Roman" w:cs="Times New Roman"/>
          <w:sz w:val="28"/>
          <w:shd w:val="clear" w:color="auto" w:fill="FFFFFF"/>
        </w:rPr>
      </w:pPr>
      <w:bookmarkStart w:id="34" w:name="_Toc73903823"/>
      <w:r w:rsidRPr="00545DB5">
        <w:rPr>
          <w:rFonts w:ascii="Times New Roman" w:hAnsi="Times New Roman" w:cs="Times New Roman"/>
          <w:sz w:val="28"/>
          <w:shd w:val="clear" w:color="auto" w:fill="FFFFFF"/>
        </w:rPr>
        <w:t>Расстояние Чебышева</w:t>
      </w:r>
      <w:bookmarkEnd w:id="34"/>
    </w:p>
    <w:p w:rsidR="00C11563" w:rsidRPr="00545DB5" w:rsidRDefault="00C11563" w:rsidP="001D5E24">
      <w:r w:rsidRPr="00545DB5">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lang w:val="en-US"/>
                </w:rPr>
                <m:t>'</m:t>
              </m:r>
            </m:sup>
          </m:sSubSup>
          <m:r>
            <w:rPr>
              <w:rFonts w:ascii="Cambria Math" w:hAnsi="Cambria Math"/>
            </w:rPr>
            <m:t>|)</m:t>
          </m:r>
        </m:oMath>
      </m:oMathPara>
    </w:p>
    <w:p w:rsidR="00C11563" w:rsidRPr="00545DB5" w:rsidRDefault="00C11563" w:rsidP="001D5E24">
      <w:pPr>
        <w:ind w:firstLine="0"/>
        <w:rPr>
          <w:sz w:val="32"/>
        </w:rPr>
      </w:pPr>
    </w:p>
    <w:p w:rsidR="00C11563" w:rsidRPr="00545DB5" w:rsidRDefault="00C11563" w:rsidP="001D5E24">
      <w:pPr>
        <w:pStyle w:val="3"/>
        <w:numPr>
          <w:ilvl w:val="2"/>
          <w:numId w:val="26"/>
        </w:numPr>
        <w:ind w:left="1418"/>
        <w:rPr>
          <w:rFonts w:ascii="Times New Roman" w:hAnsi="Times New Roman" w:cs="Times New Roman"/>
          <w:sz w:val="28"/>
        </w:rPr>
      </w:pPr>
      <w:bookmarkStart w:id="35" w:name="_Toc73903824"/>
      <w:r w:rsidRPr="00545DB5">
        <w:rPr>
          <w:rFonts w:ascii="Times New Roman" w:hAnsi="Times New Roman" w:cs="Times New Roman"/>
          <w:sz w:val="28"/>
        </w:rPr>
        <w:t>Степенное расстояние</w:t>
      </w:r>
      <w:bookmarkEnd w:id="35"/>
    </w:p>
    <w:p w:rsidR="00C11563" w:rsidRPr="00545DB5" w:rsidRDefault="00C11563" w:rsidP="001D5E24">
      <w:r w:rsidRPr="00545DB5">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545DB5" w:rsidRDefault="00C11563" w:rsidP="001D5E24">
      <m:oMathPara>
        <m:oMathParaPr>
          <m:jc m:val="left"/>
        </m:oMathParaP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m:oMathPara>
    </w:p>
    <w:p w:rsidR="00C11563" w:rsidRPr="00545DB5" w:rsidRDefault="00C11563" w:rsidP="001D5E24">
      <w:pPr>
        <w:ind w:firstLine="0"/>
        <w:jc w:val="left"/>
      </w:pPr>
      <w:r w:rsidRPr="00545DB5">
        <w:t xml:space="preserve">где </w:t>
      </w:r>
      <w:r w:rsidRPr="00545DB5">
        <w:rPr>
          <w:i/>
        </w:rPr>
        <w:t>r</w:t>
      </w:r>
      <w:r w:rsidRPr="00545DB5">
        <w:t xml:space="preserve"> и </w:t>
      </w:r>
      <w:r w:rsidRPr="00545DB5">
        <w:rPr>
          <w:i/>
        </w:rPr>
        <w:t>p</w:t>
      </w:r>
      <w:r w:rsidRPr="00545DB5">
        <w:t xml:space="preserve"> – параметры, определяемые пользователем. Параметр </w:t>
      </w:r>
      <w:r w:rsidRPr="00545DB5">
        <w:rPr>
          <w:i/>
        </w:rPr>
        <w:t>p</w:t>
      </w:r>
      <w:r w:rsidRPr="00545DB5">
        <w:t xml:space="preserve"> ответственен за постепенное взвешивание разностей по отдельным координатам, параметр </w:t>
      </w:r>
      <w:r w:rsidRPr="00545DB5">
        <w:rPr>
          <w:i/>
        </w:rPr>
        <w:t>r</w:t>
      </w:r>
      <w:r w:rsidRPr="00545DB5">
        <w:t xml:space="preserve"> ответственен за прогрессивное взвешивание больших расстояний между объектами. Если оба параметра – </w:t>
      </w:r>
      <w:r w:rsidRPr="00545DB5">
        <w:rPr>
          <w:i/>
        </w:rPr>
        <w:t>r</w:t>
      </w:r>
      <w:r w:rsidRPr="00545DB5">
        <w:t xml:space="preserve"> и </w:t>
      </w:r>
      <w:r w:rsidRPr="00545DB5">
        <w:rPr>
          <w:i/>
        </w:rPr>
        <w:t>p</w:t>
      </w:r>
      <w:r w:rsidRPr="00545DB5">
        <w:t xml:space="preserve"> — равны двум, то это расстояние совпадает с расстоянием Евклида.</w:t>
      </w:r>
    </w:p>
    <w:p w:rsidR="00222C58" w:rsidRPr="00545DB5" w:rsidRDefault="00222C58" w:rsidP="001D5E24">
      <w:pPr>
        <w:ind w:firstLine="0"/>
        <w:jc w:val="left"/>
        <w:rPr>
          <w:color w:val="222222"/>
          <w:shd w:val="clear" w:color="auto" w:fill="FFFFFF"/>
        </w:rPr>
      </w:pPr>
    </w:p>
    <w:p w:rsidR="00222C58" w:rsidRPr="00545DB5" w:rsidRDefault="00222C58" w:rsidP="001D5E24">
      <w:pPr>
        <w:pStyle w:val="2"/>
        <w:numPr>
          <w:ilvl w:val="1"/>
          <w:numId w:val="26"/>
        </w:numPr>
        <w:rPr>
          <w:rFonts w:ascii="Times New Roman" w:hAnsi="Times New Roman" w:cs="Times New Roman"/>
          <w:sz w:val="28"/>
          <w:shd w:val="clear" w:color="auto" w:fill="FFFFFF"/>
        </w:rPr>
      </w:pPr>
      <w:bookmarkStart w:id="36" w:name="_Toc73903825"/>
      <w:r w:rsidRPr="00545DB5">
        <w:rPr>
          <w:rFonts w:ascii="Times New Roman" w:hAnsi="Times New Roman" w:cs="Times New Roman"/>
          <w:sz w:val="28"/>
          <w:shd w:val="clear" w:color="auto" w:fill="FFFFFF"/>
        </w:rPr>
        <w:lastRenderedPageBreak/>
        <w:t>Существующие программные средства</w:t>
      </w:r>
      <w:bookmarkEnd w:id="36"/>
    </w:p>
    <w:p w:rsidR="00222C58" w:rsidRPr="00545DB5" w:rsidRDefault="00222C58" w:rsidP="001D5E24">
      <w:pPr>
        <w:ind w:left="707"/>
        <w:rPr>
          <w:color w:val="323232"/>
          <w:sz w:val="26"/>
          <w:szCs w:val="26"/>
          <w:shd w:val="clear" w:color="auto" w:fill="FFFFFF"/>
        </w:rPr>
      </w:pPr>
      <w:r w:rsidRPr="00545DB5">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r w:rsidRPr="00545DB5">
        <w:rPr>
          <w:color w:val="323232"/>
          <w:sz w:val="26"/>
          <w:szCs w:val="26"/>
          <w:shd w:val="clear" w:color="auto" w:fill="FFFFFF"/>
        </w:rPr>
        <w:t>Apache Mahout. Apache Mahout ― это открытый проект Apache Software Foundation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Apache. Mahout содержит реализации кластеризации, категоризации, CF и эволюционного программирования. Более того, там, где это разумно, он использует библиотеку Apache Hadoop, что позволяет Mahout эффективно масштабироваться в облаке.</w:t>
      </w:r>
    </w:p>
    <w:p w:rsidR="00B732EE" w:rsidRPr="00545DB5" w:rsidRDefault="00B732EE" w:rsidP="001D5E24">
      <w:pPr>
        <w:ind w:left="707"/>
      </w:pPr>
    </w:p>
    <w:p w:rsidR="00B732EE" w:rsidRPr="00545DB5" w:rsidRDefault="00B732EE" w:rsidP="001D5E24">
      <w:pPr>
        <w:pStyle w:val="2"/>
        <w:numPr>
          <w:ilvl w:val="1"/>
          <w:numId w:val="26"/>
        </w:numPr>
        <w:rPr>
          <w:rFonts w:ascii="Times New Roman" w:hAnsi="Times New Roman" w:cs="Times New Roman"/>
          <w:sz w:val="28"/>
        </w:rPr>
      </w:pPr>
      <w:bookmarkStart w:id="37" w:name="_Toc73903826"/>
      <w:r w:rsidRPr="00545DB5">
        <w:rPr>
          <w:rFonts w:ascii="Times New Roman" w:hAnsi="Times New Roman" w:cs="Times New Roman"/>
          <w:sz w:val="28"/>
        </w:rPr>
        <w:t>Заключение</w:t>
      </w:r>
      <w:bookmarkEnd w:id="37"/>
    </w:p>
    <w:p w:rsidR="00B732EE" w:rsidRPr="00545DB5" w:rsidRDefault="00B732EE" w:rsidP="001D5E24">
      <w:r w:rsidRPr="00545DB5">
        <w:t xml:space="preserve">В данной главе были описаны алгоритмы </w:t>
      </w:r>
      <w:r w:rsidR="006F0C65" w:rsidRPr="00545DB5">
        <w:t>кластеризации и показано их сравнение</w:t>
      </w:r>
      <w:r w:rsidRPr="00545DB5">
        <w:t xml:space="preserve">. </w:t>
      </w:r>
    </w:p>
    <w:p w:rsidR="00B732EE" w:rsidRPr="00545DB5" w:rsidRDefault="00B732EE" w:rsidP="001D5E24">
      <w:r w:rsidRPr="00545DB5">
        <w:t>Из рассмотренных в первой главе алгоритмов был выбран</w:t>
      </w:r>
      <w:r w:rsidR="001321D8" w:rsidRPr="00545DB5">
        <w:t xml:space="preserve"> алгоритм</w:t>
      </w:r>
      <w:r w:rsidRPr="00545DB5">
        <w:t xml:space="preserve"> </w:t>
      </w:r>
      <w:r w:rsidR="001321D8" w:rsidRPr="00545DB5">
        <w:t>минимального покрывающего дерева</w:t>
      </w:r>
      <w:r w:rsidRPr="00545DB5">
        <w:t xml:space="preserve">, </w:t>
      </w:r>
      <w:r w:rsidR="001321D8" w:rsidRPr="00545DB5">
        <w:t xml:space="preserve">так как он имеет произвольную форму кластера, а в качестве критерия схожести используется мера </w:t>
      </w:r>
      <w:r w:rsidR="001321D8" w:rsidRPr="00545DB5">
        <w:rPr>
          <w:lang w:val="en-US"/>
        </w:rPr>
        <w:t>TF</w:t>
      </w:r>
      <w:r w:rsidR="001321D8" w:rsidRPr="00545DB5">
        <w:t>-</w:t>
      </w:r>
      <w:r w:rsidR="001321D8" w:rsidRPr="00545DB5">
        <w:rPr>
          <w:lang w:val="en-US"/>
        </w:rPr>
        <w:t>IDF</w:t>
      </w:r>
      <w:r w:rsidR="001321D8" w:rsidRPr="00545DB5">
        <w:t xml:space="preserve">, </w:t>
      </w:r>
      <w:r w:rsidRPr="00545DB5">
        <w:t>так как этот алгоритм был предложен в задании к выпускной работе.</w:t>
      </w:r>
    </w:p>
    <w:p w:rsidR="00B732EE" w:rsidRPr="00545DB5" w:rsidRDefault="00B732EE" w:rsidP="001D5E24">
      <w:r w:rsidRPr="00545DB5">
        <w:t xml:space="preserve">В третьей главе будет более подробно описан </w:t>
      </w:r>
      <w:r w:rsidR="001321D8" w:rsidRPr="00545DB5">
        <w:t>алгоритм кластеризации с помощью минимального покрывающего дерева</w:t>
      </w:r>
      <w:r w:rsidRPr="00545DB5">
        <w:t>.</w:t>
      </w:r>
    </w:p>
    <w:p w:rsidR="00B732EE" w:rsidRPr="00545DB5" w:rsidRDefault="00B732EE" w:rsidP="001D5E24">
      <w:pPr>
        <w:ind w:left="707"/>
      </w:pPr>
    </w:p>
    <w:p w:rsidR="00795508" w:rsidRDefault="00795508" w:rsidP="001D5E24">
      <w:pPr>
        <w:pStyle w:val="1"/>
        <w:rPr>
          <w:rFonts w:cs="Times New Roman"/>
        </w:rPr>
      </w:pPr>
      <w:bookmarkStart w:id="38" w:name="_Toc73903827"/>
      <w:r w:rsidRPr="00545DB5">
        <w:rPr>
          <w:rFonts w:cs="Times New Roman"/>
        </w:rPr>
        <w:lastRenderedPageBreak/>
        <w:t>Глава 2. Выбор и обоснование алгоритма</w:t>
      </w:r>
      <w:bookmarkEnd w:id="38"/>
    </w:p>
    <w:p w:rsidR="00CE55CC" w:rsidRPr="00CE55CC" w:rsidRDefault="00CE55CC" w:rsidP="00CE55CC">
      <w:pPr>
        <w:pStyle w:val="2"/>
        <w:rPr>
          <w:rFonts w:ascii="Times New Roman" w:hAnsi="Times New Roman" w:cs="Times New Roman"/>
          <w:sz w:val="28"/>
        </w:rPr>
      </w:pPr>
      <w:bookmarkStart w:id="39" w:name="_Toc73903828"/>
      <w:r w:rsidRPr="00CE55CC">
        <w:rPr>
          <w:rFonts w:ascii="Times New Roman" w:hAnsi="Times New Roman" w:cs="Times New Roman"/>
          <w:sz w:val="28"/>
        </w:rPr>
        <w:t>2.1. Формальная постановка задачи</w:t>
      </w:r>
      <w:bookmarkEnd w:id="39"/>
    </w:p>
    <w:p w:rsidR="00412828" w:rsidRPr="00545DB5" w:rsidRDefault="00412828" w:rsidP="001D5E24">
      <w:pPr>
        <w:rPr>
          <w:i/>
        </w:rPr>
      </w:pPr>
      <w:r w:rsidRPr="00545DB5">
        <w:rPr>
          <w:i/>
        </w:rPr>
        <w:t>Содержательная постановка задачи</w:t>
      </w:r>
    </w:p>
    <w:p w:rsidR="00412828" w:rsidRPr="00545DB5" w:rsidRDefault="00412828" w:rsidP="001D5E24">
      <w:pPr>
        <w:ind w:firstLine="360"/>
      </w:pPr>
      <w:r w:rsidRPr="00545DB5">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545DB5" w:rsidRDefault="00412828" w:rsidP="001D5E24">
      <w:pPr>
        <w:ind w:firstLine="360"/>
      </w:pPr>
      <w:r w:rsidRPr="00545DB5">
        <w:t xml:space="preserve">Предусмотреть 2 режима работы: </w:t>
      </w:r>
    </w:p>
    <w:p w:rsidR="00412828" w:rsidRPr="00545DB5" w:rsidRDefault="00412828" w:rsidP="001D5E24">
      <w:pPr>
        <w:pStyle w:val="a"/>
        <w:numPr>
          <w:ilvl w:val="0"/>
          <w:numId w:val="27"/>
        </w:numPr>
        <w:spacing w:after="160"/>
      </w:pPr>
      <w:r w:rsidRPr="00545DB5">
        <w:t>автоматическое выявление групп документов</w:t>
      </w:r>
    </w:p>
    <w:p w:rsidR="00412828" w:rsidRPr="00545DB5" w:rsidRDefault="00412828" w:rsidP="001D5E24">
      <w:pPr>
        <w:pStyle w:val="a"/>
        <w:numPr>
          <w:ilvl w:val="0"/>
          <w:numId w:val="27"/>
        </w:numPr>
        <w:spacing w:after="160"/>
      </w:pPr>
      <w:r w:rsidRPr="00545DB5">
        <w:t>выбор одной группы документа (из заранее определенных групп) на основании его содержания.</w:t>
      </w:r>
    </w:p>
    <w:p w:rsidR="00412828" w:rsidRPr="00545DB5" w:rsidRDefault="00412828" w:rsidP="001D5E24">
      <w:r w:rsidRPr="00545DB5">
        <w:t xml:space="preserve">В качестве критериев схожести документов при кластеризации используется мера </w:t>
      </w:r>
      <w:r w:rsidRPr="00545DB5">
        <w:rPr>
          <w:lang w:val="en-US"/>
        </w:rPr>
        <w:t>TF</w:t>
      </w:r>
      <w:r w:rsidRPr="00545DB5">
        <w:t>-</w:t>
      </w:r>
      <w:r w:rsidRPr="00545DB5">
        <w:rPr>
          <w:lang w:val="en-US"/>
        </w:rPr>
        <w:t>IDF</w:t>
      </w:r>
      <w:r w:rsidRPr="00545DB5">
        <w:t>.</w:t>
      </w:r>
    </w:p>
    <w:p w:rsidR="00412828" w:rsidRPr="00545DB5" w:rsidRDefault="00412828" w:rsidP="001D5E24"/>
    <w:p w:rsidR="00412828" w:rsidRPr="00545DB5" w:rsidRDefault="00412828" w:rsidP="001D5E24">
      <w:pPr>
        <w:pStyle w:val="a"/>
        <w:numPr>
          <w:ilvl w:val="0"/>
          <w:numId w:val="0"/>
        </w:numPr>
        <w:spacing w:after="160"/>
        <w:ind w:left="720"/>
        <w:jc w:val="left"/>
        <w:rPr>
          <w:b/>
        </w:rPr>
      </w:pPr>
      <w:r w:rsidRPr="00545DB5">
        <w:rPr>
          <w:b/>
        </w:rPr>
        <w:t>Обозначения и формальная постановка задачи</w:t>
      </w:r>
    </w:p>
    <w:p w:rsidR="00412828" w:rsidRPr="00545DB5" w:rsidRDefault="00412828" w:rsidP="001D5E24">
      <w:r w:rsidRPr="00545DB5">
        <w:t>Обозначения:</w:t>
      </w:r>
    </w:p>
    <w:p w:rsidR="00412828" w:rsidRPr="00545DB5" w:rsidRDefault="00412828" w:rsidP="001D5E24">
      <w:r w:rsidRPr="00545DB5">
        <w:rPr>
          <w:i/>
          <w:lang w:val="en-US"/>
        </w:rPr>
        <w:t>D</w:t>
      </w:r>
      <w:r w:rsidRPr="00545DB5">
        <w:t xml:space="preserve"> – исходное множество документов коллекции,</w:t>
      </w:r>
    </w:p>
    <w:p w:rsidR="00412828" w:rsidRPr="00545DB5" w:rsidRDefault="00412828" w:rsidP="001D5E24">
      <w:r w:rsidRPr="00545DB5">
        <w:rPr>
          <w:i/>
          <w:lang w:val="en-US"/>
        </w:rPr>
        <w:t>d</w:t>
      </w:r>
      <w:r w:rsidRPr="00545DB5">
        <w:rPr>
          <w:i/>
          <w:vertAlign w:val="subscript"/>
          <w:lang w:val="en-US"/>
        </w:rPr>
        <w:t>i</w:t>
      </w:r>
      <w:r w:rsidRPr="00545DB5">
        <w:t xml:space="preserve"> </w:t>
      </w:r>
      <w:r w:rsidRPr="00545DB5">
        <w:sym w:font="Symbol" w:char="F0CE"/>
      </w:r>
      <w:r w:rsidRPr="00545DB5">
        <w:t xml:space="preserve"> </w:t>
      </w:r>
      <w:r w:rsidRPr="00545DB5">
        <w:rPr>
          <w:i/>
          <w:lang w:val="en-US"/>
        </w:rPr>
        <w:t>D</w:t>
      </w:r>
      <w:r w:rsidRPr="00545DB5">
        <w:t xml:space="preserve"> – </w:t>
      </w:r>
      <w:r w:rsidRPr="00545DB5">
        <w:rPr>
          <w:i/>
          <w:lang w:val="en-US"/>
        </w:rPr>
        <w:t>i</w:t>
      </w:r>
      <w:r w:rsidRPr="00545DB5">
        <w:t xml:space="preserve">-й документ множества </w:t>
      </w:r>
      <w:r w:rsidRPr="00545DB5">
        <w:rPr>
          <w:i/>
          <w:lang w:val="en-US"/>
        </w:rPr>
        <w:t>D</w:t>
      </w:r>
      <w:r w:rsidRPr="00545DB5">
        <w:t>,</w:t>
      </w:r>
    </w:p>
    <w:p w:rsidR="00412828" w:rsidRPr="00545DB5" w:rsidRDefault="00E20502" w:rsidP="001D5E24">
      <w:r w:rsidRPr="00E20502">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5" o:title=""/>
          </v:shape>
          <o:OLEObject Type="Embed" ProgID="Equation.DSMT4" ShapeID="_x0000_i1025" DrawAspect="Content" ObjectID="_1684516509" r:id="rId16"/>
        </w:object>
      </w:r>
      <w:r w:rsidR="00412828" w:rsidRPr="00545DB5">
        <w:t xml:space="preserve">  – </w:t>
      </w:r>
      <w:r w:rsidR="00412828" w:rsidRPr="00545DB5">
        <w:rPr>
          <w:i/>
          <w:lang w:val="en-US"/>
        </w:rPr>
        <w:t>j</w:t>
      </w:r>
      <w:r w:rsidR="00412828" w:rsidRPr="00545DB5">
        <w:t xml:space="preserve">-е слово документа </w:t>
      </w:r>
      <w:r w:rsidR="00412828" w:rsidRPr="00545DB5">
        <w:rPr>
          <w:i/>
          <w:lang w:val="en-US"/>
        </w:rPr>
        <w:t>d</w:t>
      </w:r>
      <w:r w:rsidR="00412828" w:rsidRPr="00545DB5">
        <w:rPr>
          <w:i/>
          <w:vertAlign w:val="subscript"/>
          <w:lang w:val="en-US"/>
        </w:rPr>
        <w:t>i</w:t>
      </w:r>
      <w:r w:rsidR="00412828" w:rsidRPr="00545DB5">
        <w:t>,</w:t>
      </w:r>
    </w:p>
    <w:p w:rsidR="00412828" w:rsidRPr="00545DB5" w:rsidRDefault="00E20502" w:rsidP="001D5E24">
      <w:r w:rsidRPr="00E20502">
        <w:rPr>
          <w:position w:val="-18"/>
        </w:rPr>
        <w:object w:dxaOrig="740" w:dyaOrig="480">
          <v:shape id="_x0000_i1026" type="#_x0000_t75" style="width:37.5pt;height:24.75pt" o:ole="">
            <v:imagedata r:id="rId17" o:title=""/>
          </v:shape>
          <o:OLEObject Type="Embed" ProgID="Equation.DSMT4" ShapeID="_x0000_i1026" DrawAspect="Content" ObjectID="_1684516510" r:id="rId18"/>
        </w:object>
      </w:r>
      <w:r w:rsidR="00412828" w:rsidRPr="00545DB5">
        <w:t xml:space="preserve"> – число вхождений </w:t>
      </w:r>
      <w:r w:rsidR="00412828" w:rsidRPr="00545DB5">
        <w:rPr>
          <w:i/>
          <w:lang w:val="en-US"/>
        </w:rPr>
        <w:t>t</w:t>
      </w:r>
      <w:r w:rsidR="00412828" w:rsidRPr="00545DB5">
        <w:rPr>
          <w:i/>
          <w:vertAlign w:val="subscript"/>
          <w:lang w:val="en-US"/>
        </w:rPr>
        <w:t>j</w:t>
      </w:r>
      <w:r w:rsidR="00412828" w:rsidRPr="00545DB5">
        <w:t xml:space="preserve">-го слова в документ </w:t>
      </w:r>
      <w:r w:rsidR="00412828" w:rsidRPr="00545DB5">
        <w:rPr>
          <w:i/>
          <w:lang w:val="en-US"/>
        </w:rPr>
        <w:t>d</w:t>
      </w:r>
      <w:r w:rsidR="00412828" w:rsidRPr="00545DB5">
        <w:rPr>
          <w:i/>
          <w:vertAlign w:val="subscript"/>
          <w:lang w:val="en-US"/>
        </w:rPr>
        <w:t>i</w:t>
      </w:r>
      <w:r w:rsidR="00412828" w:rsidRPr="00545DB5">
        <w:t>,</w:t>
      </w:r>
    </w:p>
    <w:p w:rsidR="00412828" w:rsidRPr="00545DB5" w:rsidRDefault="00412828" w:rsidP="001D5E24">
      <w:r w:rsidRPr="00545DB5">
        <w:rPr>
          <w:position w:val="-14"/>
        </w:rPr>
        <w:object w:dxaOrig="680" w:dyaOrig="400">
          <v:shape id="_x0000_i1027" type="#_x0000_t75" style="width:34.5pt;height:19.5pt" o:ole="">
            <v:imagedata r:id="rId19" o:title=""/>
          </v:shape>
          <o:OLEObject Type="Embed" ProgID="Equation.DSMT4" ShapeID="_x0000_i1027" DrawAspect="Content" ObjectID="_1684516511" r:id="rId20"/>
        </w:object>
      </w:r>
      <w:r w:rsidRPr="00545DB5">
        <w:t xml:space="preserve"> – общее число слов в документе </w:t>
      </w:r>
      <w:r w:rsidRPr="00545DB5">
        <w:rPr>
          <w:i/>
          <w:lang w:val="en-US"/>
        </w:rPr>
        <w:t>d</w:t>
      </w:r>
      <w:r w:rsidRPr="00545DB5">
        <w:rPr>
          <w:i/>
          <w:vertAlign w:val="subscript"/>
          <w:lang w:val="en-US"/>
        </w:rPr>
        <w:t>i</w:t>
      </w:r>
      <w:r w:rsidRPr="00545DB5">
        <w:t xml:space="preserve">, </w:t>
      </w:r>
      <w:r w:rsidR="00E20502" w:rsidRPr="00545DB5">
        <w:rPr>
          <w:position w:val="-30"/>
        </w:rPr>
        <w:object w:dxaOrig="2280" w:dyaOrig="600">
          <v:shape id="_x0000_i1028" type="#_x0000_t75" style="width:114pt;height:29.25pt" o:ole="">
            <v:imagedata r:id="rId21" o:title=""/>
          </v:shape>
          <o:OLEObject Type="Embed" ProgID="Equation.DSMT4" ShapeID="_x0000_i1028" DrawAspect="Content" ObjectID="_1684516512" r:id="rId22"/>
        </w:object>
      </w:r>
    </w:p>
    <w:p w:rsidR="00412828" w:rsidRPr="00545DB5" w:rsidRDefault="00E20502" w:rsidP="001D5E24">
      <w:r w:rsidRPr="00545DB5">
        <w:rPr>
          <w:position w:val="-32"/>
        </w:rPr>
        <w:object w:dxaOrig="2340" w:dyaOrig="820">
          <v:shape id="_x0000_i1029" type="#_x0000_t75" style="width:117.75pt;height:41.25pt" o:ole="">
            <v:imagedata r:id="rId23" o:title=""/>
          </v:shape>
          <o:OLEObject Type="Embed" ProgID="Equation.DSMT4" ShapeID="_x0000_i1029" DrawAspect="Content" ObjectID="_1684516513" r:id="rId24"/>
        </w:object>
      </w:r>
      <w:r w:rsidR="00412828" w:rsidRPr="00545DB5">
        <w:t xml:space="preserve"> – частота </w:t>
      </w:r>
      <w:r w:rsidR="00412828" w:rsidRPr="00545DB5">
        <w:rPr>
          <w:i/>
          <w:lang w:val="en-US"/>
        </w:rPr>
        <w:t>t</w:t>
      </w:r>
      <w:r w:rsidR="00412828" w:rsidRPr="00545DB5">
        <w:rPr>
          <w:i/>
          <w:vertAlign w:val="subscript"/>
          <w:lang w:val="en-US"/>
        </w:rPr>
        <w:t>j</w:t>
      </w:r>
      <w:r w:rsidR="00412828" w:rsidRPr="00545DB5">
        <w:t>-го слова (</w:t>
      </w:r>
      <w:r w:rsidR="00412828" w:rsidRPr="00545DB5">
        <w:rPr>
          <w:lang w:val="en-US"/>
        </w:rPr>
        <w:t>term</w:t>
      </w:r>
      <w:r w:rsidR="00412828" w:rsidRPr="00545DB5">
        <w:t xml:space="preserve"> </w:t>
      </w:r>
      <w:r w:rsidR="00412828" w:rsidRPr="00545DB5">
        <w:rPr>
          <w:lang w:val="en-US"/>
        </w:rPr>
        <w:t>frequency</w:t>
      </w:r>
      <w:r w:rsidR="00412828" w:rsidRPr="00545DB5">
        <w:t>) в документе</w:t>
      </w:r>
      <w:r w:rsidR="00412828" w:rsidRPr="00545DB5">
        <w:rPr>
          <w:i/>
        </w:rPr>
        <w:t xml:space="preserve"> </w:t>
      </w:r>
      <w:r w:rsidR="00412828" w:rsidRPr="00545DB5">
        <w:rPr>
          <w:i/>
          <w:lang w:val="en-US"/>
        </w:rPr>
        <w:t>d</w:t>
      </w:r>
      <w:r w:rsidR="00412828" w:rsidRPr="00545DB5">
        <w:rPr>
          <w:i/>
          <w:vertAlign w:val="subscript"/>
          <w:lang w:val="en-US"/>
        </w:rPr>
        <w:t>i</w:t>
      </w:r>
      <w:r w:rsidR="00412828" w:rsidRPr="00545DB5">
        <w:t>,</w:t>
      </w:r>
    </w:p>
    <w:p w:rsidR="00412828" w:rsidRPr="00545DB5" w:rsidRDefault="00E20502" w:rsidP="001D5E24">
      <w:r w:rsidRPr="00E20502">
        <w:rPr>
          <w:position w:val="-42"/>
        </w:rPr>
        <w:object w:dxaOrig="3760" w:dyaOrig="840">
          <v:shape id="_x0000_i1030" type="#_x0000_t75" style="width:188.25pt;height:41.25pt" o:ole="">
            <v:imagedata r:id="rId25" o:title=""/>
          </v:shape>
          <o:OLEObject Type="Embed" ProgID="Equation.DSMT4" ShapeID="_x0000_i1030" DrawAspect="Content" ObjectID="_1684516514" r:id="rId26"/>
        </w:object>
      </w:r>
      <w:r w:rsidR="00412828" w:rsidRPr="00545DB5">
        <w:t xml:space="preserve"> – обратная частота документа (</w:t>
      </w:r>
      <w:r w:rsidR="00412828" w:rsidRPr="00545DB5">
        <w:rPr>
          <w:lang w:val="en-US"/>
        </w:rPr>
        <w:t>inverse</w:t>
      </w:r>
      <w:r w:rsidR="00412828" w:rsidRPr="00545DB5">
        <w:t xml:space="preserve"> </w:t>
      </w:r>
      <w:r w:rsidR="00412828" w:rsidRPr="00545DB5">
        <w:rPr>
          <w:lang w:val="en-US"/>
        </w:rPr>
        <w:t>document</w:t>
      </w:r>
      <w:r w:rsidR="00412828" w:rsidRPr="00545DB5">
        <w:t xml:space="preserve"> </w:t>
      </w:r>
      <w:r w:rsidR="00412828" w:rsidRPr="00545DB5">
        <w:rPr>
          <w:lang w:val="en-US"/>
        </w:rPr>
        <w:t>frequency</w:t>
      </w:r>
      <w:r>
        <w:t>) – инверсия частоты, с которой</w:t>
      </w:r>
      <w:r w:rsidR="00412828" w:rsidRPr="00545DB5">
        <w:t xml:space="preserve"> слово</w:t>
      </w:r>
      <w:r w:rsidRPr="00E20502">
        <w:t xml:space="preserve"> </w:t>
      </w:r>
      <w:r w:rsidRPr="00E20502">
        <w:rPr>
          <w:position w:val="-14"/>
        </w:rPr>
        <w:object w:dxaOrig="380" w:dyaOrig="380">
          <v:shape id="_x0000_i1031" type="#_x0000_t75" style="width:19.5pt;height:19.5pt" o:ole="">
            <v:imagedata r:id="rId15" o:title=""/>
          </v:shape>
          <o:OLEObject Type="Embed" ProgID="Equation.DSMT4" ShapeID="_x0000_i1031" DrawAspect="Content" ObjectID="_1684516515" r:id="rId27"/>
        </w:object>
      </w:r>
      <w:r w:rsidR="00412828" w:rsidRPr="00545DB5">
        <w:t xml:space="preserve"> встречается в документах коллекции</w:t>
      </w:r>
    </w:p>
    <w:p w:rsidR="00412828" w:rsidRPr="00545DB5" w:rsidRDefault="00E20502" w:rsidP="001D5E24">
      <w:r w:rsidRPr="00545DB5">
        <w:rPr>
          <w:position w:val="-18"/>
        </w:rPr>
        <w:object w:dxaOrig="1420" w:dyaOrig="480">
          <v:shape id="_x0000_i1032" type="#_x0000_t75" style="width:70.5pt;height:24pt" o:ole="">
            <v:imagedata r:id="rId28" o:title=""/>
          </v:shape>
          <o:OLEObject Type="Embed" ProgID="Equation.DSMT4" ShapeID="_x0000_i1032" DrawAspect="Content" ObjectID="_1684516516" r:id="rId29"/>
        </w:object>
      </w:r>
      <w:r w:rsidR="00412828" w:rsidRPr="00545DB5">
        <w:t xml:space="preserve">– число документов </w:t>
      </w:r>
      <w:r w:rsidR="00412828" w:rsidRPr="00545DB5">
        <w:rPr>
          <w:i/>
        </w:rPr>
        <w:t>D</w:t>
      </w:r>
      <w:r w:rsidR="00412828" w:rsidRPr="00545DB5">
        <w:t xml:space="preserve">, в которых встречается слово </w:t>
      </w:r>
      <w:r w:rsidRPr="00E20502">
        <w:rPr>
          <w:position w:val="-14"/>
        </w:rPr>
        <w:object w:dxaOrig="380" w:dyaOrig="380">
          <v:shape id="_x0000_i1033" type="#_x0000_t75" style="width:19.5pt;height:19.5pt" o:ole="">
            <v:imagedata r:id="rId15" o:title=""/>
          </v:shape>
          <o:OLEObject Type="Embed" ProgID="Equation.DSMT4" ShapeID="_x0000_i1033" DrawAspect="Content" ObjectID="_1684516517" r:id="rId30"/>
        </w:object>
      </w:r>
      <w:r w:rsidR="00412828" w:rsidRPr="00545DB5">
        <w:t xml:space="preserve"> (когда </w:t>
      </w:r>
      <w:r w:rsidRPr="00E20502">
        <w:rPr>
          <w:position w:val="-18"/>
        </w:rPr>
        <w:object w:dxaOrig="1100" w:dyaOrig="480">
          <v:shape id="_x0000_i1034" type="#_x0000_t75" style="width:55.5pt;height:24.75pt" o:ole="">
            <v:imagedata r:id="rId31" o:title=""/>
          </v:shape>
          <o:OLEObject Type="Embed" ProgID="Equation.DSMT4" ShapeID="_x0000_i1034" DrawAspect="Content" ObjectID="_1684516518" r:id="rId32"/>
        </w:object>
      </w:r>
      <w:r w:rsidR="00412828" w:rsidRPr="00545DB5">
        <w:t>)</w:t>
      </w:r>
    </w:p>
    <w:p w:rsidR="00412828" w:rsidRPr="00545DB5" w:rsidRDefault="00412828" w:rsidP="001D5E24">
      <w:r w:rsidRPr="00545DB5">
        <w:rPr>
          <w:position w:val="-14"/>
        </w:rPr>
        <w:object w:dxaOrig="980" w:dyaOrig="400">
          <v:shape id="_x0000_i1035" type="#_x0000_t75" style="width:49.5pt;height:19.5pt" o:ole="">
            <v:imagedata r:id="rId33" o:title=""/>
          </v:shape>
          <o:OLEObject Type="Embed" ProgID="Equation.DSMT4" ShapeID="_x0000_i1035" DrawAspect="Content" ObjectID="_1684516519" r:id="rId34"/>
        </w:object>
      </w:r>
      <w:r w:rsidRPr="00545DB5">
        <w:t xml:space="preserve"> – булева переменная, равная 1 – если </w:t>
      </w:r>
      <w:r w:rsidRPr="00545DB5">
        <w:rPr>
          <w:i/>
          <w:lang w:val="en-US"/>
        </w:rPr>
        <w:t>d</w:t>
      </w:r>
      <w:r w:rsidRPr="00545DB5">
        <w:rPr>
          <w:i/>
          <w:vertAlign w:val="subscript"/>
          <w:lang w:val="en-US"/>
        </w:rPr>
        <w:t>i</w:t>
      </w:r>
      <w:r w:rsidRPr="00545DB5">
        <w:t xml:space="preserve">-й документ относится к таксону </w:t>
      </w:r>
      <w:r w:rsidRPr="00545DB5">
        <w:rPr>
          <w:i/>
          <w:lang w:val="en-US"/>
        </w:rPr>
        <w:t>p</w:t>
      </w:r>
      <w:r w:rsidRPr="00545DB5">
        <w:rPr>
          <w:i/>
          <w:vertAlign w:val="subscript"/>
          <w:lang w:val="en-US"/>
        </w:rPr>
        <w:t>k</w:t>
      </w:r>
      <w:r w:rsidRPr="00545DB5">
        <w:t xml:space="preserve"> и 0 – в противном случае,</w:t>
      </w:r>
    </w:p>
    <w:p w:rsidR="00412828" w:rsidRPr="00545DB5" w:rsidRDefault="00E20502" w:rsidP="001D5E24">
      <w:r w:rsidRPr="00E20502">
        <w:rPr>
          <w:position w:val="-18"/>
        </w:rPr>
        <w:object w:dxaOrig="3540" w:dyaOrig="480">
          <v:shape id="_x0000_i1036" type="#_x0000_t75" style="width:177.75pt;height:24.75pt" o:ole="">
            <v:imagedata r:id="rId35" o:title=""/>
          </v:shape>
          <o:OLEObject Type="Embed" ProgID="Equation.DSMT4" ShapeID="_x0000_i1036" DrawAspect="Content" ObjectID="_1684516520" r:id="rId36"/>
        </w:object>
      </w:r>
      <w:r w:rsidR="00412828" w:rsidRPr="00545DB5">
        <w:t xml:space="preserve"> – оценка важности слова в контексте документа (мера TF-IDF)</w:t>
      </w:r>
    </w:p>
    <w:p w:rsidR="00412828" w:rsidRPr="00545DB5" w:rsidRDefault="00E20502" w:rsidP="001D5E24">
      <w:r w:rsidRPr="00545DB5">
        <w:rPr>
          <w:position w:val="-32"/>
        </w:rPr>
        <w:object w:dxaOrig="4540" w:dyaOrig="740">
          <v:shape id="_x0000_i1037" type="#_x0000_t75" style="width:228pt;height:37.5pt" o:ole="">
            <v:imagedata r:id="rId37" o:title=""/>
          </v:shape>
          <o:OLEObject Type="Embed" ProgID="Equation.DSMT4" ShapeID="_x0000_i1037" DrawAspect="Content" ObjectID="_1684516521" r:id="rId38"/>
        </w:object>
      </w:r>
      <w:r w:rsidR="00412828" w:rsidRPr="00545DB5">
        <w:t xml:space="preserve">- евклидово расстояние между </w:t>
      </w:r>
      <w:r w:rsidR="00255825" w:rsidRPr="00255825">
        <w:rPr>
          <w:i/>
          <w:lang w:val="en-US"/>
        </w:rPr>
        <w:t>d</w:t>
      </w:r>
      <w:r w:rsidR="00412828" w:rsidRPr="00255825">
        <w:rPr>
          <w:i/>
          <w:vertAlign w:val="subscript"/>
        </w:rPr>
        <w:t>i</w:t>
      </w:r>
      <w:r w:rsidR="00412828" w:rsidRPr="00545DB5">
        <w:t xml:space="preserve">-м и </w:t>
      </w:r>
      <w:r w:rsidR="00255825" w:rsidRPr="00255825">
        <w:rPr>
          <w:i/>
          <w:lang w:val="en-US"/>
        </w:rPr>
        <w:t>d</w:t>
      </w:r>
      <w:r w:rsidR="00412828" w:rsidRPr="00255825">
        <w:rPr>
          <w:i/>
          <w:vertAlign w:val="subscript"/>
        </w:rPr>
        <w:t>l</w:t>
      </w:r>
      <w:r w:rsidR="00412828" w:rsidRPr="00545DB5">
        <w:t>-м документами на основании меры TF-IDF</w:t>
      </w:r>
    </w:p>
    <w:p w:rsidR="00412828" w:rsidRPr="00545DB5" w:rsidRDefault="00412828" w:rsidP="001D5E24"/>
    <w:p w:rsidR="00412828" w:rsidRPr="00545DB5" w:rsidRDefault="00245213" w:rsidP="001D5E24">
      <w:pPr>
        <w:rPr>
          <w:lang w:val="en-US"/>
        </w:rPr>
      </w:pPr>
      <w:r w:rsidRPr="007C6F1E">
        <w:rPr>
          <w:position w:val="-128"/>
        </w:rPr>
        <w:object w:dxaOrig="6619" w:dyaOrig="2680">
          <v:shape id="_x0000_i1038" type="#_x0000_t75" style="width:330pt;height:133.5pt" o:ole="">
            <v:imagedata r:id="rId39" o:title=""/>
          </v:shape>
          <o:OLEObject Type="Embed" ProgID="Equation.DSMT4" ShapeID="_x0000_i1038" DrawAspect="Content" ObjectID="_1684516522" r:id="rId40"/>
        </w:object>
      </w:r>
    </w:p>
    <w:p w:rsidR="00412828" w:rsidRDefault="00412828" w:rsidP="001D5E24">
      <w:r w:rsidRPr="00545DB5">
        <w:rPr>
          <w:b/>
        </w:rPr>
        <w:t>Цель</w:t>
      </w:r>
      <w:r w:rsidRPr="00545DB5">
        <w:t xml:space="preserve"> – суммарное расстояния между документами, попавшими в один таксон, должно быть минимальным.</w:t>
      </w:r>
    </w:p>
    <w:p w:rsidR="00CE55CC" w:rsidRPr="00545DB5" w:rsidRDefault="00CE55CC" w:rsidP="001D5E24"/>
    <w:p w:rsidR="00CE55CC" w:rsidRDefault="00CE55CC" w:rsidP="00CE55CC">
      <w:pPr>
        <w:pStyle w:val="2"/>
        <w:rPr>
          <w:rFonts w:ascii="Times New Roman" w:hAnsi="Times New Roman" w:cs="Times New Roman"/>
          <w:sz w:val="28"/>
        </w:rPr>
      </w:pPr>
      <w:bookmarkStart w:id="40" w:name="_Toc73903829"/>
      <w:r>
        <w:rPr>
          <w:rFonts w:ascii="Times New Roman" w:hAnsi="Times New Roman" w:cs="Times New Roman"/>
          <w:sz w:val="28"/>
        </w:rPr>
        <w:t>2.2</w:t>
      </w:r>
      <w:r w:rsidRPr="00CE55CC">
        <w:rPr>
          <w:rFonts w:ascii="Times New Roman" w:hAnsi="Times New Roman" w:cs="Times New Roman"/>
          <w:sz w:val="28"/>
        </w:rPr>
        <w:t xml:space="preserve">. </w:t>
      </w:r>
      <w:r>
        <w:rPr>
          <w:rFonts w:ascii="Times New Roman" w:hAnsi="Times New Roman" w:cs="Times New Roman"/>
          <w:sz w:val="28"/>
        </w:rPr>
        <w:t>Алгоритм</w:t>
      </w:r>
      <w:bookmarkEnd w:id="40"/>
    </w:p>
    <w:p w:rsidR="00CE55CC" w:rsidRPr="00EE08B1" w:rsidRDefault="00CE55CC" w:rsidP="00EE08B1">
      <w:pPr>
        <w:pStyle w:val="3"/>
        <w:rPr>
          <w:sz w:val="28"/>
        </w:rPr>
      </w:pPr>
      <w:bookmarkStart w:id="41" w:name="_Toc73903830"/>
      <w:r w:rsidRPr="00EE08B1">
        <w:rPr>
          <w:sz w:val="28"/>
        </w:rPr>
        <w:t>2.2.1. Кластеризация</w:t>
      </w:r>
      <w:bookmarkEnd w:id="41"/>
    </w:p>
    <w:p w:rsidR="00EC00A1" w:rsidRDefault="00EC00A1" w:rsidP="00895B63">
      <w:pPr>
        <w:ind w:left="708" w:firstLine="1"/>
      </w:pPr>
      <w:r w:rsidRPr="00895B63">
        <w:rPr>
          <w:i/>
        </w:rPr>
        <w:t>Шаг 1</w:t>
      </w:r>
      <w:r>
        <w:t xml:space="preserve">. </w:t>
      </w:r>
      <w:r w:rsidR="00DA165F">
        <w:t>Считать содержимое всех файлов</w:t>
      </w:r>
      <w:r w:rsidR="00895B63">
        <w:t xml:space="preserve"> и объединить слова в единый список, предварительно определив основу каждого слова</w:t>
      </w:r>
      <w:r w:rsidR="002013BB">
        <w:t>;</w:t>
      </w:r>
    </w:p>
    <w:p w:rsidR="00092A7D" w:rsidRDefault="00092A7D" w:rsidP="00092A7D">
      <w:pPr>
        <w:ind w:left="708" w:firstLine="1"/>
      </w:pPr>
      <w:r w:rsidRPr="00895B63">
        <w:rPr>
          <w:i/>
        </w:rPr>
        <w:t>Шаг 2</w:t>
      </w:r>
      <w:r>
        <w:t xml:space="preserve">. Строим матрицу схожести документов, используя выбранную меру расстояния и </w:t>
      </w:r>
      <w:r>
        <w:rPr>
          <w:lang w:val="en-US"/>
        </w:rPr>
        <w:t>TF</w:t>
      </w:r>
      <w:r w:rsidRPr="00092A7D">
        <w:t>-</w:t>
      </w:r>
      <w:r>
        <w:rPr>
          <w:lang w:val="en-US"/>
        </w:rPr>
        <w:t>IDF</w:t>
      </w:r>
      <w:r>
        <w:t>;</w:t>
      </w:r>
    </w:p>
    <w:p w:rsidR="00561903" w:rsidRPr="00DA165F" w:rsidRDefault="00DA165F" w:rsidP="00560DC0">
      <w:pPr>
        <w:ind w:left="708" w:firstLine="1"/>
      </w:pPr>
      <w:r w:rsidRPr="00895B63">
        <w:rPr>
          <w:i/>
        </w:rPr>
        <w:t xml:space="preserve">Шаг </w:t>
      </w:r>
      <w:r w:rsidR="00092A7D">
        <w:rPr>
          <w:i/>
        </w:rPr>
        <w:t>3</w:t>
      </w:r>
      <w:r>
        <w:t xml:space="preserve">. </w:t>
      </w:r>
      <w:r w:rsidR="00092A7D">
        <w:t>Используя алгоритм Прима, строим минимальное</w:t>
      </w:r>
      <w:r w:rsidR="00092A7D" w:rsidRPr="00092A7D">
        <w:t xml:space="preserve"> остовн</w:t>
      </w:r>
      <w:r w:rsidR="00092A7D">
        <w:t xml:space="preserve">ое дерево и затем удаляем ребра больше </w:t>
      </w:r>
      <w:r w:rsidR="00561903">
        <w:t>заданной длины, тем самым разбивая множество документов на группы;</w:t>
      </w:r>
    </w:p>
    <w:p w:rsidR="00CE55CC" w:rsidRPr="00EE08B1" w:rsidRDefault="00CE55CC" w:rsidP="00EE08B1">
      <w:pPr>
        <w:pStyle w:val="3"/>
        <w:rPr>
          <w:sz w:val="28"/>
        </w:rPr>
      </w:pPr>
      <w:bookmarkStart w:id="42" w:name="_Toc73903831"/>
      <w:r w:rsidRPr="00EE08B1">
        <w:rPr>
          <w:sz w:val="28"/>
        </w:rPr>
        <w:lastRenderedPageBreak/>
        <w:t>2.2.2. Классификая</w:t>
      </w:r>
      <w:bookmarkEnd w:id="42"/>
    </w:p>
    <w:p w:rsidR="00375358" w:rsidRDefault="00375358" w:rsidP="00375358">
      <w:pPr>
        <w:ind w:left="708" w:firstLine="1"/>
      </w:pPr>
      <w:r w:rsidRPr="00895B63">
        <w:rPr>
          <w:i/>
        </w:rPr>
        <w:t>Шаг 1</w:t>
      </w:r>
      <w:r>
        <w:t>. Считать содержимое всех файлов и объединить слова в единый список, предварительно определив основу каждого слова;</w:t>
      </w:r>
    </w:p>
    <w:p w:rsidR="00CE55CC" w:rsidRDefault="001B7A55" w:rsidP="00DA75F7">
      <w:pPr>
        <w:ind w:left="708" w:firstLine="1"/>
      </w:pPr>
      <w:r w:rsidRPr="00895B63">
        <w:rPr>
          <w:i/>
        </w:rPr>
        <w:t xml:space="preserve">Шаг </w:t>
      </w:r>
      <w:r w:rsidR="00375358">
        <w:rPr>
          <w:i/>
        </w:rPr>
        <w:t>2</w:t>
      </w:r>
      <w:r>
        <w:t>.</w:t>
      </w:r>
      <w:r w:rsidRPr="001B7A55">
        <w:t xml:space="preserve"> </w:t>
      </w:r>
      <w:r>
        <w:t>Считываем файл, содержащий описание классов</w:t>
      </w:r>
      <w:r w:rsidR="00DA75F7">
        <w:t xml:space="preserve"> и добавляем их ключевые слова в </w:t>
      </w:r>
      <w:r w:rsidR="00375358">
        <w:t>список</w:t>
      </w:r>
      <w:r w:rsidR="00DA75F7">
        <w:t xml:space="preserve"> слов</w:t>
      </w:r>
      <w:r>
        <w:t>;</w:t>
      </w:r>
    </w:p>
    <w:p w:rsidR="001B7A55" w:rsidRPr="001B7A55" w:rsidRDefault="001B7A55" w:rsidP="001B7A55">
      <w:r w:rsidRPr="00895B63">
        <w:rPr>
          <w:i/>
        </w:rPr>
        <w:t xml:space="preserve">Шаг </w:t>
      </w:r>
      <w:r w:rsidR="00375358">
        <w:rPr>
          <w:i/>
        </w:rPr>
        <w:t>3</w:t>
      </w:r>
      <w:r>
        <w:t>.</w:t>
      </w:r>
      <w:r w:rsidR="00375358">
        <w:t xml:space="preserve"> Считаем частоту слов в каждом документ</w:t>
      </w:r>
      <w:r w:rsidR="00BD0D95">
        <w:t>е</w:t>
      </w:r>
      <w:r w:rsidR="00375358">
        <w:t>;</w:t>
      </w:r>
    </w:p>
    <w:p w:rsidR="001B7A55" w:rsidRDefault="001B7A55" w:rsidP="001B7A55">
      <w:r w:rsidRPr="00895B63">
        <w:rPr>
          <w:i/>
        </w:rPr>
        <w:t xml:space="preserve">Шаг </w:t>
      </w:r>
      <w:r w:rsidR="00375358">
        <w:rPr>
          <w:i/>
        </w:rPr>
        <w:t>4</w:t>
      </w:r>
      <w:r>
        <w:t>.</w:t>
      </w:r>
      <w:r w:rsidR="00375358">
        <w:t xml:space="preserve"> Нормализуем матрицу;</w:t>
      </w:r>
    </w:p>
    <w:p w:rsidR="00CE55CC" w:rsidRPr="00545DB5" w:rsidRDefault="001B7A55" w:rsidP="00807F79">
      <w:pPr>
        <w:ind w:left="708" w:firstLine="1"/>
      </w:pPr>
      <w:r w:rsidRPr="00895B63">
        <w:rPr>
          <w:i/>
        </w:rPr>
        <w:t xml:space="preserve">Шаг </w:t>
      </w:r>
      <w:r w:rsidR="00375358">
        <w:rPr>
          <w:i/>
        </w:rPr>
        <w:t xml:space="preserve">5. </w:t>
      </w:r>
      <w:r w:rsidR="00375358" w:rsidRPr="00375358">
        <w:t xml:space="preserve">Сравнимаваем расстояния </w:t>
      </w:r>
      <w:r w:rsidR="00375358" w:rsidRPr="00375358">
        <w:rPr>
          <w:lang w:val="en-US"/>
        </w:rPr>
        <w:t>i</w:t>
      </w:r>
      <w:r w:rsidR="00375358" w:rsidRPr="00375358">
        <w:t xml:space="preserve">-го документа с </w:t>
      </w:r>
      <w:r w:rsidR="00375358" w:rsidRPr="00375358">
        <w:rPr>
          <w:lang w:val="en-US"/>
        </w:rPr>
        <w:t>j</w:t>
      </w:r>
      <w:r w:rsidR="00375358" w:rsidRPr="00375358">
        <w:t>-ой группой</w:t>
      </w:r>
      <w:r w:rsidR="00375358">
        <w:t xml:space="preserve"> и определяем самою подходящую.</w:t>
      </w:r>
    </w:p>
    <w:p w:rsidR="007C13D4" w:rsidRPr="00545DB5" w:rsidRDefault="007C13D4" w:rsidP="001D5E24">
      <w:pPr>
        <w:pStyle w:val="1"/>
        <w:rPr>
          <w:rFonts w:cs="Times New Roman"/>
          <w:lang w:eastAsia="ru-RU"/>
        </w:rPr>
      </w:pPr>
      <w:bookmarkStart w:id="43" w:name="_Toc73903832"/>
      <w:r w:rsidRPr="00545DB5">
        <w:rPr>
          <w:rFonts w:cs="Times New Roman"/>
          <w:lang w:eastAsia="ru-RU"/>
        </w:rPr>
        <w:lastRenderedPageBreak/>
        <w:t>Глава 3. ПРОГРАММНЫЙ КОМПЛЕКС</w:t>
      </w:r>
      <w:bookmarkEnd w:id="43"/>
    </w:p>
    <w:p w:rsidR="007C13D4" w:rsidRPr="00545DB5" w:rsidRDefault="007C13D4" w:rsidP="001D5E24">
      <w:pPr>
        <w:pStyle w:val="2"/>
        <w:rPr>
          <w:rFonts w:ascii="Times New Roman" w:hAnsi="Times New Roman" w:cs="Times New Roman"/>
          <w:sz w:val="28"/>
        </w:rPr>
      </w:pPr>
      <w:bookmarkStart w:id="44" w:name="_Toc41403494"/>
      <w:bookmarkStart w:id="45" w:name="_Toc73903833"/>
      <w:r w:rsidRPr="00545DB5">
        <w:rPr>
          <w:rFonts w:ascii="Times New Roman" w:hAnsi="Times New Roman" w:cs="Times New Roman"/>
          <w:sz w:val="28"/>
        </w:rPr>
        <w:t>3.1.</w:t>
      </w:r>
      <w:r w:rsidRPr="00545DB5">
        <w:rPr>
          <w:rFonts w:ascii="Times New Roman" w:hAnsi="Times New Roman" w:cs="Times New Roman"/>
          <w:sz w:val="28"/>
        </w:rPr>
        <w:tab/>
        <w:t>Архитектура программного обеспечения</w:t>
      </w:r>
      <w:bookmarkEnd w:id="44"/>
      <w:bookmarkEnd w:id="45"/>
    </w:p>
    <w:p w:rsidR="007C13D4" w:rsidRPr="00545DB5" w:rsidRDefault="007C13D4" w:rsidP="001D5E24">
      <w:r w:rsidRPr="00545DB5">
        <w:t xml:space="preserve">Разработанное программное средство </w:t>
      </w:r>
      <w:r w:rsidR="006F2B87" w:rsidRPr="00545DB5">
        <w:t xml:space="preserve">реализовано на языке </w:t>
      </w:r>
      <w:r w:rsidRPr="00545DB5">
        <w:rPr>
          <w:lang w:val="en-US"/>
        </w:rPr>
        <w:t>Java</w:t>
      </w:r>
      <w:r w:rsidR="006F2B87" w:rsidRPr="00545DB5">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545DB5" w:rsidRDefault="006F2B87" w:rsidP="001D5E24">
      <w:r w:rsidRPr="00545DB5">
        <w:t xml:space="preserve">В качестве среды для разработки программного продукта выбрана интегрированная среда разработки </w:t>
      </w:r>
      <w:r w:rsidRPr="00545DB5">
        <w:rPr>
          <w:lang w:val="en-US"/>
        </w:rPr>
        <w:t>IntelliJ</w:t>
      </w:r>
      <w:r w:rsidRPr="00545DB5">
        <w:t xml:space="preserve"> </w:t>
      </w:r>
      <w:r w:rsidRPr="00545DB5">
        <w:rPr>
          <w:lang w:val="en-US"/>
        </w:rPr>
        <w:t>IDEA</w:t>
      </w:r>
      <w:r w:rsidRPr="00545DB5">
        <w:t>. Данная среда зарекомендовала себя, как надежный инструмент разработки, и имеет следующие преимущества:</w:t>
      </w:r>
    </w:p>
    <w:p w:rsidR="006F2B87" w:rsidRPr="00545DB5" w:rsidRDefault="006F2B87" w:rsidP="001D5E24">
      <w:pPr>
        <w:pStyle w:val="a"/>
        <w:numPr>
          <w:ilvl w:val="0"/>
          <w:numId w:val="29"/>
        </w:numPr>
        <w:rPr>
          <w:lang w:val="en-US"/>
        </w:rPr>
      </w:pPr>
      <w:r w:rsidRPr="00545DB5">
        <w:t>Поддержка множества языков программирования</w:t>
      </w:r>
      <w:r w:rsidRPr="00545DB5">
        <w:rPr>
          <w:lang w:val="en-US"/>
        </w:rPr>
        <w:t>;</w:t>
      </w:r>
    </w:p>
    <w:p w:rsidR="006F2B87" w:rsidRPr="00545DB5" w:rsidRDefault="006F2B87" w:rsidP="001D5E24">
      <w:pPr>
        <w:pStyle w:val="a"/>
        <w:numPr>
          <w:ilvl w:val="0"/>
          <w:numId w:val="29"/>
        </w:numPr>
        <w:rPr>
          <w:lang w:val="en-US"/>
        </w:rPr>
      </w:pPr>
      <w:r w:rsidRPr="00545DB5">
        <w:t>Кроссплатформенность</w:t>
      </w:r>
      <w:r w:rsidRPr="00545DB5">
        <w:rPr>
          <w:lang w:val="en-US"/>
        </w:rPr>
        <w:t>;</w:t>
      </w:r>
    </w:p>
    <w:p w:rsidR="006F2B87" w:rsidRPr="00545DB5" w:rsidRDefault="006F2B87" w:rsidP="001D5E24">
      <w:pPr>
        <w:pStyle w:val="a"/>
        <w:numPr>
          <w:ilvl w:val="0"/>
          <w:numId w:val="29"/>
        </w:numPr>
      </w:pPr>
      <w:r w:rsidRPr="00545DB5">
        <w:t>Наличие бесплатной версии (</w:t>
      </w:r>
      <w:r w:rsidRPr="00545DB5">
        <w:rPr>
          <w:lang w:val="en-US"/>
        </w:rPr>
        <w:t>Community);</w:t>
      </w:r>
    </w:p>
    <w:p w:rsidR="006F2B87" w:rsidRPr="00545DB5" w:rsidRDefault="006F2B87" w:rsidP="001D5E24">
      <w:pPr>
        <w:pStyle w:val="a"/>
        <w:numPr>
          <w:ilvl w:val="0"/>
          <w:numId w:val="29"/>
        </w:numPr>
      </w:pPr>
      <w:r w:rsidRPr="00545DB5">
        <w:t>Удобный инструмент отладки;</w:t>
      </w:r>
    </w:p>
    <w:p w:rsidR="006F2B87" w:rsidRPr="00545DB5" w:rsidRDefault="006F2B87" w:rsidP="001D5E24">
      <w:pPr>
        <w:pStyle w:val="a"/>
        <w:numPr>
          <w:ilvl w:val="0"/>
          <w:numId w:val="29"/>
        </w:numPr>
      </w:pPr>
      <w:r w:rsidRPr="00545DB5">
        <w:t>Поддержка системы контроля версиями;</w:t>
      </w:r>
    </w:p>
    <w:p w:rsidR="006F2B87" w:rsidRPr="00545DB5" w:rsidRDefault="006F2B87" w:rsidP="001D5E24">
      <w:pPr>
        <w:ind w:left="360" w:firstLine="0"/>
      </w:pPr>
      <w:r w:rsidRPr="00545DB5">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545DB5" w:rsidRDefault="00591CFD" w:rsidP="001D5E24">
      <w:pPr>
        <w:ind w:left="360" w:firstLine="0"/>
      </w:pPr>
    </w:p>
    <w:p w:rsidR="00591CFD" w:rsidRPr="00545DB5" w:rsidRDefault="00591CFD" w:rsidP="001D5E24">
      <w:pPr>
        <w:pStyle w:val="2"/>
        <w:rPr>
          <w:rFonts w:ascii="Times New Roman" w:hAnsi="Times New Roman" w:cs="Times New Roman"/>
          <w:sz w:val="28"/>
        </w:rPr>
      </w:pPr>
      <w:bookmarkStart w:id="46" w:name="_Toc73903834"/>
      <w:r w:rsidRPr="00545DB5">
        <w:rPr>
          <w:rFonts w:ascii="Times New Roman" w:hAnsi="Times New Roman" w:cs="Times New Roman"/>
          <w:sz w:val="28"/>
        </w:rPr>
        <w:t xml:space="preserve">3.2. </w:t>
      </w:r>
      <w:bookmarkStart w:id="47" w:name="_Toc41403495"/>
      <w:r w:rsidRPr="00545DB5">
        <w:rPr>
          <w:rFonts w:ascii="Times New Roman" w:hAnsi="Times New Roman" w:cs="Times New Roman"/>
          <w:sz w:val="28"/>
        </w:rPr>
        <w:t xml:space="preserve">Язык программирования </w:t>
      </w:r>
      <w:bookmarkEnd w:id="47"/>
      <w:r w:rsidRPr="00545DB5">
        <w:rPr>
          <w:rFonts w:ascii="Times New Roman" w:hAnsi="Times New Roman" w:cs="Times New Roman"/>
          <w:sz w:val="28"/>
          <w:lang w:val="en-US"/>
        </w:rPr>
        <w:t>Java</w:t>
      </w:r>
      <w:bookmarkEnd w:id="46"/>
    </w:p>
    <w:p w:rsidR="00591CFD" w:rsidRPr="00545DB5" w:rsidRDefault="00591CFD" w:rsidP="001D5E24">
      <w:r w:rsidRPr="00545DB5">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545DB5">
        <w:rPr>
          <w:lang w:val="en-US"/>
        </w:rPr>
        <w:t>Java</w:t>
      </w:r>
      <w:r w:rsidRPr="00545DB5">
        <w:t xml:space="preserve"> по следующим причинам:</w:t>
      </w:r>
    </w:p>
    <w:p w:rsidR="00591CFD" w:rsidRPr="00545DB5" w:rsidRDefault="00591CFD" w:rsidP="001D5E24">
      <w:pPr>
        <w:pStyle w:val="a"/>
      </w:pPr>
      <w:r w:rsidRPr="00545DB5">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545DB5" w:rsidRDefault="00591CFD" w:rsidP="001D5E24">
      <w:pPr>
        <w:pStyle w:val="a"/>
      </w:pPr>
      <w:r w:rsidRPr="00545DB5">
        <w:t>Большое количество готовых библиотек, ускоряющих разработку;</w:t>
      </w:r>
    </w:p>
    <w:p w:rsidR="00591CFD" w:rsidRPr="00545DB5" w:rsidRDefault="00591CFD" w:rsidP="001D5E24">
      <w:pPr>
        <w:pStyle w:val="a"/>
      </w:pPr>
      <w:r w:rsidRPr="00545DB5">
        <w:t>Удобная среда разработки (IntelliJ IDEA);</w:t>
      </w:r>
    </w:p>
    <w:p w:rsidR="00591CFD" w:rsidRPr="00545DB5" w:rsidRDefault="00591CFD" w:rsidP="001D5E24">
      <w:pPr>
        <w:pStyle w:val="a"/>
      </w:pPr>
      <w:r w:rsidRPr="00545DB5">
        <w:t>Безопасный код;</w:t>
      </w:r>
    </w:p>
    <w:p w:rsidR="00591CFD" w:rsidRPr="00545DB5" w:rsidRDefault="00591CFD" w:rsidP="001D5E24">
      <w:pPr>
        <w:pStyle w:val="a"/>
      </w:pPr>
      <w:r w:rsidRPr="00545DB5">
        <w:rPr>
          <w:bCs/>
          <w:color w:val="333333"/>
          <w:shd w:val="clear" w:color="auto" w:fill="FFFFFF"/>
        </w:rPr>
        <w:lastRenderedPageBreak/>
        <w:t>Кроссплатформенность</w:t>
      </w:r>
      <w:r w:rsidRPr="00545DB5">
        <w:t>.</w:t>
      </w:r>
    </w:p>
    <w:p w:rsidR="00591CFD" w:rsidRPr="00545DB5" w:rsidRDefault="00C77080" w:rsidP="001D5E24">
      <w:pPr>
        <w:ind w:left="568" w:firstLine="0"/>
      </w:pPr>
      <w:r w:rsidRPr="00545DB5">
        <w:rPr>
          <w:lang w:val="en-US"/>
        </w:rPr>
        <w:t>Java</w:t>
      </w:r>
      <w:r w:rsidRPr="00545DB5">
        <w:t xml:space="preserve"> — объектно-ориентированный язык программирования, разрабатываемый компанией Sun Microsystems и официально выпущенный 23 мая 1995 года.</w:t>
      </w:r>
    </w:p>
    <w:p w:rsidR="00C77080" w:rsidRPr="00545DB5" w:rsidRDefault="00C77080" w:rsidP="001D5E24">
      <w:pPr>
        <w:ind w:left="568" w:firstLine="0"/>
      </w:pPr>
    </w:p>
    <w:p w:rsidR="00C77080" w:rsidRPr="00545DB5" w:rsidRDefault="00C77080" w:rsidP="001D5E24">
      <w:pPr>
        <w:pStyle w:val="2"/>
        <w:rPr>
          <w:rFonts w:ascii="Times New Roman" w:hAnsi="Times New Roman" w:cs="Times New Roman"/>
          <w:sz w:val="28"/>
        </w:rPr>
      </w:pPr>
      <w:bookmarkStart w:id="48" w:name="_Toc41403496"/>
      <w:bookmarkStart w:id="49" w:name="_Toc73903835"/>
      <w:r w:rsidRPr="00545DB5">
        <w:rPr>
          <w:rFonts w:ascii="Times New Roman" w:hAnsi="Times New Roman" w:cs="Times New Roman"/>
          <w:sz w:val="28"/>
        </w:rPr>
        <w:t>3.3. Работа программного комплекса</w:t>
      </w:r>
      <w:bookmarkEnd w:id="48"/>
      <w:bookmarkEnd w:id="49"/>
    </w:p>
    <w:p w:rsidR="0053653C" w:rsidRPr="00545DB5" w:rsidRDefault="0053653C" w:rsidP="001D5E24">
      <w:r w:rsidRPr="00545DB5">
        <w:t>В программе предусмотрено 2 режима работы:</w:t>
      </w:r>
    </w:p>
    <w:p w:rsidR="0053653C" w:rsidRPr="00545DB5" w:rsidRDefault="0053653C" w:rsidP="001D5E24">
      <w:pPr>
        <w:pStyle w:val="a"/>
        <w:numPr>
          <w:ilvl w:val="1"/>
          <w:numId w:val="15"/>
        </w:numPr>
      </w:pPr>
      <w:r w:rsidRPr="00545DB5">
        <w:t>Кластеризация</w:t>
      </w:r>
    </w:p>
    <w:p w:rsidR="0053653C" w:rsidRPr="00545DB5" w:rsidRDefault="0053653C" w:rsidP="001D5E24">
      <w:pPr>
        <w:pStyle w:val="a"/>
        <w:numPr>
          <w:ilvl w:val="1"/>
          <w:numId w:val="15"/>
        </w:numPr>
      </w:pPr>
      <w:r w:rsidRPr="00545DB5">
        <w:t>Классификация</w:t>
      </w:r>
    </w:p>
    <w:p w:rsidR="0053653C" w:rsidRDefault="0053653C" w:rsidP="001D5E24">
      <w:pPr>
        <w:pStyle w:val="a"/>
        <w:numPr>
          <w:ilvl w:val="0"/>
          <w:numId w:val="0"/>
        </w:numPr>
        <w:ind w:left="720"/>
      </w:pPr>
    </w:p>
    <w:p w:rsidR="000323F9" w:rsidRDefault="000323F9" w:rsidP="000323F9">
      <w:pPr>
        <w:pStyle w:val="a"/>
        <w:numPr>
          <w:ilvl w:val="0"/>
          <w:numId w:val="0"/>
        </w:numPr>
        <w:ind w:left="720"/>
      </w:pPr>
      <w:r>
        <w:t>Оба режима поддерживают обработку файлов с расширениями:</w:t>
      </w:r>
    </w:p>
    <w:p w:rsidR="000323F9" w:rsidRPr="000323F9" w:rsidRDefault="000323F9" w:rsidP="000323F9">
      <w:pPr>
        <w:pStyle w:val="a"/>
        <w:numPr>
          <w:ilvl w:val="1"/>
          <w:numId w:val="16"/>
        </w:numPr>
      </w:pPr>
      <w:r>
        <w:t>.</w:t>
      </w:r>
      <w:r>
        <w:rPr>
          <w:lang w:val="en-US"/>
        </w:rPr>
        <w:t>txt</w:t>
      </w:r>
    </w:p>
    <w:p w:rsidR="000323F9" w:rsidRDefault="000323F9" w:rsidP="000323F9">
      <w:pPr>
        <w:pStyle w:val="a"/>
        <w:numPr>
          <w:ilvl w:val="1"/>
          <w:numId w:val="16"/>
        </w:numPr>
      </w:pPr>
      <w:r>
        <w:rPr>
          <w:lang w:val="en-US"/>
        </w:rPr>
        <w:t>.</w:t>
      </w:r>
      <w:r w:rsidRPr="000323F9">
        <w:rPr>
          <w:lang w:val="en-US"/>
        </w:rPr>
        <w:t>docx</w:t>
      </w:r>
    </w:p>
    <w:p w:rsidR="000323F9" w:rsidRPr="00545DB5" w:rsidRDefault="000323F9" w:rsidP="001D5E24">
      <w:pPr>
        <w:pStyle w:val="a"/>
        <w:numPr>
          <w:ilvl w:val="0"/>
          <w:numId w:val="0"/>
        </w:numPr>
        <w:ind w:left="720"/>
      </w:pPr>
    </w:p>
    <w:p w:rsidR="0053653C" w:rsidRPr="00285211" w:rsidRDefault="0053653C" w:rsidP="00285211">
      <w:pPr>
        <w:pStyle w:val="a"/>
        <w:numPr>
          <w:ilvl w:val="0"/>
          <w:numId w:val="0"/>
        </w:numPr>
        <w:ind w:left="720"/>
      </w:pPr>
      <w:r w:rsidRPr="00545DB5">
        <w:t>Далее будут продемонстрированы оба режима работы.</w:t>
      </w:r>
    </w:p>
    <w:p w:rsidR="0053653C" w:rsidRPr="00545DB5" w:rsidRDefault="0053653C" w:rsidP="001D5E24">
      <w:pPr>
        <w:pStyle w:val="3"/>
        <w:rPr>
          <w:rFonts w:ascii="Times New Roman" w:hAnsi="Times New Roman" w:cs="Times New Roman"/>
          <w:sz w:val="28"/>
        </w:rPr>
      </w:pPr>
      <w:bookmarkStart w:id="50" w:name="_Toc73903836"/>
      <w:r w:rsidRPr="00545DB5">
        <w:rPr>
          <w:rFonts w:ascii="Times New Roman" w:hAnsi="Times New Roman" w:cs="Times New Roman"/>
          <w:sz w:val="28"/>
        </w:rPr>
        <w:t>3.3.1. Кластеризация</w:t>
      </w:r>
      <w:bookmarkEnd w:id="50"/>
    </w:p>
    <w:p w:rsidR="003959F2" w:rsidRPr="00545DB5" w:rsidRDefault="000C454A" w:rsidP="001D5E24">
      <w:r>
        <w:t>По умолчанию</w:t>
      </w:r>
      <w:r w:rsidR="003959F2" w:rsidRPr="00545DB5">
        <w:t xml:space="preserve">, при </w:t>
      </w:r>
      <w:r>
        <w:t>запуске программы, бывает выбран</w:t>
      </w:r>
      <w:r w:rsidR="003959F2" w:rsidRPr="00545DB5">
        <w:t xml:space="preserve"> режим работы кластери</w:t>
      </w:r>
      <w:r w:rsidR="00E40DDB">
        <w:t>зации, как это показано на рис.</w:t>
      </w:r>
      <w:r w:rsidR="003959F2" w:rsidRPr="00545DB5">
        <w:t xml:space="preserve"> 3.1.</w:t>
      </w:r>
    </w:p>
    <w:p w:rsidR="0053653C" w:rsidRPr="00545DB5" w:rsidRDefault="0053653C" w:rsidP="001D5E24"/>
    <w:p w:rsidR="0053653C" w:rsidRPr="00545DB5" w:rsidRDefault="0053653C" w:rsidP="001D5E24">
      <w:pPr>
        <w:ind w:left="-284"/>
        <w:jc w:val="center"/>
      </w:pPr>
      <w:r w:rsidRPr="00545DB5">
        <w:rPr>
          <w:noProof/>
          <w:lang w:eastAsia="ru-RU"/>
        </w:rPr>
        <w:lastRenderedPageBreak/>
        <w:drawing>
          <wp:inline distT="0" distB="0" distL="0" distR="0" wp14:anchorId="54649A2C" wp14:editId="327B6F83">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72360" cy="3924790"/>
                    </a:xfrm>
                    <a:prstGeom prst="rect">
                      <a:avLst/>
                    </a:prstGeom>
                  </pic:spPr>
                </pic:pic>
              </a:graphicData>
            </a:graphic>
          </wp:inline>
        </w:drawing>
      </w:r>
    </w:p>
    <w:p w:rsidR="0053653C" w:rsidRPr="00545DB5" w:rsidRDefault="00E40DDB" w:rsidP="001D5E24">
      <w:pPr>
        <w:ind w:left="-284"/>
        <w:jc w:val="center"/>
      </w:pPr>
      <w:r>
        <w:t>Рис.</w:t>
      </w:r>
      <w:r w:rsidR="003959F2" w:rsidRPr="00545DB5">
        <w:t xml:space="preserve"> 3.1.</w:t>
      </w:r>
      <w:r w:rsidR="000C454A">
        <w:t xml:space="preserve"> </w:t>
      </w:r>
      <w:r>
        <w:t>Режим работы кластеризации.</w:t>
      </w:r>
    </w:p>
    <w:p w:rsidR="000C454A" w:rsidRDefault="000C454A" w:rsidP="001D5E24">
      <w:pPr>
        <w:pStyle w:val="a"/>
        <w:numPr>
          <w:ilvl w:val="0"/>
          <w:numId w:val="0"/>
        </w:numPr>
        <w:ind w:left="720"/>
      </w:pPr>
    </w:p>
    <w:p w:rsidR="00003F33" w:rsidRDefault="0053653C" w:rsidP="001D5E24">
      <w:pPr>
        <w:pStyle w:val="a"/>
        <w:numPr>
          <w:ilvl w:val="0"/>
          <w:numId w:val="0"/>
        </w:numPr>
        <w:ind w:left="720"/>
      </w:pPr>
      <w:r w:rsidRPr="00545DB5">
        <w:t xml:space="preserve">Далее необходимо </w:t>
      </w:r>
      <w:r w:rsidR="003959F2" w:rsidRPr="00545DB5">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545DB5" w:rsidRDefault="00003F33" w:rsidP="001D5E24">
      <w:pPr>
        <w:pStyle w:val="a"/>
        <w:numPr>
          <w:ilvl w:val="0"/>
          <w:numId w:val="0"/>
        </w:numPr>
        <w:ind w:left="720"/>
      </w:pPr>
      <w:r>
        <w:t>Количество файлов должно быть больше двух.</w:t>
      </w:r>
      <w:r w:rsidR="00096E39" w:rsidRPr="00545DB5">
        <w:br/>
      </w:r>
    </w:p>
    <w:p w:rsidR="003959F2" w:rsidRPr="00545DB5" w:rsidRDefault="003959F2" w:rsidP="001D5E24">
      <w:pPr>
        <w:pStyle w:val="a"/>
        <w:numPr>
          <w:ilvl w:val="0"/>
          <w:numId w:val="0"/>
        </w:numPr>
        <w:ind w:left="720"/>
        <w:jc w:val="center"/>
      </w:pPr>
      <w:r w:rsidRPr="00545DB5">
        <w:rPr>
          <w:noProof/>
          <w:lang w:eastAsia="ru-RU"/>
        </w:rPr>
        <w:lastRenderedPageBreak/>
        <w:drawing>
          <wp:inline distT="0" distB="0" distL="0" distR="0" wp14:anchorId="4471D326" wp14:editId="5DBE3B7C">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br/>
        <w:t>Рис.</w:t>
      </w:r>
      <w:r w:rsidRPr="00545DB5">
        <w:t xml:space="preserve"> 3.2.</w:t>
      </w:r>
      <w:r w:rsidR="00E40DDB">
        <w:t xml:space="preserve"> Выбор файлов.</w:t>
      </w:r>
    </w:p>
    <w:p w:rsidR="00096E39" w:rsidRPr="00545DB5" w:rsidRDefault="00096E39" w:rsidP="001D5E24">
      <w:pPr>
        <w:pStyle w:val="a"/>
        <w:numPr>
          <w:ilvl w:val="0"/>
          <w:numId w:val="0"/>
        </w:numPr>
        <w:ind w:left="720"/>
      </w:pPr>
    </w:p>
    <w:p w:rsidR="00096E39" w:rsidRPr="00545DB5" w:rsidRDefault="00096E39" w:rsidP="00003F33">
      <w:pPr>
        <w:ind w:firstLine="0"/>
      </w:pPr>
      <w:r w:rsidRPr="00545DB5">
        <w:t>Далее нужно запустить программу.</w:t>
      </w:r>
    </w:p>
    <w:p w:rsidR="00096E39" w:rsidRPr="00545DB5" w:rsidRDefault="00096E39" w:rsidP="001D5E24">
      <w:pPr>
        <w:pStyle w:val="a"/>
        <w:numPr>
          <w:ilvl w:val="0"/>
          <w:numId w:val="0"/>
        </w:numPr>
        <w:ind w:left="720"/>
        <w:jc w:val="center"/>
      </w:pPr>
      <w:r w:rsidRPr="00545DB5">
        <w:rPr>
          <w:noProof/>
          <w:lang w:eastAsia="ru-RU"/>
        </w:rPr>
        <w:drawing>
          <wp:inline distT="0" distB="0" distL="0" distR="0" wp14:anchorId="65FCE65A" wp14:editId="321DF086">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Pr="00545DB5" w:rsidRDefault="00E40DDB" w:rsidP="00003F33">
      <w:pPr>
        <w:pStyle w:val="a"/>
        <w:numPr>
          <w:ilvl w:val="0"/>
          <w:numId w:val="0"/>
        </w:numPr>
        <w:ind w:left="720"/>
        <w:jc w:val="center"/>
      </w:pPr>
      <w:r>
        <w:t>Рис.</w:t>
      </w:r>
      <w:r w:rsidR="00096E39" w:rsidRPr="00545DB5">
        <w:t xml:space="preserve"> 3.3.</w:t>
      </w:r>
      <w:r>
        <w:t xml:space="preserve"> Запуск.</w:t>
      </w:r>
    </w:p>
    <w:p w:rsidR="00096E39" w:rsidRPr="00545DB5" w:rsidRDefault="00096E39" w:rsidP="001D5E24">
      <w:pPr>
        <w:pStyle w:val="a"/>
        <w:numPr>
          <w:ilvl w:val="0"/>
          <w:numId w:val="0"/>
        </w:numPr>
        <w:ind w:left="720"/>
        <w:jc w:val="left"/>
      </w:pPr>
      <w:r w:rsidRPr="00545DB5">
        <w:t>И в текстовом поле появится результат работы</w:t>
      </w:r>
    </w:p>
    <w:p w:rsidR="00096E39" w:rsidRPr="00545DB5" w:rsidRDefault="00096E39" w:rsidP="001D5E24">
      <w:pPr>
        <w:pStyle w:val="a"/>
        <w:numPr>
          <w:ilvl w:val="0"/>
          <w:numId w:val="0"/>
        </w:numPr>
        <w:ind w:left="720"/>
        <w:jc w:val="center"/>
      </w:pPr>
      <w:r w:rsidRPr="00545DB5">
        <w:rPr>
          <w:noProof/>
          <w:lang w:eastAsia="ru-RU"/>
        </w:rPr>
        <w:lastRenderedPageBreak/>
        <w:drawing>
          <wp:inline distT="0" distB="0" distL="0" distR="0" wp14:anchorId="41A118C0" wp14:editId="5C3F4FF2">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545DB5" w:rsidRDefault="00E40DDB" w:rsidP="001D5E24">
      <w:pPr>
        <w:pStyle w:val="a"/>
        <w:numPr>
          <w:ilvl w:val="0"/>
          <w:numId w:val="0"/>
        </w:numPr>
        <w:ind w:left="720"/>
        <w:jc w:val="center"/>
      </w:pPr>
      <w:r>
        <w:t>Рис.</w:t>
      </w:r>
      <w:r w:rsidR="00096E39" w:rsidRPr="00545DB5">
        <w:t xml:space="preserve"> 3.4.</w:t>
      </w:r>
      <w:r>
        <w:t xml:space="preserve"> Результат кластеризации.</w:t>
      </w:r>
    </w:p>
    <w:p w:rsidR="00013534" w:rsidRPr="00545DB5" w:rsidRDefault="00013534" w:rsidP="001D5E24">
      <w:pPr>
        <w:pStyle w:val="3"/>
        <w:rPr>
          <w:rFonts w:ascii="Times New Roman" w:hAnsi="Times New Roman" w:cs="Times New Roman"/>
          <w:sz w:val="28"/>
        </w:rPr>
      </w:pPr>
      <w:bookmarkStart w:id="51" w:name="_Toc73903837"/>
      <w:r w:rsidRPr="00545DB5">
        <w:rPr>
          <w:rFonts w:ascii="Times New Roman" w:hAnsi="Times New Roman" w:cs="Times New Roman"/>
          <w:sz w:val="28"/>
        </w:rPr>
        <w:t>3.3.2. Классификация</w:t>
      </w:r>
      <w:bookmarkEnd w:id="51"/>
    </w:p>
    <w:p w:rsidR="00096E39" w:rsidRPr="00545DB5" w:rsidRDefault="008850C7" w:rsidP="001D5E24">
      <w:pPr>
        <w:pStyle w:val="a"/>
        <w:numPr>
          <w:ilvl w:val="0"/>
          <w:numId w:val="0"/>
        </w:numPr>
        <w:ind w:left="720"/>
      </w:pPr>
      <w:r w:rsidRPr="00545DB5">
        <w:t>Для того, чтобы программа начала работать в режиме классификации необходимо выбрать соответствующий режим:</w:t>
      </w:r>
    </w:p>
    <w:p w:rsidR="008850C7" w:rsidRPr="00545DB5" w:rsidRDefault="008850C7" w:rsidP="00713C87">
      <w:pPr>
        <w:pStyle w:val="a"/>
        <w:numPr>
          <w:ilvl w:val="0"/>
          <w:numId w:val="0"/>
        </w:numPr>
        <w:ind w:left="720"/>
        <w:jc w:val="center"/>
      </w:pPr>
      <w:r w:rsidRPr="00545DB5">
        <w:rPr>
          <w:noProof/>
          <w:lang w:eastAsia="ru-RU"/>
        </w:rPr>
        <w:drawing>
          <wp:inline distT="0" distB="0" distL="0" distR="0" wp14:anchorId="03EADAB9" wp14:editId="63D59C95">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br/>
        <w:t>Рис.</w:t>
      </w:r>
      <w:r w:rsidRPr="00545DB5">
        <w:t xml:space="preserve"> 3.5.</w:t>
      </w:r>
      <w:r w:rsidR="00E40DDB">
        <w:t xml:space="preserve"> Режим работы классификации.</w:t>
      </w:r>
    </w:p>
    <w:p w:rsidR="008850C7" w:rsidRPr="00545DB5" w:rsidRDefault="008850C7" w:rsidP="001D5E24">
      <w:pPr>
        <w:pStyle w:val="a"/>
        <w:numPr>
          <w:ilvl w:val="0"/>
          <w:numId w:val="0"/>
        </w:numPr>
        <w:ind w:left="720"/>
        <w:jc w:val="left"/>
      </w:pPr>
      <w:r w:rsidRPr="00545DB5">
        <w:t>Далее нужно выбрать файл с заранее заготовленными классами</w:t>
      </w:r>
    </w:p>
    <w:p w:rsidR="008850C7" w:rsidRPr="00545DB5" w:rsidRDefault="008850C7" w:rsidP="001D5E24">
      <w:pPr>
        <w:pStyle w:val="a"/>
        <w:numPr>
          <w:ilvl w:val="0"/>
          <w:numId w:val="0"/>
        </w:numPr>
        <w:ind w:left="720"/>
        <w:jc w:val="center"/>
      </w:pPr>
      <w:r w:rsidRPr="00545DB5">
        <w:rPr>
          <w:noProof/>
          <w:lang w:eastAsia="ru-RU"/>
        </w:rPr>
        <w:lastRenderedPageBreak/>
        <w:drawing>
          <wp:inline distT="0" distB="0" distL="0" distR="0" wp14:anchorId="14E4F4DF" wp14:editId="2E92C257">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br/>
        <w:t>Рис.</w:t>
      </w:r>
      <w:r w:rsidRPr="00545DB5">
        <w:t xml:space="preserve"> 3.6.</w:t>
      </w:r>
      <w:r w:rsidR="007C41DB">
        <w:t xml:space="preserve"> </w:t>
      </w:r>
      <w:r w:rsidR="0062589D">
        <w:t>Выбор файла классов.</w:t>
      </w:r>
    </w:p>
    <w:p w:rsidR="003E6B0A" w:rsidRPr="00545DB5" w:rsidRDefault="003E6B0A" w:rsidP="001D5E24">
      <w:pPr>
        <w:pStyle w:val="a"/>
        <w:numPr>
          <w:ilvl w:val="0"/>
          <w:numId w:val="0"/>
        </w:numPr>
        <w:ind w:left="720"/>
      </w:pPr>
      <w:r w:rsidRPr="00545DB5">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E6B0A" w:rsidRPr="00545DB5" w:rsidRDefault="003E6B0A" w:rsidP="001D5E24">
      <w:pPr>
        <w:pStyle w:val="a"/>
        <w:numPr>
          <w:ilvl w:val="0"/>
          <w:numId w:val="0"/>
        </w:numPr>
        <w:ind w:left="720"/>
      </w:pPr>
    </w:p>
    <w:p w:rsidR="008850C7" w:rsidRPr="00545DB5" w:rsidRDefault="003E6B0A" w:rsidP="001D5E24">
      <w:pPr>
        <w:pStyle w:val="a"/>
        <w:numPr>
          <w:ilvl w:val="0"/>
          <w:numId w:val="0"/>
        </w:numPr>
        <w:ind w:left="720"/>
        <w:jc w:val="center"/>
      </w:pPr>
      <w:r w:rsidRPr="00545DB5">
        <w:rPr>
          <w:noProof/>
          <w:lang w:eastAsia="ru-RU"/>
        </w:rPr>
        <w:drawing>
          <wp:inline distT="0" distB="0" distL="0" distR="0" wp14:anchorId="4F364757" wp14:editId="705BB63C">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Pr="00545DB5" w:rsidRDefault="0062589D" w:rsidP="00B45FFA">
      <w:pPr>
        <w:pStyle w:val="a"/>
        <w:numPr>
          <w:ilvl w:val="0"/>
          <w:numId w:val="0"/>
        </w:numPr>
        <w:ind w:left="720"/>
        <w:jc w:val="center"/>
      </w:pPr>
      <w:r>
        <w:t>Рис.</w:t>
      </w:r>
      <w:r w:rsidR="003E6B0A" w:rsidRPr="00545DB5">
        <w:t xml:space="preserve"> 3.7.</w:t>
      </w:r>
      <w:r>
        <w:t xml:space="preserve"> Выбор файлов.</w:t>
      </w:r>
    </w:p>
    <w:p w:rsidR="003E6B0A" w:rsidRPr="00545DB5" w:rsidRDefault="003E6B0A" w:rsidP="001D5E24">
      <w:pPr>
        <w:pStyle w:val="a"/>
        <w:numPr>
          <w:ilvl w:val="0"/>
          <w:numId w:val="0"/>
        </w:numPr>
        <w:ind w:left="720"/>
        <w:jc w:val="left"/>
      </w:pPr>
      <w:r w:rsidRPr="00545DB5">
        <w:t>И, наконец, запустить программу</w:t>
      </w:r>
    </w:p>
    <w:p w:rsidR="003E6B0A" w:rsidRDefault="003E6B0A" w:rsidP="001D5E24">
      <w:pPr>
        <w:pStyle w:val="a"/>
        <w:numPr>
          <w:ilvl w:val="0"/>
          <w:numId w:val="0"/>
        </w:numPr>
        <w:ind w:left="720"/>
        <w:jc w:val="center"/>
      </w:pPr>
      <w:r w:rsidRPr="00545DB5">
        <w:rPr>
          <w:noProof/>
          <w:lang w:eastAsia="ru-RU"/>
        </w:rPr>
        <w:lastRenderedPageBreak/>
        <w:drawing>
          <wp:inline distT="0" distB="0" distL="0" distR="0" wp14:anchorId="096B0FA4" wp14:editId="6B43B328">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545DB5">
        <w:br/>
        <w:t>Рис</w:t>
      </w:r>
      <w:r w:rsidR="0062589D">
        <w:t>.</w:t>
      </w:r>
      <w:r w:rsidRPr="00545DB5">
        <w:t xml:space="preserve"> 3.8.</w:t>
      </w:r>
      <w:r w:rsidR="0062589D">
        <w:t xml:space="preserve"> Запуск.</w:t>
      </w:r>
    </w:p>
    <w:p w:rsidR="00B45FFA" w:rsidRPr="00545DB5" w:rsidRDefault="00B45FFA" w:rsidP="001D5E24">
      <w:pPr>
        <w:pStyle w:val="a"/>
        <w:numPr>
          <w:ilvl w:val="0"/>
          <w:numId w:val="0"/>
        </w:numPr>
        <w:ind w:left="720"/>
        <w:jc w:val="center"/>
      </w:pPr>
    </w:p>
    <w:p w:rsidR="003E6B0A" w:rsidRPr="00545DB5" w:rsidRDefault="008B753A" w:rsidP="001D5E24">
      <w:pPr>
        <w:pStyle w:val="a"/>
        <w:numPr>
          <w:ilvl w:val="0"/>
          <w:numId w:val="0"/>
        </w:numPr>
        <w:ind w:left="720"/>
        <w:jc w:val="left"/>
      </w:pPr>
      <w:r w:rsidRPr="00545DB5">
        <w:t>И в текстовое поле выведется результат работы программы</w:t>
      </w:r>
    </w:p>
    <w:p w:rsidR="008B753A" w:rsidRPr="00545DB5" w:rsidRDefault="008B753A" w:rsidP="001D5E24">
      <w:pPr>
        <w:pStyle w:val="a"/>
        <w:numPr>
          <w:ilvl w:val="0"/>
          <w:numId w:val="0"/>
        </w:numPr>
        <w:ind w:left="720"/>
        <w:jc w:val="center"/>
        <w:rPr>
          <w:b/>
        </w:rPr>
      </w:pPr>
      <w:r w:rsidRPr="00545DB5">
        <w:rPr>
          <w:b/>
          <w:noProof/>
          <w:lang w:eastAsia="ru-RU"/>
        </w:rPr>
        <w:drawing>
          <wp:inline distT="0" distB="0" distL="0" distR="0" wp14:anchorId="1F3D08A8" wp14:editId="0381EA14">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Default="0062589D" w:rsidP="006C6B72">
      <w:pPr>
        <w:pStyle w:val="a"/>
        <w:numPr>
          <w:ilvl w:val="0"/>
          <w:numId w:val="0"/>
        </w:numPr>
        <w:ind w:left="720"/>
        <w:jc w:val="center"/>
      </w:pPr>
      <w:r>
        <w:t>Рис.</w:t>
      </w:r>
      <w:r w:rsidR="008B753A" w:rsidRPr="00545DB5">
        <w:t xml:space="preserve"> 3.9.</w:t>
      </w:r>
      <w:r>
        <w:t xml:space="preserve"> Просмотр результатов.</w:t>
      </w:r>
    </w:p>
    <w:p w:rsidR="00E610B5" w:rsidRDefault="00E610B5" w:rsidP="00E610B5">
      <w:pPr>
        <w:pStyle w:val="3"/>
        <w:rPr>
          <w:rFonts w:ascii="Times New Roman" w:hAnsi="Times New Roman" w:cs="Times New Roman"/>
          <w:sz w:val="28"/>
        </w:rPr>
      </w:pPr>
      <w:bookmarkStart w:id="52" w:name="_Toc73903838"/>
      <w:r>
        <w:rPr>
          <w:rFonts w:ascii="Times New Roman" w:hAnsi="Times New Roman" w:cs="Times New Roman"/>
          <w:sz w:val="28"/>
        </w:rPr>
        <w:lastRenderedPageBreak/>
        <w:t>3.3.3</w:t>
      </w:r>
      <w:r w:rsidRPr="00545DB5">
        <w:rPr>
          <w:rFonts w:ascii="Times New Roman" w:hAnsi="Times New Roman" w:cs="Times New Roman"/>
          <w:sz w:val="28"/>
        </w:rPr>
        <w:t xml:space="preserve">. </w:t>
      </w:r>
      <w:r>
        <w:rPr>
          <w:rFonts w:ascii="Times New Roman" w:hAnsi="Times New Roman" w:cs="Times New Roman"/>
          <w:sz w:val="28"/>
        </w:rPr>
        <w:t>Создание и редактирование файла классов</w:t>
      </w:r>
      <w:bookmarkEnd w:id="52"/>
    </w:p>
    <w:p w:rsidR="000A02EE" w:rsidRDefault="000A02EE" w:rsidP="000A02EE">
      <w:r>
        <w:t xml:space="preserve">Также </w:t>
      </w:r>
      <w:r w:rsidR="00E25A8E">
        <w:t>разработанной продукт продоставляет возможность создания и редактирования файлов с классами.</w:t>
      </w:r>
    </w:p>
    <w:p w:rsidR="00E25A8E" w:rsidRDefault="00E25A8E" w:rsidP="000A02EE"/>
    <w:p w:rsidR="00E25A8E" w:rsidRDefault="00E25A8E" w:rsidP="00E25A8E">
      <w:pPr>
        <w:jc w:val="center"/>
      </w:pPr>
      <w:r>
        <w:rPr>
          <w:noProof/>
          <w:lang w:eastAsia="ru-RU"/>
        </w:rPr>
        <w:drawing>
          <wp:inline distT="0" distB="0" distL="0" distR="0" wp14:anchorId="29FDBAF6" wp14:editId="05FA43F7">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40725" cy="4672037"/>
                    </a:xfrm>
                    <a:prstGeom prst="rect">
                      <a:avLst/>
                    </a:prstGeom>
                  </pic:spPr>
                </pic:pic>
              </a:graphicData>
            </a:graphic>
          </wp:inline>
        </w:drawing>
      </w:r>
    </w:p>
    <w:p w:rsidR="00E25A8E" w:rsidRDefault="0062589D" w:rsidP="00E25A8E">
      <w:pPr>
        <w:pStyle w:val="a"/>
        <w:numPr>
          <w:ilvl w:val="0"/>
          <w:numId w:val="0"/>
        </w:numPr>
        <w:ind w:left="720"/>
        <w:jc w:val="center"/>
      </w:pPr>
      <w:r>
        <w:t>Рис.</w:t>
      </w:r>
      <w:r w:rsidR="00E25A8E">
        <w:t xml:space="preserve"> 3.10</w:t>
      </w:r>
      <w:r w:rsidR="00E25A8E" w:rsidRPr="00545DB5">
        <w:t>.</w:t>
      </w:r>
      <w:r>
        <w:t xml:space="preserve"> Группы классов.</w:t>
      </w:r>
    </w:p>
    <w:p w:rsidR="00E25A8E" w:rsidRDefault="00E25A8E" w:rsidP="00E25A8E">
      <w:pPr>
        <w:pStyle w:val="a"/>
        <w:numPr>
          <w:ilvl w:val="0"/>
          <w:numId w:val="0"/>
        </w:numPr>
        <w:ind w:left="720"/>
        <w:jc w:val="center"/>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lastRenderedPageBreak/>
        <w:t>Ддя создания нужно выбрать соответствующий пункт меню, при нажатии на который откроется диалоговое окно следующего вида:</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rPr>
          <w:noProof/>
          <w:lang w:eastAsia="ru-RU"/>
        </w:rPr>
        <w:drawing>
          <wp:inline distT="0" distB="0" distL="0" distR="0" wp14:anchorId="6D0E10FA" wp14:editId="4FAE3424">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988087" cy="4814264"/>
                    </a:xfrm>
                    <a:prstGeom prst="rect">
                      <a:avLst/>
                    </a:prstGeom>
                  </pic:spPr>
                </pic:pic>
              </a:graphicData>
            </a:graphic>
          </wp:inline>
        </w:drawing>
      </w:r>
    </w:p>
    <w:p w:rsidR="00E25A8E" w:rsidRDefault="0062589D" w:rsidP="00E25A8E">
      <w:pPr>
        <w:pStyle w:val="a"/>
        <w:numPr>
          <w:ilvl w:val="0"/>
          <w:numId w:val="0"/>
        </w:numPr>
        <w:ind w:left="720"/>
        <w:jc w:val="center"/>
      </w:pPr>
      <w:r>
        <w:t>Рис.</w:t>
      </w:r>
      <w:r w:rsidR="00E25A8E">
        <w:t xml:space="preserve"> 3.11</w:t>
      </w:r>
      <w:r w:rsidR="00E25A8E" w:rsidRPr="00545DB5">
        <w:t>.</w:t>
      </w:r>
      <w:r>
        <w:t xml:space="preserve"> Окно создания классов.</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ова.</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lastRenderedPageBreak/>
        <w:t xml:space="preserve">Для редактирования нужно выбрать соотвествующий пункт меню, при выборе которого, программа </w:t>
      </w:r>
      <w:r w:rsidR="001A2489">
        <w:t>попросит выбрать файл, который требуется отредактировать. И затем откроет соответствующее деалоговое окно.</w:t>
      </w:r>
    </w:p>
    <w:p w:rsidR="00E25A8E" w:rsidRDefault="00E25A8E" w:rsidP="00E25A8E">
      <w:pPr>
        <w:pStyle w:val="a"/>
        <w:numPr>
          <w:ilvl w:val="0"/>
          <w:numId w:val="0"/>
        </w:numPr>
        <w:ind w:left="720"/>
        <w:jc w:val="left"/>
      </w:pPr>
    </w:p>
    <w:p w:rsidR="00E25A8E" w:rsidRDefault="00E25A8E" w:rsidP="00E25A8E">
      <w:pPr>
        <w:pStyle w:val="a"/>
        <w:numPr>
          <w:ilvl w:val="0"/>
          <w:numId w:val="0"/>
        </w:numPr>
        <w:ind w:left="720"/>
        <w:jc w:val="left"/>
      </w:pPr>
      <w:r>
        <w:rPr>
          <w:noProof/>
          <w:lang w:eastAsia="ru-RU"/>
        </w:rPr>
        <w:drawing>
          <wp:inline distT="0" distB="0" distL="0" distR="0" wp14:anchorId="69132384" wp14:editId="1E466203">
            <wp:extent cx="5159375" cy="4952007"/>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60373" cy="4952965"/>
                    </a:xfrm>
                    <a:prstGeom prst="rect">
                      <a:avLst/>
                    </a:prstGeom>
                  </pic:spPr>
                </pic:pic>
              </a:graphicData>
            </a:graphic>
          </wp:inline>
        </w:drawing>
      </w:r>
    </w:p>
    <w:p w:rsidR="001A2489" w:rsidRDefault="001A2489" w:rsidP="001A2489">
      <w:pPr>
        <w:pStyle w:val="a"/>
        <w:numPr>
          <w:ilvl w:val="0"/>
          <w:numId w:val="0"/>
        </w:numPr>
        <w:ind w:left="720"/>
        <w:jc w:val="center"/>
      </w:pPr>
      <w:r>
        <w:t>Рис</w:t>
      </w:r>
      <w:r w:rsidR="0062589D">
        <w:t>.</w:t>
      </w:r>
      <w:r>
        <w:t xml:space="preserve"> 3.10</w:t>
      </w:r>
      <w:r w:rsidRPr="00545DB5">
        <w:t>.</w:t>
      </w:r>
      <w:r w:rsidR="0062589D">
        <w:t xml:space="preserve"> Окно редактирования классов.</w:t>
      </w:r>
    </w:p>
    <w:p w:rsidR="001A2489" w:rsidRDefault="001A2489" w:rsidP="00E25A8E">
      <w:pPr>
        <w:pStyle w:val="a"/>
        <w:numPr>
          <w:ilvl w:val="0"/>
          <w:numId w:val="0"/>
        </w:numPr>
        <w:ind w:left="720"/>
        <w:jc w:val="left"/>
      </w:pPr>
    </w:p>
    <w:p w:rsidR="00E25A8E" w:rsidRPr="000A02EE" w:rsidRDefault="001A2489" w:rsidP="001A2489">
      <w:r>
        <w:t>Тут так же присутвует возможность создания/удаления групп, добавления/удаления улючевых слов. В конце работы нужно сохранить изменения.</w:t>
      </w:r>
    </w:p>
    <w:p w:rsidR="00E610B5" w:rsidRPr="00545DB5" w:rsidRDefault="00E610B5" w:rsidP="006C6B72">
      <w:pPr>
        <w:pStyle w:val="a"/>
        <w:numPr>
          <w:ilvl w:val="0"/>
          <w:numId w:val="0"/>
        </w:numPr>
        <w:ind w:left="720"/>
        <w:jc w:val="center"/>
      </w:pPr>
    </w:p>
    <w:p w:rsidR="00263BDD" w:rsidRPr="00545DB5" w:rsidRDefault="00263BDD" w:rsidP="006C6B72">
      <w:pPr>
        <w:pStyle w:val="1"/>
        <w:rPr>
          <w:rFonts w:cs="Times New Roman"/>
        </w:rPr>
      </w:pPr>
      <w:bookmarkStart w:id="53" w:name="_Toc73903839"/>
      <w:r w:rsidRPr="00545DB5">
        <w:rPr>
          <w:rFonts w:cs="Times New Roman"/>
          <w:lang w:eastAsia="ru-RU"/>
        </w:rPr>
        <w:lastRenderedPageBreak/>
        <w:t xml:space="preserve">Глава 4. </w:t>
      </w:r>
      <w:bookmarkStart w:id="54" w:name="_Toc41403498"/>
      <w:r w:rsidRPr="00545DB5">
        <w:rPr>
          <w:rFonts w:cs="Times New Roman"/>
        </w:rPr>
        <w:t>Экспериментальная часть</w:t>
      </w:r>
      <w:bookmarkEnd w:id="53"/>
      <w:bookmarkEnd w:id="54"/>
    </w:p>
    <w:p w:rsidR="0061512C" w:rsidRPr="00545DB5" w:rsidRDefault="0061512C" w:rsidP="001D5E24">
      <w:r w:rsidRPr="00545DB5">
        <w:t>Для проведения анализа была проведена серия экспериментов.</w:t>
      </w:r>
    </w:p>
    <w:p w:rsidR="0061512C" w:rsidRPr="00545DB5" w:rsidRDefault="0061512C" w:rsidP="001D5E24">
      <w:r w:rsidRPr="00545DB5">
        <w:t>Для проведения экспериментов использовался ПК со следующими характеристиками:</w:t>
      </w:r>
    </w:p>
    <w:p w:rsidR="0061512C" w:rsidRPr="00545DB5" w:rsidRDefault="0061512C" w:rsidP="001D5E24"/>
    <w:tbl>
      <w:tblPr>
        <w:tblStyle w:val="af1"/>
        <w:tblW w:w="0" w:type="auto"/>
        <w:jc w:val="right"/>
        <w:tblLook w:val="04A0" w:firstRow="1" w:lastRow="0" w:firstColumn="1" w:lastColumn="0" w:noHBand="0" w:noVBand="1"/>
      </w:tblPr>
      <w:tblGrid>
        <w:gridCol w:w="4530"/>
        <w:gridCol w:w="4254"/>
      </w:tblGrid>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Производитель процессора</w:t>
            </w:r>
          </w:p>
        </w:tc>
        <w:tc>
          <w:tcPr>
            <w:tcW w:w="4254" w:type="dxa"/>
          </w:tcPr>
          <w:p w:rsidR="0061512C" w:rsidRPr="00545DB5" w:rsidRDefault="00544EED"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AMD</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Тип процессора</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Ryzen 5 3600</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Количество ядер процессора</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6</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eastAsia="ru-RU"/>
              </w:rPr>
              <w:t>Баз</w:t>
            </w:r>
            <w:r w:rsidRPr="00545DB5">
              <w:rPr>
                <w:color w:val="000000" w:themeColor="text1"/>
                <w:bdr w:val="none" w:sz="0" w:space="0" w:color="auto" w:frame="1"/>
                <w:lang w:val="en-US" w:eastAsia="ru-RU"/>
              </w:rPr>
              <w:t xml:space="preserve">. </w:t>
            </w:r>
            <w:r w:rsidRPr="00545DB5">
              <w:rPr>
                <w:color w:val="000000" w:themeColor="text1"/>
                <w:bdr w:val="none" w:sz="0" w:space="0" w:color="auto" w:frame="1"/>
                <w:lang w:eastAsia="ru-RU"/>
              </w:rPr>
              <w:t>такт</w:t>
            </w:r>
            <w:r w:rsidRPr="00545DB5">
              <w:rPr>
                <w:color w:val="000000" w:themeColor="text1"/>
                <w:bdr w:val="none" w:sz="0" w:space="0" w:color="auto" w:frame="1"/>
                <w:lang w:val="en-US" w:eastAsia="ru-RU"/>
              </w:rPr>
              <w:t xml:space="preserve">. </w:t>
            </w:r>
            <w:r w:rsidRPr="00545DB5">
              <w:rPr>
                <w:color w:val="000000" w:themeColor="text1"/>
                <w:bdr w:val="none" w:sz="0" w:space="0" w:color="auto" w:frame="1"/>
                <w:lang w:eastAsia="ru-RU"/>
              </w:rPr>
              <w:t xml:space="preserve">частота </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3.59 GHz</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Кэш память</w:t>
            </w:r>
          </w:p>
        </w:tc>
        <w:tc>
          <w:tcPr>
            <w:tcW w:w="4254" w:type="dxa"/>
          </w:tcPr>
          <w:p w:rsidR="0061512C" w:rsidRPr="00545DB5" w:rsidRDefault="00544EED" w:rsidP="001D5E24">
            <w:pPr>
              <w:pStyle w:val="a6"/>
              <w:ind w:firstLine="0"/>
              <w:rPr>
                <w:color w:val="000000" w:themeColor="text1"/>
                <w:bdr w:val="none" w:sz="0" w:space="0" w:color="auto" w:frame="1"/>
                <w:lang w:eastAsia="ru-RU"/>
              </w:rPr>
            </w:pPr>
            <w:r w:rsidRPr="00545DB5">
              <w:rPr>
                <w:color w:val="151528"/>
                <w:sz w:val="27"/>
                <w:szCs w:val="27"/>
                <w:shd w:val="clear" w:color="auto" w:fill="FFFFFF"/>
              </w:rPr>
              <w:t>32 М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Оперативная память (</w:t>
            </w:r>
            <w:r w:rsidRPr="00545DB5">
              <w:rPr>
                <w:color w:val="000000" w:themeColor="text1"/>
                <w:bdr w:val="none" w:sz="0" w:space="0" w:color="auto" w:frame="1"/>
                <w:lang w:val="en-US" w:eastAsia="ru-RU"/>
              </w:rPr>
              <w:t>RAM</w:t>
            </w:r>
            <w:r w:rsidRPr="00545DB5">
              <w:rPr>
                <w:color w:val="000000" w:themeColor="text1"/>
                <w:bdr w:val="none" w:sz="0" w:space="0" w:color="auto" w:frame="1"/>
                <w:lang w:eastAsia="ru-RU"/>
              </w:rPr>
              <w:t>)</w:t>
            </w:r>
          </w:p>
        </w:tc>
        <w:tc>
          <w:tcPr>
            <w:tcW w:w="4254"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 xml:space="preserve">16 </w:t>
            </w:r>
            <w:r w:rsidRPr="00545DB5">
              <w:rPr>
                <w:color w:val="000000" w:themeColor="text1"/>
                <w:bdr w:val="none" w:sz="0" w:space="0" w:color="auto" w:frame="1"/>
                <w:lang w:eastAsia="ru-RU"/>
              </w:rPr>
              <w:t>Г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Тип памяти</w:t>
            </w:r>
          </w:p>
        </w:tc>
        <w:tc>
          <w:tcPr>
            <w:tcW w:w="4254"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DDR</w:t>
            </w:r>
            <w:r w:rsidRPr="00545DB5">
              <w:rPr>
                <w:color w:val="000000" w:themeColor="text1"/>
                <w:bdr w:val="none" w:sz="0" w:space="0" w:color="auto" w:frame="1"/>
                <w:lang w:eastAsia="ru-RU"/>
              </w:rPr>
              <w:t>4</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Производитель видеокарты</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NVIDIA</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Графический контроллер</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 xml:space="preserve">GeForce </w:t>
            </w:r>
            <w:r w:rsidR="00525AA1" w:rsidRPr="00545DB5">
              <w:rPr>
                <w:color w:val="000000" w:themeColor="text1"/>
                <w:bdr w:val="none" w:sz="0" w:space="0" w:color="auto" w:frame="1"/>
                <w:lang w:val="en-US" w:eastAsia="ru-RU"/>
              </w:rPr>
              <w:t>RTX</w:t>
            </w:r>
            <w:r w:rsidRPr="00545DB5">
              <w:rPr>
                <w:color w:val="000000" w:themeColor="text1"/>
                <w:bdr w:val="none" w:sz="0" w:space="0" w:color="auto" w:frame="1"/>
                <w:lang w:val="en-US" w:eastAsia="ru-RU"/>
              </w:rPr>
              <w:t xml:space="preserve"> </w:t>
            </w:r>
            <w:r w:rsidR="00525AA1" w:rsidRPr="00545DB5">
              <w:rPr>
                <w:color w:val="000000" w:themeColor="text1"/>
                <w:bdr w:val="none" w:sz="0" w:space="0" w:color="auto" w:frame="1"/>
                <w:lang w:val="en-US" w:eastAsia="ru-RU"/>
              </w:rPr>
              <w:t>2060</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eastAsia="ru-RU"/>
              </w:rPr>
              <w:t>Жесткий диск (</w:t>
            </w:r>
            <w:r w:rsidR="00525AA1" w:rsidRPr="00545DB5">
              <w:rPr>
                <w:color w:val="000000" w:themeColor="text1"/>
                <w:bdr w:val="none" w:sz="0" w:space="0" w:color="auto" w:frame="1"/>
                <w:lang w:val="en-US" w:eastAsia="ru-RU"/>
              </w:rPr>
              <w:t>SSD</w:t>
            </w:r>
            <w:r w:rsidRPr="00545DB5">
              <w:rPr>
                <w:color w:val="000000" w:themeColor="text1"/>
                <w:bdr w:val="none" w:sz="0" w:space="0" w:color="auto" w:frame="1"/>
                <w:lang w:val="en-US" w:eastAsia="ru-RU"/>
              </w:rPr>
              <w:t>)</w:t>
            </w:r>
          </w:p>
        </w:tc>
        <w:tc>
          <w:tcPr>
            <w:tcW w:w="4254" w:type="dxa"/>
          </w:tcPr>
          <w:p w:rsidR="0061512C" w:rsidRPr="00545DB5" w:rsidRDefault="00525AA1"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val="en-US" w:eastAsia="ru-RU"/>
              </w:rPr>
              <w:t>256</w:t>
            </w:r>
            <w:r w:rsidR="0061512C" w:rsidRPr="00545DB5">
              <w:rPr>
                <w:color w:val="000000" w:themeColor="text1"/>
                <w:bdr w:val="none" w:sz="0" w:space="0" w:color="auto" w:frame="1"/>
                <w:lang w:val="en-US" w:eastAsia="ru-RU"/>
              </w:rPr>
              <w:t xml:space="preserve"> </w:t>
            </w:r>
            <w:r w:rsidR="0061512C" w:rsidRPr="00545DB5">
              <w:rPr>
                <w:color w:val="000000" w:themeColor="text1"/>
                <w:bdr w:val="none" w:sz="0" w:space="0" w:color="auto" w:frame="1"/>
                <w:lang w:eastAsia="ru-RU"/>
              </w:rPr>
              <w:t>ГБ</w:t>
            </w:r>
          </w:p>
        </w:tc>
      </w:tr>
      <w:tr w:rsidR="0061512C" w:rsidRPr="00545DB5" w:rsidTr="007F2A01">
        <w:trPr>
          <w:jc w:val="right"/>
        </w:trPr>
        <w:tc>
          <w:tcPr>
            <w:tcW w:w="4530" w:type="dxa"/>
          </w:tcPr>
          <w:p w:rsidR="0061512C" w:rsidRPr="00545DB5" w:rsidRDefault="0061512C" w:rsidP="001D5E24">
            <w:pPr>
              <w:pStyle w:val="a6"/>
              <w:ind w:firstLine="0"/>
              <w:rPr>
                <w:color w:val="000000" w:themeColor="text1"/>
                <w:bdr w:val="none" w:sz="0" w:space="0" w:color="auto" w:frame="1"/>
                <w:lang w:eastAsia="ru-RU"/>
              </w:rPr>
            </w:pPr>
            <w:r w:rsidRPr="00545DB5">
              <w:rPr>
                <w:color w:val="000000" w:themeColor="text1"/>
                <w:bdr w:val="none" w:sz="0" w:space="0" w:color="auto" w:frame="1"/>
                <w:lang w:eastAsia="ru-RU"/>
              </w:rPr>
              <w:t>ОС</w:t>
            </w:r>
          </w:p>
        </w:tc>
        <w:tc>
          <w:tcPr>
            <w:tcW w:w="4254" w:type="dxa"/>
          </w:tcPr>
          <w:p w:rsidR="0061512C" w:rsidRPr="00545DB5" w:rsidRDefault="0061512C" w:rsidP="001D5E24">
            <w:pPr>
              <w:pStyle w:val="a6"/>
              <w:ind w:firstLine="0"/>
              <w:rPr>
                <w:color w:val="000000" w:themeColor="text1"/>
                <w:bdr w:val="none" w:sz="0" w:space="0" w:color="auto" w:frame="1"/>
                <w:lang w:val="en-US" w:eastAsia="ru-RU"/>
              </w:rPr>
            </w:pPr>
            <w:r w:rsidRPr="00545DB5">
              <w:rPr>
                <w:color w:val="000000" w:themeColor="text1"/>
                <w:bdr w:val="none" w:sz="0" w:space="0" w:color="auto" w:frame="1"/>
                <w:lang w:val="en-US" w:eastAsia="ru-RU"/>
              </w:rPr>
              <w:t>Windows 10 PRO (64 bit)</w:t>
            </w:r>
          </w:p>
        </w:tc>
      </w:tr>
    </w:tbl>
    <w:p w:rsidR="00936E39" w:rsidRPr="00545DB5" w:rsidRDefault="00936E39" w:rsidP="001D5E24">
      <w:pPr>
        <w:pStyle w:val="a0"/>
        <w:numPr>
          <w:ilvl w:val="0"/>
          <w:numId w:val="0"/>
        </w:numPr>
        <w:ind w:left="1174"/>
        <w:jc w:val="center"/>
        <w:rPr>
          <w:rFonts w:cs="Times New Roman"/>
        </w:rPr>
      </w:pPr>
      <w:r w:rsidRPr="00545DB5">
        <w:rPr>
          <w:rFonts w:cs="Times New Roman"/>
        </w:rPr>
        <w:t>Таблица 4.1. Характеристики ПК</w:t>
      </w:r>
    </w:p>
    <w:p w:rsidR="00155688" w:rsidRPr="00545DB5" w:rsidRDefault="004B423C" w:rsidP="001D5E24">
      <w:r w:rsidRPr="00545DB5">
        <w:t>Главной исследуемой характеристикой работы программного комплекса является время его работы.</w:t>
      </w:r>
    </w:p>
    <w:p w:rsidR="00155688" w:rsidRPr="00545DB5" w:rsidRDefault="00155688" w:rsidP="001D5E24">
      <w:pPr>
        <w:spacing w:after="160"/>
        <w:ind w:firstLine="0"/>
        <w:jc w:val="left"/>
      </w:pPr>
      <w:r w:rsidRPr="00545DB5">
        <w:br w:type="page"/>
      </w:r>
    </w:p>
    <w:p w:rsidR="00395BB7" w:rsidRPr="00545DB5" w:rsidRDefault="00155688" w:rsidP="001D5E24">
      <w:pPr>
        <w:pStyle w:val="2"/>
        <w:rPr>
          <w:rFonts w:ascii="Times New Roman" w:hAnsi="Times New Roman" w:cs="Times New Roman"/>
          <w:sz w:val="28"/>
        </w:rPr>
      </w:pPr>
      <w:bookmarkStart w:id="55" w:name="_Toc73903840"/>
      <w:r w:rsidRPr="00545DB5">
        <w:rPr>
          <w:rFonts w:ascii="Times New Roman" w:hAnsi="Times New Roman" w:cs="Times New Roman"/>
          <w:sz w:val="28"/>
        </w:rPr>
        <w:lastRenderedPageBreak/>
        <w:t xml:space="preserve">4.1. </w:t>
      </w:r>
      <w:r w:rsidR="000167FA" w:rsidRPr="00545DB5">
        <w:rPr>
          <w:rFonts w:ascii="Times New Roman" w:hAnsi="Times New Roman" w:cs="Times New Roman"/>
          <w:sz w:val="28"/>
        </w:rPr>
        <w:t>Оценка производительнос</w:t>
      </w:r>
      <w:r w:rsidR="007562E7" w:rsidRPr="00545DB5">
        <w:rPr>
          <w:rFonts w:ascii="Times New Roman" w:hAnsi="Times New Roman" w:cs="Times New Roman"/>
          <w:sz w:val="28"/>
        </w:rPr>
        <w:t xml:space="preserve">ти алгоритма </w:t>
      </w:r>
      <w:r w:rsidR="000167FA" w:rsidRPr="00545DB5">
        <w:rPr>
          <w:rFonts w:ascii="Times New Roman" w:hAnsi="Times New Roman" w:cs="Times New Roman"/>
          <w:sz w:val="28"/>
        </w:rPr>
        <w:t>кластеризации</w:t>
      </w:r>
      <w:bookmarkEnd w:id="55"/>
    </w:p>
    <w:p w:rsidR="00662C68" w:rsidRPr="00545DB5" w:rsidRDefault="00662C68" w:rsidP="001D5E24">
      <w:pPr>
        <w:pStyle w:val="3"/>
        <w:rPr>
          <w:rFonts w:ascii="Times New Roman" w:hAnsi="Times New Roman" w:cs="Times New Roman"/>
          <w:sz w:val="28"/>
        </w:rPr>
      </w:pPr>
      <w:bookmarkStart w:id="56" w:name="_Toc73903841"/>
      <w:r w:rsidRPr="00545DB5">
        <w:rPr>
          <w:rFonts w:ascii="Times New Roman" w:hAnsi="Times New Roman" w:cs="Times New Roman"/>
          <w:sz w:val="28"/>
        </w:rPr>
        <w:t>4.1.1. Зависимость от количества слов в файле</w:t>
      </w:r>
      <w:bookmarkEnd w:id="56"/>
    </w:p>
    <w:p w:rsidR="007F2A01" w:rsidRPr="00545DB5" w:rsidRDefault="007F2A01" w:rsidP="001D5E24">
      <w:pPr>
        <w:rPr>
          <w:b/>
        </w:rPr>
      </w:pPr>
      <w:r w:rsidRPr="00545DB5">
        <w:rPr>
          <w:b/>
        </w:rPr>
        <w:t xml:space="preserve">Цели эксперимента: </w:t>
      </w:r>
    </w:p>
    <w:p w:rsidR="007F2A01" w:rsidRPr="00545DB5" w:rsidRDefault="007F2A01" w:rsidP="001D5E24">
      <w:pPr>
        <w:pStyle w:val="a"/>
        <w:numPr>
          <w:ilvl w:val="0"/>
          <w:numId w:val="35"/>
        </w:numPr>
      </w:pPr>
      <w:r w:rsidRPr="00545DB5">
        <w:t xml:space="preserve">Построить графические зависимости, отражающие среднее время </w:t>
      </w:r>
      <w:r w:rsidR="00D74F9A" w:rsidRPr="00545DB5">
        <w:t xml:space="preserve">кластеризации в зависимости от количества слов в </w:t>
      </w:r>
      <w:r w:rsidR="00662C68" w:rsidRPr="00545DB5">
        <w:t>файле</w:t>
      </w:r>
      <w:r w:rsidRPr="00545DB5">
        <w:t>;</w:t>
      </w:r>
    </w:p>
    <w:p w:rsidR="007F2A01" w:rsidRPr="00545DB5" w:rsidRDefault="007F2A01" w:rsidP="001D5E24">
      <w:pPr>
        <w:pStyle w:val="a"/>
        <w:numPr>
          <w:ilvl w:val="0"/>
          <w:numId w:val="35"/>
        </w:numPr>
      </w:pPr>
      <w:r w:rsidRPr="00545DB5">
        <w:t xml:space="preserve">Определить аналитическую зависимость, </w:t>
      </w:r>
      <w:r w:rsidR="00463803" w:rsidRPr="00545DB5">
        <w:t xml:space="preserve">отражающие среднее время кластеризации в зависимости от количества слов в </w:t>
      </w:r>
      <w:r w:rsidR="00662C68" w:rsidRPr="00545DB5">
        <w:t>файле</w:t>
      </w:r>
      <w:r w:rsidRPr="00545DB5">
        <w:t>.</w:t>
      </w:r>
    </w:p>
    <w:p w:rsidR="00043EAD" w:rsidRPr="00545DB5" w:rsidRDefault="00043EAD" w:rsidP="001D5E24">
      <w:pPr>
        <w:rPr>
          <w:b/>
        </w:rPr>
      </w:pPr>
      <w:r w:rsidRPr="00545DB5">
        <w:rPr>
          <w:b/>
        </w:rPr>
        <w:t>Ход эксперимента:</w:t>
      </w:r>
    </w:p>
    <w:p w:rsidR="007F2A01" w:rsidRPr="00545DB5" w:rsidRDefault="00BF116A" w:rsidP="001D5E24">
      <w:r w:rsidRPr="00545DB5">
        <w:t xml:space="preserve">Разместить </w:t>
      </w:r>
      <w:r w:rsidRPr="00545DB5">
        <w:rPr>
          <w:lang w:val="en-US"/>
        </w:rPr>
        <w:t>N</w:t>
      </w:r>
      <w:r w:rsidRPr="00545DB5">
        <w:t xml:space="preserve"> файлов</w:t>
      </w:r>
      <w:r w:rsidR="00B312F2">
        <w:t>, с количеством слов</w:t>
      </w:r>
      <w:r w:rsidRPr="00545DB5">
        <w:t xml:space="preserve"> в диапазоне </w:t>
      </w:r>
      <w:r w:rsidR="005050EC" w:rsidRPr="00545DB5">
        <w:t>5000</w:t>
      </w:r>
      <w:r w:rsidRPr="00545DB5">
        <w:t xml:space="preserve"> ≤ </w:t>
      </w:r>
      <w:r w:rsidRPr="00545DB5">
        <w:rPr>
          <w:lang w:val="en-US"/>
        </w:rPr>
        <w:t>N</w:t>
      </w:r>
      <w:r w:rsidRPr="00545DB5">
        <w:t xml:space="preserve"> ≤ </w:t>
      </w:r>
      <w:r w:rsidR="005050EC" w:rsidRPr="00545DB5">
        <w:t>35000</w:t>
      </w:r>
      <w:r w:rsidR="00662C68" w:rsidRPr="00545DB5">
        <w:t xml:space="preserve"> </w:t>
      </w:r>
      <w:r w:rsidR="00662C68" w:rsidRPr="00545DB5">
        <w:rPr>
          <w:lang w:val="en-US"/>
        </w:rPr>
        <w:t>c</w:t>
      </w:r>
      <w:r w:rsidR="00662C68" w:rsidRPr="00545DB5">
        <w:t xml:space="preserve"> шагом 5</w:t>
      </w:r>
      <w:r w:rsidR="005050EC" w:rsidRPr="00545DB5">
        <w:t>000</w:t>
      </w:r>
      <w:r w:rsidR="00662C68" w:rsidRPr="00545DB5">
        <w:t>.</w:t>
      </w:r>
      <w:r w:rsidR="00CC2FE3" w:rsidRPr="00545DB5">
        <w:t xml:space="preserve"> При каждом фиксированном </w:t>
      </w:r>
      <w:r w:rsidR="00CC2FE3" w:rsidRPr="00545DB5">
        <w:rPr>
          <w:lang w:val="en-US"/>
        </w:rPr>
        <w:t>N</w:t>
      </w:r>
      <w:r w:rsidR="00CC2FE3" w:rsidRPr="00545DB5">
        <w:t xml:space="preserve"> алгоритм отрабатывает 100 раз.</w:t>
      </w:r>
    </w:p>
    <w:p w:rsidR="00693E46" w:rsidRPr="00545DB5" w:rsidRDefault="00693E46" w:rsidP="001D5E24"/>
    <w:tbl>
      <w:tblPr>
        <w:tblStyle w:val="af1"/>
        <w:tblW w:w="6740" w:type="dxa"/>
        <w:jc w:val="center"/>
        <w:tblLook w:val="04A0" w:firstRow="1" w:lastRow="0" w:firstColumn="1" w:lastColumn="0" w:noHBand="0" w:noVBand="1"/>
      </w:tblPr>
      <w:tblGrid>
        <w:gridCol w:w="3681"/>
        <w:gridCol w:w="3059"/>
      </w:tblGrid>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Кол-во слов</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Время работы (мс)</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195,72</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1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735,15</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1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108,07</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283,41</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25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509,29</w:t>
            </w:r>
          </w:p>
        </w:tc>
      </w:tr>
      <w:tr w:rsidR="00693E46" w:rsidRPr="00693E46" w:rsidTr="00693E46">
        <w:trPr>
          <w:trHeight w:val="300"/>
          <w:jc w:val="center"/>
        </w:trPr>
        <w:tc>
          <w:tcPr>
            <w:tcW w:w="3681"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0000</w:t>
            </w:r>
          </w:p>
        </w:tc>
        <w:tc>
          <w:tcPr>
            <w:tcW w:w="3059" w:type="dxa"/>
            <w:noWrap/>
            <w:hideMark/>
          </w:tcPr>
          <w:p w:rsidR="00693E46" w:rsidRPr="00693E46" w:rsidRDefault="00693E46" w:rsidP="001D5E24">
            <w:pPr>
              <w:ind w:firstLine="0"/>
              <w:jc w:val="center"/>
              <w:rPr>
                <w:rFonts w:eastAsia="Times New Roman"/>
                <w:color w:val="000000"/>
                <w:lang w:eastAsia="ru-RU"/>
              </w:rPr>
            </w:pPr>
            <w:r w:rsidRPr="00693E46">
              <w:rPr>
                <w:rFonts w:eastAsia="Times New Roman"/>
                <w:color w:val="000000"/>
                <w:lang w:eastAsia="ru-RU"/>
              </w:rPr>
              <w:t>3813,6</w:t>
            </w:r>
          </w:p>
        </w:tc>
      </w:tr>
    </w:tbl>
    <w:p w:rsidR="000A508A" w:rsidRPr="00545DB5" w:rsidRDefault="000A508A" w:rsidP="001A35AD">
      <w:pPr>
        <w:spacing w:after="160"/>
      </w:pPr>
      <w:r w:rsidRPr="00545DB5">
        <w:br/>
      </w:r>
      <w:r w:rsidR="00A34F37" w:rsidRPr="00545DB5">
        <w:t>Таблица 4.2</w:t>
      </w:r>
      <w:r w:rsidR="00936E39" w:rsidRPr="00545DB5">
        <w:t>.</w:t>
      </w:r>
      <w:r w:rsidR="00A34F37" w:rsidRPr="00545DB5">
        <w:t xml:space="preserve"> </w:t>
      </w:r>
      <w:r w:rsidR="001A35AD" w:rsidRPr="001A35AD">
        <w:t>Время кластеризации в зависимости от количества слов в файле</w:t>
      </w:r>
    </w:p>
    <w:p w:rsidR="000A508A" w:rsidRPr="00545DB5" w:rsidRDefault="000A508A" w:rsidP="001D5E24">
      <w:pPr>
        <w:spacing w:after="160"/>
        <w:ind w:firstLine="0"/>
        <w:jc w:val="center"/>
      </w:pPr>
    </w:p>
    <w:p w:rsidR="000A508A" w:rsidRPr="00545DB5" w:rsidRDefault="00A84DE7" w:rsidP="001D5E24">
      <w:pPr>
        <w:spacing w:after="160"/>
        <w:ind w:firstLine="0"/>
        <w:jc w:val="center"/>
      </w:pPr>
      <w:r>
        <w:rPr>
          <w:noProof/>
          <w:lang w:eastAsia="ru-RU"/>
        </w:rPr>
        <w:lastRenderedPageBreak/>
        <w:drawing>
          <wp:inline distT="0" distB="0" distL="0" distR="0" wp14:anchorId="0D2AC584" wp14:editId="3CE803D0">
            <wp:extent cx="5940425" cy="3390900"/>
            <wp:effectExtent l="0" t="0" r="3175" b="0"/>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155688" w:rsidRPr="001A35AD" w:rsidRDefault="000A508A" w:rsidP="001A35AD">
      <w:pPr>
        <w:spacing w:after="160"/>
        <w:jc w:val="center"/>
      </w:pPr>
      <w:r w:rsidRPr="00545DB5">
        <w:t xml:space="preserve">График 4.1. </w:t>
      </w:r>
      <w:r w:rsidR="001A35AD" w:rsidRPr="001A35AD">
        <w:t>Время кластеризации в зависимости от количества слов в файле</w:t>
      </w:r>
      <w:r w:rsidR="00CE7133" w:rsidRPr="00CE7133">
        <w:t xml:space="preserve"> </w:t>
      </w:r>
      <w:r w:rsidR="00155688" w:rsidRPr="00545DB5">
        <w:br w:type="page"/>
      </w:r>
    </w:p>
    <w:p w:rsidR="00155688" w:rsidRPr="00545DB5" w:rsidRDefault="003B7C11" w:rsidP="001D5E24">
      <w:pPr>
        <w:pStyle w:val="3"/>
        <w:rPr>
          <w:rFonts w:ascii="Times New Roman" w:hAnsi="Times New Roman" w:cs="Times New Roman"/>
          <w:sz w:val="28"/>
          <w:szCs w:val="28"/>
        </w:rPr>
      </w:pPr>
      <w:bookmarkStart w:id="57" w:name="_Toc73903842"/>
      <w:r w:rsidRPr="00545DB5">
        <w:rPr>
          <w:rFonts w:ascii="Times New Roman" w:hAnsi="Times New Roman" w:cs="Times New Roman"/>
          <w:sz w:val="28"/>
          <w:szCs w:val="28"/>
        </w:rPr>
        <w:lastRenderedPageBreak/>
        <w:t>4.1.2. Зависимость от количества файлов</w:t>
      </w:r>
      <w:bookmarkEnd w:id="57"/>
    </w:p>
    <w:p w:rsidR="003B7C11" w:rsidRPr="00545DB5" w:rsidRDefault="003B7C11" w:rsidP="001D5E24">
      <w:pPr>
        <w:rPr>
          <w:b/>
        </w:rPr>
      </w:pPr>
      <w:r w:rsidRPr="00545DB5">
        <w:rPr>
          <w:b/>
        </w:rPr>
        <w:t xml:space="preserve">Цели эксперимента: </w:t>
      </w:r>
    </w:p>
    <w:p w:rsidR="003B7C11" w:rsidRPr="00545DB5" w:rsidRDefault="003B7C11" w:rsidP="001D5E24">
      <w:pPr>
        <w:pStyle w:val="a"/>
        <w:numPr>
          <w:ilvl w:val="0"/>
          <w:numId w:val="35"/>
        </w:numPr>
      </w:pPr>
      <w:r w:rsidRPr="00545DB5">
        <w:t xml:space="preserve">Построить графические зависимости, отражающие среднее время кластеризации в зависимости от количества </w:t>
      </w:r>
      <w:r w:rsidR="0008548D" w:rsidRPr="00545DB5">
        <w:t>файлов</w:t>
      </w:r>
      <w:r w:rsidRPr="00545DB5">
        <w:t>;</w:t>
      </w:r>
    </w:p>
    <w:p w:rsidR="003B7C11" w:rsidRPr="00545DB5" w:rsidRDefault="003B7C11" w:rsidP="001D5E24">
      <w:pPr>
        <w:pStyle w:val="a"/>
        <w:numPr>
          <w:ilvl w:val="0"/>
          <w:numId w:val="35"/>
        </w:numPr>
      </w:pPr>
      <w:r w:rsidRPr="00545DB5">
        <w:t xml:space="preserve">Определить аналитическую зависимость, отражающие среднее время кластеризации в зависимости от </w:t>
      </w:r>
      <w:r w:rsidR="0008548D" w:rsidRPr="00545DB5">
        <w:t>количества файлов</w:t>
      </w:r>
      <w:r w:rsidRPr="00545DB5">
        <w:t>.</w:t>
      </w:r>
    </w:p>
    <w:p w:rsidR="003B7C11" w:rsidRPr="00545DB5" w:rsidRDefault="003B7C11" w:rsidP="001D5E24">
      <w:pPr>
        <w:rPr>
          <w:b/>
        </w:rPr>
      </w:pPr>
      <w:r w:rsidRPr="00545DB5">
        <w:rPr>
          <w:b/>
        </w:rPr>
        <w:t>Ход эксперимента:</w:t>
      </w:r>
    </w:p>
    <w:p w:rsidR="003B7C11" w:rsidRPr="00545DB5" w:rsidRDefault="003B7C11" w:rsidP="001D5E24">
      <w:r w:rsidRPr="00545DB5">
        <w:t xml:space="preserve">Разместить </w:t>
      </w:r>
      <w:r w:rsidRPr="00545DB5">
        <w:rPr>
          <w:lang w:val="en-US"/>
        </w:rPr>
        <w:t>N</w:t>
      </w:r>
      <w:r w:rsidRPr="00545DB5">
        <w:t xml:space="preserve"> файлов в диапазоне </w:t>
      </w:r>
      <w:r w:rsidR="00FE712D" w:rsidRPr="00545DB5">
        <w:t>5</w:t>
      </w:r>
      <w:r w:rsidRPr="00545DB5">
        <w:t xml:space="preserve"> ≤ </w:t>
      </w:r>
      <w:r w:rsidRPr="00545DB5">
        <w:rPr>
          <w:lang w:val="en-US"/>
        </w:rPr>
        <w:t>N</w:t>
      </w:r>
      <w:r w:rsidRPr="00545DB5">
        <w:t xml:space="preserve"> ≤ </w:t>
      </w:r>
      <w:r w:rsidR="00FE712D" w:rsidRPr="00545DB5">
        <w:t>20</w:t>
      </w:r>
      <w:r w:rsidRPr="00545DB5">
        <w:t xml:space="preserve"> </w:t>
      </w:r>
      <w:r w:rsidRPr="00545DB5">
        <w:rPr>
          <w:lang w:val="en-US"/>
        </w:rPr>
        <w:t>c</w:t>
      </w:r>
      <w:r w:rsidRPr="00545DB5">
        <w:t xml:space="preserve"> шагом </w:t>
      </w:r>
      <w:r w:rsidR="00FE712D" w:rsidRPr="00545DB5">
        <w:t>5</w:t>
      </w:r>
      <w:r w:rsidRPr="00545DB5">
        <w:t xml:space="preserve">. При каждом фиксированном </w:t>
      </w:r>
      <w:r w:rsidRPr="00545DB5">
        <w:rPr>
          <w:lang w:val="en-US"/>
        </w:rPr>
        <w:t>N</w:t>
      </w:r>
      <w:r w:rsidRPr="00545DB5">
        <w:t xml:space="preserve"> алгоритм отрабатывает 100 раз.</w:t>
      </w:r>
    </w:p>
    <w:p w:rsidR="003B7C11" w:rsidRPr="00545DB5" w:rsidRDefault="003B7C11" w:rsidP="001D5E24">
      <w:pPr>
        <w:jc w:val="center"/>
      </w:pPr>
    </w:p>
    <w:tbl>
      <w:tblPr>
        <w:tblStyle w:val="af1"/>
        <w:tblW w:w="7672" w:type="dxa"/>
        <w:jc w:val="center"/>
        <w:tblLook w:val="04A0" w:firstRow="1" w:lastRow="0" w:firstColumn="1" w:lastColumn="0" w:noHBand="0" w:noVBand="1"/>
      </w:tblPr>
      <w:tblGrid>
        <w:gridCol w:w="3964"/>
        <w:gridCol w:w="3708"/>
      </w:tblGrid>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Кол-во файлов</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Время работы (мс)</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5</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426,88</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0</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309,14</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15</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3031,75</w:t>
            </w:r>
          </w:p>
        </w:tc>
      </w:tr>
      <w:tr w:rsidR="00FE712D" w:rsidRPr="00FE712D" w:rsidTr="009D643A">
        <w:trPr>
          <w:trHeight w:val="300"/>
          <w:jc w:val="center"/>
        </w:trPr>
        <w:tc>
          <w:tcPr>
            <w:tcW w:w="3964"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20</w:t>
            </w:r>
          </w:p>
        </w:tc>
        <w:tc>
          <w:tcPr>
            <w:tcW w:w="3708" w:type="dxa"/>
            <w:noWrap/>
            <w:hideMark/>
          </w:tcPr>
          <w:p w:rsidR="00FE712D" w:rsidRPr="00FE712D" w:rsidRDefault="00FE712D" w:rsidP="001D5E24">
            <w:pPr>
              <w:ind w:firstLine="0"/>
              <w:jc w:val="center"/>
              <w:rPr>
                <w:rFonts w:eastAsia="Times New Roman"/>
                <w:color w:val="000000"/>
                <w:lang w:eastAsia="ru-RU"/>
              </w:rPr>
            </w:pPr>
            <w:r w:rsidRPr="00FE712D">
              <w:rPr>
                <w:rFonts w:eastAsia="Times New Roman"/>
                <w:color w:val="000000"/>
                <w:lang w:eastAsia="ru-RU"/>
              </w:rPr>
              <w:t>5926,5</w:t>
            </w:r>
          </w:p>
        </w:tc>
      </w:tr>
    </w:tbl>
    <w:p w:rsidR="003B7C11" w:rsidRPr="00545DB5" w:rsidRDefault="003B7C11" w:rsidP="001D5E24">
      <w:pPr>
        <w:spacing w:after="160"/>
        <w:ind w:firstLine="0"/>
        <w:jc w:val="center"/>
      </w:pPr>
      <w:r w:rsidRPr="00545DB5">
        <w:br/>
        <w:t>Таблица 4.</w:t>
      </w:r>
      <w:r w:rsidR="0008548D" w:rsidRPr="00545DB5">
        <w:t>3</w:t>
      </w:r>
      <w:r w:rsidRPr="00545DB5">
        <w:t xml:space="preserve">. Время работы </w:t>
      </w:r>
      <w:r w:rsidR="00DF4230" w:rsidRPr="00545DB5">
        <w:t xml:space="preserve">кластеризации </w:t>
      </w:r>
      <w:r w:rsidR="001A35AD">
        <w:t>в зависимости от</w:t>
      </w:r>
      <w:r w:rsidR="00215EF0">
        <w:t xml:space="preserve"> кол-в</w:t>
      </w:r>
      <w:r w:rsidR="001A35AD">
        <w:t>а</w:t>
      </w:r>
      <w:r w:rsidR="00215EF0">
        <w:t xml:space="preserve"> файлов</w:t>
      </w:r>
    </w:p>
    <w:p w:rsidR="003D0C02" w:rsidRPr="00545DB5" w:rsidRDefault="003D0C02" w:rsidP="001D5E24">
      <w:pPr>
        <w:spacing w:after="160"/>
        <w:ind w:firstLine="0"/>
        <w:jc w:val="center"/>
      </w:pPr>
    </w:p>
    <w:p w:rsidR="003D0C02" w:rsidRPr="00545DB5" w:rsidRDefault="001F126B" w:rsidP="001D5E24">
      <w:pPr>
        <w:spacing w:after="160"/>
        <w:ind w:firstLine="0"/>
        <w:jc w:val="center"/>
      </w:pPr>
      <w:r>
        <w:rPr>
          <w:noProof/>
          <w:lang w:eastAsia="ru-RU"/>
        </w:rPr>
        <w:lastRenderedPageBreak/>
        <w:drawing>
          <wp:inline distT="0" distB="0" distL="0" distR="0" wp14:anchorId="2BE71882" wp14:editId="5BA3F3D0">
            <wp:extent cx="5940425" cy="3211195"/>
            <wp:effectExtent l="0" t="0" r="3175" b="825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155688" w:rsidRPr="00545DB5" w:rsidRDefault="00133815" w:rsidP="00CB1355">
      <w:pPr>
        <w:spacing w:after="160"/>
        <w:jc w:val="center"/>
      </w:pPr>
      <w:r w:rsidRPr="00545DB5">
        <w:t xml:space="preserve">График 4.2. </w:t>
      </w:r>
      <w:r w:rsidR="00CB1355" w:rsidRPr="00CB1355">
        <w:t>Время кластеризации в зависимости от числа файлов при фиксированном количестве слов</w:t>
      </w:r>
      <w:r w:rsidR="00CB1355">
        <w:t>.</w:t>
      </w:r>
    </w:p>
    <w:p w:rsidR="00240E69" w:rsidRPr="00545DB5" w:rsidRDefault="00240E69" w:rsidP="001D5E24">
      <w:pPr>
        <w:spacing w:after="160"/>
        <w:ind w:firstLine="0"/>
        <w:jc w:val="center"/>
      </w:pPr>
    </w:p>
    <w:p w:rsidR="00240E69" w:rsidRPr="00545DB5" w:rsidRDefault="00240E69" w:rsidP="001D5E24">
      <w:pPr>
        <w:pStyle w:val="2"/>
        <w:rPr>
          <w:rFonts w:ascii="Times New Roman" w:hAnsi="Times New Roman" w:cs="Times New Roman"/>
          <w:sz w:val="28"/>
        </w:rPr>
      </w:pPr>
      <w:bookmarkStart w:id="58" w:name="_Toc73903843"/>
      <w:r w:rsidRPr="00545DB5">
        <w:rPr>
          <w:rFonts w:ascii="Times New Roman" w:hAnsi="Times New Roman" w:cs="Times New Roman"/>
          <w:sz w:val="28"/>
        </w:rPr>
        <w:t>4.2. Оценка производительности алгоритма классификации</w:t>
      </w:r>
      <w:bookmarkEnd w:id="58"/>
    </w:p>
    <w:p w:rsidR="00240E69" w:rsidRDefault="00240E69" w:rsidP="001D5E24">
      <w:pPr>
        <w:pStyle w:val="3"/>
        <w:rPr>
          <w:rFonts w:ascii="Times New Roman" w:hAnsi="Times New Roman" w:cs="Times New Roman"/>
          <w:sz w:val="28"/>
        </w:rPr>
      </w:pPr>
      <w:bookmarkStart w:id="59" w:name="_Toc73903844"/>
      <w:r w:rsidRPr="00545DB5">
        <w:rPr>
          <w:rFonts w:ascii="Times New Roman" w:hAnsi="Times New Roman" w:cs="Times New Roman"/>
          <w:sz w:val="28"/>
        </w:rPr>
        <w:t>4.2.1. Зависимость от количества слов в файле</w:t>
      </w:r>
      <w:bookmarkEnd w:id="59"/>
    </w:p>
    <w:p w:rsidR="00EF4DB2" w:rsidRPr="00545DB5" w:rsidRDefault="00EF4DB2" w:rsidP="001D5E24">
      <w:pPr>
        <w:rPr>
          <w:b/>
        </w:rPr>
      </w:pPr>
      <w:r w:rsidRPr="00545DB5">
        <w:rPr>
          <w:b/>
        </w:rPr>
        <w:t xml:space="preserve">Цели эксперимента: </w:t>
      </w:r>
    </w:p>
    <w:p w:rsidR="00EF4DB2" w:rsidRPr="00545DB5" w:rsidRDefault="00EF4DB2" w:rsidP="001D5E24">
      <w:pPr>
        <w:pStyle w:val="a"/>
        <w:numPr>
          <w:ilvl w:val="0"/>
          <w:numId w:val="35"/>
        </w:numPr>
      </w:pPr>
      <w:r w:rsidRPr="00545DB5">
        <w:t xml:space="preserve">Построить графические зависимости, отражающие среднее время </w:t>
      </w:r>
      <w:r>
        <w:t>классификации</w:t>
      </w:r>
      <w:r w:rsidRPr="00545DB5">
        <w:t xml:space="preserve"> в зависимости от количества слов в файле;</w:t>
      </w:r>
    </w:p>
    <w:p w:rsidR="00EF4DB2" w:rsidRPr="00545DB5" w:rsidRDefault="00EF4DB2" w:rsidP="001D5E24">
      <w:pPr>
        <w:pStyle w:val="a"/>
        <w:numPr>
          <w:ilvl w:val="0"/>
          <w:numId w:val="35"/>
        </w:numPr>
      </w:pPr>
      <w:r w:rsidRPr="00545DB5">
        <w:t xml:space="preserve">Определить аналитическую зависимость, отражающие среднее время </w:t>
      </w:r>
      <w:r>
        <w:t>классификации</w:t>
      </w:r>
      <w:r w:rsidRPr="00545DB5">
        <w:t xml:space="preserve"> в зависимости от количества слов в файле.</w:t>
      </w:r>
    </w:p>
    <w:p w:rsidR="00EF4DB2" w:rsidRPr="00545DB5" w:rsidRDefault="00EF4DB2" w:rsidP="001D5E24">
      <w:pPr>
        <w:rPr>
          <w:b/>
        </w:rPr>
      </w:pPr>
      <w:r w:rsidRPr="00545DB5">
        <w:rPr>
          <w:b/>
        </w:rPr>
        <w:t>Ход эксперимента:</w:t>
      </w:r>
    </w:p>
    <w:p w:rsidR="00EF4DB2" w:rsidRPr="00545DB5" w:rsidRDefault="00EF4DB2" w:rsidP="001D5E24">
      <w:r w:rsidRPr="00545DB5">
        <w:t xml:space="preserve">Разместить </w:t>
      </w:r>
      <w:r w:rsidRPr="00545DB5">
        <w:rPr>
          <w:lang w:val="en-US"/>
        </w:rPr>
        <w:t>N</w:t>
      </w:r>
      <w:r w:rsidRPr="00545DB5">
        <w:t xml:space="preserve"> файлов</w:t>
      </w:r>
      <w:r w:rsidR="00B312F2">
        <w:t xml:space="preserve">, с количеством слов </w:t>
      </w:r>
      <w:r w:rsidRPr="00545DB5">
        <w:t xml:space="preserve">в диапазоне 5000 ≤ </w:t>
      </w:r>
      <w:r w:rsidRPr="00545DB5">
        <w:rPr>
          <w:lang w:val="en-US"/>
        </w:rPr>
        <w:t>N</w:t>
      </w:r>
      <w:r w:rsidRPr="00545DB5">
        <w:t xml:space="preserve"> ≤ 35000 </w:t>
      </w:r>
      <w:r w:rsidRPr="00545DB5">
        <w:rPr>
          <w:lang w:val="en-US"/>
        </w:rPr>
        <w:t>c</w:t>
      </w:r>
      <w:r w:rsidRPr="00545DB5">
        <w:t xml:space="preserve"> шагом 5000. При каждом фиксированном </w:t>
      </w:r>
      <w:r w:rsidRPr="00545DB5">
        <w:rPr>
          <w:lang w:val="en-US"/>
        </w:rPr>
        <w:t>N</w:t>
      </w:r>
      <w:r w:rsidRPr="00545DB5">
        <w:t xml:space="preserve"> алгоритм отрабатывает 100 раз.</w:t>
      </w:r>
    </w:p>
    <w:p w:rsidR="00EF4DB2" w:rsidRPr="00545DB5" w:rsidRDefault="00EF4DB2" w:rsidP="001D5E24"/>
    <w:tbl>
      <w:tblPr>
        <w:tblStyle w:val="af1"/>
        <w:tblW w:w="6000" w:type="dxa"/>
        <w:jc w:val="center"/>
        <w:tblLook w:val="04A0" w:firstRow="1" w:lastRow="0" w:firstColumn="1" w:lastColumn="0" w:noHBand="0" w:noVBand="1"/>
      </w:tblPr>
      <w:tblGrid>
        <w:gridCol w:w="3120"/>
        <w:gridCol w:w="2880"/>
      </w:tblGrid>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Кол-во слов</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Время работы (мс)</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98,92</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576,34</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lastRenderedPageBreak/>
              <w:t>1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854,73</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166,2</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25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422,53</w:t>
            </w:r>
          </w:p>
        </w:tc>
      </w:tr>
      <w:tr w:rsidR="00EF4DB2" w:rsidRPr="00EF4DB2" w:rsidTr="00EF4DB2">
        <w:trPr>
          <w:trHeight w:val="300"/>
          <w:jc w:val="center"/>
        </w:trPr>
        <w:tc>
          <w:tcPr>
            <w:tcW w:w="312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30000</w:t>
            </w:r>
          </w:p>
        </w:tc>
        <w:tc>
          <w:tcPr>
            <w:tcW w:w="2880" w:type="dxa"/>
            <w:noWrap/>
            <w:hideMark/>
          </w:tcPr>
          <w:p w:rsidR="00EF4DB2" w:rsidRPr="00EF4DB2" w:rsidRDefault="00EF4DB2" w:rsidP="001D5E24">
            <w:pPr>
              <w:ind w:firstLine="0"/>
              <w:jc w:val="center"/>
              <w:rPr>
                <w:rFonts w:ascii="Calibri" w:eastAsia="Times New Roman" w:hAnsi="Calibri" w:cs="Calibri"/>
                <w:color w:val="000000"/>
                <w:szCs w:val="22"/>
                <w:lang w:eastAsia="ru-RU"/>
              </w:rPr>
            </w:pPr>
            <w:r w:rsidRPr="00EF4DB2">
              <w:rPr>
                <w:rFonts w:ascii="Calibri" w:eastAsia="Times New Roman" w:hAnsi="Calibri" w:cs="Calibri"/>
                <w:color w:val="000000"/>
                <w:szCs w:val="22"/>
                <w:lang w:eastAsia="ru-RU"/>
              </w:rPr>
              <w:t>1690,57</w:t>
            </w:r>
          </w:p>
        </w:tc>
      </w:tr>
    </w:tbl>
    <w:p w:rsidR="00EF4DB2" w:rsidRPr="00545DB5" w:rsidRDefault="00EF4DB2" w:rsidP="001D5E24">
      <w:pPr>
        <w:spacing w:after="160"/>
        <w:ind w:firstLine="0"/>
        <w:jc w:val="center"/>
      </w:pPr>
      <w:r w:rsidRPr="00545DB5">
        <w:br/>
        <w:t>Таблица 4.</w:t>
      </w:r>
      <w:r w:rsidR="00563E77">
        <w:t>4</w:t>
      </w:r>
      <w:r w:rsidRPr="00545DB5">
        <w:t xml:space="preserve">. </w:t>
      </w:r>
      <w:r w:rsidR="00EB688A" w:rsidRPr="00545DB5">
        <w:t xml:space="preserve">Время </w:t>
      </w:r>
      <w:r w:rsidR="00EB688A">
        <w:t>классификации в зависимости от кол-ва слов</w:t>
      </w:r>
    </w:p>
    <w:p w:rsidR="00EF4DB2" w:rsidRPr="00545DB5" w:rsidRDefault="00EF4DB2" w:rsidP="001D5E24">
      <w:pPr>
        <w:spacing w:after="160"/>
        <w:ind w:firstLine="0"/>
        <w:jc w:val="center"/>
      </w:pPr>
    </w:p>
    <w:p w:rsidR="00EF4DB2" w:rsidRPr="00545DB5" w:rsidRDefault="0020353A" w:rsidP="001D5E24">
      <w:pPr>
        <w:spacing w:after="160"/>
        <w:ind w:firstLine="0"/>
        <w:jc w:val="center"/>
      </w:pPr>
      <w:r>
        <w:rPr>
          <w:noProof/>
          <w:lang w:eastAsia="ru-RU"/>
        </w:rPr>
        <w:drawing>
          <wp:inline distT="0" distB="0" distL="0" distR="0" wp14:anchorId="3BCD626E" wp14:editId="5145F711">
            <wp:extent cx="5940425" cy="2915285"/>
            <wp:effectExtent l="0" t="0" r="3175" b="1841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EF4DB2" w:rsidRPr="004B65DE" w:rsidRDefault="00EF4DB2" w:rsidP="00CB1355">
      <w:pPr>
        <w:jc w:val="center"/>
      </w:pPr>
      <w:r w:rsidRPr="00545DB5">
        <w:t>График 4.</w:t>
      </w:r>
      <w:r w:rsidR="00F922F4">
        <w:t>3</w:t>
      </w:r>
      <w:r w:rsidRPr="00545DB5">
        <w:t xml:space="preserve">. </w:t>
      </w:r>
      <w:r w:rsidR="00CB1355" w:rsidRPr="00CB1355">
        <w:t>Время классификации в зависимости от количества слов в файле</w:t>
      </w:r>
      <w:r w:rsidR="00CB1355">
        <w:t>.</w:t>
      </w:r>
    </w:p>
    <w:p w:rsidR="00EB688A" w:rsidRPr="00EF4DB2" w:rsidRDefault="00EB688A" w:rsidP="001D5E24"/>
    <w:p w:rsidR="00240E69" w:rsidRDefault="00240E69" w:rsidP="001D5E24">
      <w:pPr>
        <w:pStyle w:val="3"/>
        <w:rPr>
          <w:rFonts w:ascii="Times New Roman" w:hAnsi="Times New Roman" w:cs="Times New Roman"/>
          <w:sz w:val="28"/>
        </w:rPr>
      </w:pPr>
      <w:bookmarkStart w:id="60" w:name="_Toc73903845"/>
      <w:r w:rsidRPr="00545DB5">
        <w:rPr>
          <w:rFonts w:ascii="Times New Roman" w:hAnsi="Times New Roman" w:cs="Times New Roman"/>
          <w:sz w:val="28"/>
        </w:rPr>
        <w:t>4.2.2. Зависимость от количества файлов</w:t>
      </w:r>
      <w:bookmarkEnd w:id="60"/>
    </w:p>
    <w:p w:rsidR="003B0AF6" w:rsidRPr="00545DB5" w:rsidRDefault="003B0AF6" w:rsidP="001D5E24">
      <w:pPr>
        <w:rPr>
          <w:b/>
        </w:rPr>
      </w:pPr>
      <w:r w:rsidRPr="00545DB5">
        <w:rPr>
          <w:b/>
        </w:rPr>
        <w:t xml:space="preserve">Цели эксперимента: </w:t>
      </w:r>
    </w:p>
    <w:p w:rsidR="003B0AF6" w:rsidRPr="00545DB5" w:rsidRDefault="003B0AF6" w:rsidP="001D5E24">
      <w:pPr>
        <w:pStyle w:val="a"/>
        <w:numPr>
          <w:ilvl w:val="0"/>
          <w:numId w:val="35"/>
        </w:numPr>
      </w:pPr>
      <w:r w:rsidRPr="00545DB5">
        <w:t xml:space="preserve">Построить графические зависимости, отражающие среднее время </w:t>
      </w:r>
      <w:r w:rsidR="00DF4230">
        <w:t>классификации</w:t>
      </w:r>
      <w:r w:rsidR="00DF4230" w:rsidRPr="00545DB5">
        <w:t xml:space="preserve"> </w:t>
      </w:r>
      <w:r w:rsidRPr="00545DB5">
        <w:t>в зависимости от количества файлов;</w:t>
      </w:r>
    </w:p>
    <w:p w:rsidR="003B0AF6" w:rsidRPr="00545DB5" w:rsidRDefault="003B0AF6" w:rsidP="001D5E24">
      <w:pPr>
        <w:pStyle w:val="a"/>
        <w:numPr>
          <w:ilvl w:val="0"/>
          <w:numId w:val="35"/>
        </w:numPr>
      </w:pPr>
      <w:r w:rsidRPr="00545DB5">
        <w:t xml:space="preserve">Определить аналитическую зависимость, отражающие среднее время </w:t>
      </w:r>
      <w:r w:rsidR="00DF4230">
        <w:t>классификации</w:t>
      </w:r>
      <w:r w:rsidR="00DF4230" w:rsidRPr="00545DB5">
        <w:t xml:space="preserve"> </w:t>
      </w:r>
      <w:r w:rsidRPr="00545DB5">
        <w:t>в зависимости от количества файлов.</w:t>
      </w:r>
    </w:p>
    <w:p w:rsidR="003B0AF6" w:rsidRPr="00545DB5" w:rsidRDefault="003B0AF6" w:rsidP="001D5E24">
      <w:pPr>
        <w:rPr>
          <w:b/>
        </w:rPr>
      </w:pPr>
      <w:r w:rsidRPr="00545DB5">
        <w:rPr>
          <w:b/>
        </w:rPr>
        <w:t>Ход эксперимента:</w:t>
      </w:r>
    </w:p>
    <w:p w:rsidR="003B0AF6" w:rsidRPr="00545DB5" w:rsidRDefault="003B0AF6" w:rsidP="001D5E24">
      <w:r w:rsidRPr="00545DB5">
        <w:lastRenderedPageBreak/>
        <w:t xml:space="preserve">Разместить </w:t>
      </w:r>
      <w:r w:rsidRPr="00545DB5">
        <w:rPr>
          <w:lang w:val="en-US"/>
        </w:rPr>
        <w:t>N</w:t>
      </w:r>
      <w:r w:rsidRPr="00545DB5">
        <w:t xml:space="preserve"> файлов в диапазоне 5 ≤ </w:t>
      </w:r>
      <w:r w:rsidRPr="00545DB5">
        <w:rPr>
          <w:lang w:val="en-US"/>
        </w:rPr>
        <w:t>N</w:t>
      </w:r>
      <w:r w:rsidRPr="00545DB5">
        <w:t xml:space="preserve"> ≤ 20 </w:t>
      </w:r>
      <w:r w:rsidRPr="00545DB5">
        <w:rPr>
          <w:lang w:val="en-US"/>
        </w:rPr>
        <w:t>c</w:t>
      </w:r>
      <w:r w:rsidRPr="00545DB5">
        <w:t xml:space="preserve"> шагом 5. При каждом фиксированном </w:t>
      </w:r>
      <w:r w:rsidRPr="00545DB5">
        <w:rPr>
          <w:lang w:val="en-US"/>
        </w:rPr>
        <w:t>N</w:t>
      </w:r>
      <w:r w:rsidRPr="00545DB5">
        <w:t xml:space="preserve"> алгоритм отрабатывает 100 раз.</w:t>
      </w:r>
    </w:p>
    <w:p w:rsidR="003B0AF6" w:rsidRPr="00545DB5" w:rsidRDefault="003B0AF6" w:rsidP="001D5E24">
      <w:pPr>
        <w:jc w:val="center"/>
      </w:pPr>
    </w:p>
    <w:tbl>
      <w:tblPr>
        <w:tblStyle w:val="af1"/>
        <w:tblW w:w="6360" w:type="dxa"/>
        <w:jc w:val="center"/>
        <w:tblLook w:val="04A0" w:firstRow="1" w:lastRow="0" w:firstColumn="1" w:lastColumn="0" w:noHBand="0" w:noVBand="1"/>
      </w:tblPr>
      <w:tblGrid>
        <w:gridCol w:w="3080"/>
        <w:gridCol w:w="3280"/>
      </w:tblGrid>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Кол-во файлов</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Время работы (мс)</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5</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287,19</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0</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568,7</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5</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855,5</w:t>
            </w:r>
          </w:p>
        </w:tc>
      </w:tr>
      <w:tr w:rsidR="003B0AF6" w:rsidRPr="003B0AF6" w:rsidTr="003B0AF6">
        <w:trPr>
          <w:trHeight w:val="300"/>
          <w:jc w:val="center"/>
        </w:trPr>
        <w:tc>
          <w:tcPr>
            <w:tcW w:w="30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20</w:t>
            </w:r>
          </w:p>
        </w:tc>
        <w:tc>
          <w:tcPr>
            <w:tcW w:w="3280" w:type="dxa"/>
            <w:noWrap/>
            <w:hideMark/>
          </w:tcPr>
          <w:p w:rsidR="003B0AF6" w:rsidRPr="003B0AF6" w:rsidRDefault="003B0AF6" w:rsidP="001D5E24">
            <w:pPr>
              <w:ind w:firstLine="0"/>
              <w:jc w:val="center"/>
              <w:rPr>
                <w:rFonts w:ascii="Calibri" w:eastAsia="Times New Roman" w:hAnsi="Calibri" w:cs="Calibri"/>
                <w:color w:val="000000"/>
                <w:szCs w:val="22"/>
                <w:lang w:eastAsia="ru-RU"/>
              </w:rPr>
            </w:pPr>
            <w:r w:rsidRPr="003B0AF6">
              <w:rPr>
                <w:rFonts w:ascii="Calibri" w:eastAsia="Times New Roman" w:hAnsi="Calibri" w:cs="Calibri"/>
                <w:color w:val="000000"/>
                <w:szCs w:val="22"/>
                <w:lang w:eastAsia="ru-RU"/>
              </w:rPr>
              <w:t>1139,44</w:t>
            </w:r>
          </w:p>
        </w:tc>
      </w:tr>
    </w:tbl>
    <w:p w:rsidR="003B0AF6" w:rsidRPr="00545DB5" w:rsidRDefault="003B0AF6" w:rsidP="00A757AE">
      <w:pPr>
        <w:spacing w:after="160"/>
      </w:pPr>
      <w:r w:rsidRPr="00545DB5">
        <w:br/>
        <w:t>Таблица 4.</w:t>
      </w:r>
      <w:r w:rsidR="00563E77">
        <w:t>5</w:t>
      </w:r>
      <w:r w:rsidRPr="00545DB5">
        <w:t xml:space="preserve">. </w:t>
      </w:r>
      <w:r w:rsidR="00A757AE" w:rsidRPr="00A757AE">
        <w:t>Время классификации в зависимости от количества файлов</w:t>
      </w:r>
      <w:r w:rsidR="00A757AE">
        <w:t>.</w:t>
      </w:r>
    </w:p>
    <w:p w:rsidR="00734670" w:rsidRPr="00545DB5" w:rsidRDefault="00734670" w:rsidP="00497DD1">
      <w:pPr>
        <w:spacing w:after="160"/>
        <w:ind w:firstLine="0"/>
      </w:pPr>
    </w:p>
    <w:p w:rsidR="003B0AF6" w:rsidRPr="00545DB5" w:rsidRDefault="00CB1355" w:rsidP="001D5E24">
      <w:pPr>
        <w:spacing w:after="160"/>
        <w:ind w:firstLine="0"/>
        <w:jc w:val="center"/>
      </w:pPr>
      <w:r>
        <w:rPr>
          <w:noProof/>
          <w:lang w:eastAsia="ru-RU"/>
        </w:rPr>
        <w:drawing>
          <wp:inline distT="0" distB="0" distL="0" distR="0" wp14:anchorId="0424309B" wp14:editId="7B694D39">
            <wp:extent cx="5940425" cy="3236595"/>
            <wp:effectExtent l="0" t="0" r="3175" b="1905"/>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3B0AF6" w:rsidRDefault="003B0AF6" w:rsidP="00A757AE">
      <w:pPr>
        <w:spacing w:after="160"/>
      </w:pPr>
      <w:r>
        <w:t>График 4.4</w:t>
      </w:r>
      <w:r w:rsidRPr="00545DB5">
        <w:t xml:space="preserve">. </w:t>
      </w:r>
      <w:r w:rsidR="00A757AE" w:rsidRPr="00A757AE">
        <w:t xml:space="preserve">Время классификации в </w:t>
      </w:r>
      <w:r w:rsidR="00A757AE">
        <w:t>зависимости от количества файлов.</w:t>
      </w:r>
    </w:p>
    <w:p w:rsidR="00497DD1" w:rsidRPr="003B0AF6" w:rsidRDefault="00497DD1" w:rsidP="001D5E24">
      <w:pPr>
        <w:spacing w:after="160"/>
        <w:ind w:firstLine="0"/>
        <w:jc w:val="center"/>
      </w:pPr>
    </w:p>
    <w:p w:rsidR="00131E4F" w:rsidRDefault="00131E4F" w:rsidP="001D5E24">
      <w:pPr>
        <w:pStyle w:val="1"/>
      </w:pPr>
      <w:bookmarkStart w:id="61" w:name="_Toc41403501"/>
      <w:bookmarkStart w:id="62" w:name="_Toc73903846"/>
      <w:r>
        <w:lastRenderedPageBreak/>
        <w:t xml:space="preserve">ГЛАВА 5. </w:t>
      </w:r>
      <w:bookmarkEnd w:id="61"/>
      <w:r w:rsidR="00593B9F">
        <w:t>Заключение</w:t>
      </w:r>
      <w:bookmarkEnd w:id="62"/>
    </w:p>
    <w:p w:rsidR="00131E4F" w:rsidRPr="00A50B04" w:rsidRDefault="00131E4F" w:rsidP="001D5E24">
      <w:pPr>
        <w:pStyle w:val="a6"/>
        <w:rPr>
          <w:color w:val="000000" w:themeColor="text1"/>
        </w:rPr>
      </w:pPr>
      <w:r>
        <w:t>Данная выпускная работа посвящена программной реализации программного обеспечения</w:t>
      </w:r>
      <w:r w:rsidR="00593B9F">
        <w:t>,</w:t>
      </w:r>
      <w:r>
        <w:t xml:space="preserve"> предназначенного для </w:t>
      </w:r>
      <w:r w:rsidR="00593B9F">
        <w:t>кластеризации и классификации документов.</w:t>
      </w:r>
      <w:r w:rsidR="00A50B04" w:rsidRPr="00A50B04">
        <w:t xml:space="preserve"> </w:t>
      </w:r>
    </w:p>
    <w:p w:rsidR="00131E4F" w:rsidRDefault="008043DF" w:rsidP="001D5E24">
      <w:pPr>
        <w:pStyle w:val="a6"/>
        <w:rPr>
          <w:color w:val="000000" w:themeColor="text1"/>
        </w:rPr>
      </w:pPr>
      <w:r>
        <w:rPr>
          <w:color w:val="000000" w:themeColor="text1"/>
        </w:rPr>
        <w:t>Поставленные цели считаю достигнутыми</w:t>
      </w:r>
      <w:r w:rsidR="00131E4F">
        <w:rPr>
          <w:color w:val="000000" w:themeColor="text1"/>
        </w:rPr>
        <w:t>, а задачи выполненными.</w:t>
      </w:r>
    </w:p>
    <w:p w:rsidR="00240E69" w:rsidRPr="00545DB5" w:rsidRDefault="00240E69" w:rsidP="001D5E24"/>
    <w:p w:rsidR="00085E93" w:rsidRPr="00545DB5" w:rsidRDefault="000802EA" w:rsidP="001D5E24">
      <w:pPr>
        <w:pStyle w:val="1"/>
        <w:rPr>
          <w:rFonts w:cs="Times New Roman"/>
        </w:rPr>
      </w:pPr>
      <w:bookmarkStart w:id="63" w:name="_Toc73903847"/>
      <w:r w:rsidRPr="00545DB5">
        <w:rPr>
          <w:rFonts w:cs="Times New Roman"/>
        </w:rPr>
        <w:lastRenderedPageBreak/>
        <w:t>Список использованных источников</w:t>
      </w:r>
      <w:bookmarkEnd w:id="63"/>
    </w:p>
    <w:p w:rsidR="00A846FF" w:rsidRPr="005F4D23" w:rsidRDefault="00A846FF" w:rsidP="001D5E24">
      <w:pPr>
        <w:pStyle w:val="a"/>
        <w:numPr>
          <w:ilvl w:val="0"/>
          <w:numId w:val="37"/>
        </w:numPr>
      </w:pPr>
      <w:r w:rsidRPr="005F4D23">
        <w:rPr>
          <w:color w:val="001A34"/>
          <w:shd w:val="clear" w:color="auto" w:fill="FFFFFF"/>
        </w:rPr>
        <w:t>Гитис Л. Х</w:t>
      </w:r>
      <w:r w:rsidRPr="005F4D23">
        <w:rPr>
          <w:i/>
        </w:rPr>
        <w:t>.</w:t>
      </w:r>
      <w:r w:rsidRPr="005F4D23">
        <w:t xml:space="preserve"> Кластерный анализ в задачах классификации, оптимизации и прогнозирования. </w:t>
      </w:r>
      <w:r w:rsidRPr="005F4D23">
        <w:rPr>
          <w:color w:val="001A34"/>
          <w:shd w:val="clear" w:color="auto" w:fill="FFFFFF"/>
        </w:rPr>
        <w:t>104 с.</w:t>
      </w:r>
    </w:p>
    <w:p w:rsidR="006B029A" w:rsidRPr="005F4D23" w:rsidRDefault="006B029A" w:rsidP="001D5E24">
      <w:pPr>
        <w:pStyle w:val="a"/>
        <w:numPr>
          <w:ilvl w:val="0"/>
          <w:numId w:val="37"/>
        </w:numPr>
      </w:pPr>
      <w:r w:rsidRPr="005F4D23">
        <w:rPr>
          <w:color w:val="001A34"/>
          <w:shd w:val="clear" w:color="auto" w:fill="FFFFFF"/>
        </w:rPr>
        <w:t>Б. Дюран</w:t>
      </w:r>
      <w:r w:rsidRPr="005F4D23">
        <w:rPr>
          <w:i/>
        </w:rPr>
        <w:t>.</w:t>
      </w:r>
      <w:r w:rsidRPr="005F4D23">
        <w:t xml:space="preserve"> Кластерный анализ. </w:t>
      </w:r>
      <w:r w:rsidRPr="005F4D23">
        <w:rPr>
          <w:color w:val="001A34"/>
          <w:shd w:val="clear" w:color="auto" w:fill="FFFFFF"/>
        </w:rPr>
        <w:t>128 с.</w:t>
      </w:r>
    </w:p>
    <w:p w:rsidR="006B029A" w:rsidRPr="005F4D23" w:rsidRDefault="00727FCF" w:rsidP="00727FCF">
      <w:pPr>
        <w:pStyle w:val="a"/>
        <w:numPr>
          <w:ilvl w:val="0"/>
          <w:numId w:val="37"/>
        </w:numPr>
      </w:pPr>
      <w:r w:rsidRPr="00727FCF">
        <w:t>http://tekhnosfera.com/razrabotka-metoda-avtomaticheskogo-formirovaniya-rubrikatora-polnotekstovyh-dokumentov</w:t>
      </w:r>
    </w:p>
    <w:p w:rsidR="006B029A" w:rsidRDefault="000D40D3" w:rsidP="001D5E24">
      <w:pPr>
        <w:pStyle w:val="a"/>
        <w:numPr>
          <w:ilvl w:val="0"/>
          <w:numId w:val="37"/>
        </w:numPr>
      </w:pPr>
      <w:hyperlink r:id="rId57" w:history="1">
        <w:r w:rsidR="006B029A" w:rsidRPr="005F4D23">
          <w:rPr>
            <w:rStyle w:val="a8"/>
          </w:rPr>
          <w:t>https://habr.com/ru/post/101338</w:t>
        </w:r>
      </w:hyperlink>
      <w:r w:rsidR="006B029A" w:rsidRPr="005F4D23">
        <w:t xml:space="preserve"> </w:t>
      </w:r>
    </w:p>
    <w:p w:rsidR="00E35A06" w:rsidRDefault="00E35A06" w:rsidP="00E35A06">
      <w:pPr>
        <w:pStyle w:val="a"/>
        <w:numPr>
          <w:ilvl w:val="0"/>
          <w:numId w:val="37"/>
        </w:numPr>
      </w:pPr>
      <w:r>
        <w:t>Пескова</w:t>
      </w:r>
      <w:r w:rsidRPr="00E35A06">
        <w:t xml:space="preserve"> </w:t>
      </w:r>
      <w:r>
        <w:t>О.В. Разработка метода автоматического формирования рубрикатора полнотекстовых документов.</w:t>
      </w:r>
    </w:p>
    <w:p w:rsidR="00A50B04" w:rsidRDefault="00A50B04" w:rsidP="00A50B04">
      <w:pPr>
        <w:pStyle w:val="a"/>
        <w:numPr>
          <w:ilvl w:val="0"/>
          <w:numId w:val="37"/>
        </w:numPr>
      </w:pPr>
      <w:r>
        <w:t>Воронцов К.В. Алгоритмы кластеризации и многомерного шкалирования. Курс лекций. МГУ, 2007.</w:t>
      </w:r>
    </w:p>
    <w:p w:rsidR="00A50B04" w:rsidRDefault="00A50B04" w:rsidP="00A50B04">
      <w:pPr>
        <w:pStyle w:val="a"/>
        <w:numPr>
          <w:ilvl w:val="0"/>
          <w:numId w:val="37"/>
        </w:numPr>
      </w:pPr>
      <w:r>
        <w:t>Котов А., Красильников Н. Кластеризация данных. 2006.</w:t>
      </w:r>
    </w:p>
    <w:p w:rsidR="00A50B04" w:rsidRDefault="00A50B04" w:rsidP="00A50B04">
      <w:pPr>
        <w:pStyle w:val="a"/>
        <w:numPr>
          <w:ilvl w:val="0"/>
          <w:numId w:val="37"/>
        </w:numPr>
      </w:pPr>
      <w:r>
        <w:t>Мандель И. Д. Кластерный анализ. — М.: Финансы и Статистика, 1988.</w:t>
      </w:r>
    </w:p>
    <w:p w:rsidR="00A50B04" w:rsidRDefault="00A50B04" w:rsidP="00A50B04">
      <w:pPr>
        <w:pStyle w:val="a"/>
        <w:numPr>
          <w:ilvl w:val="0"/>
          <w:numId w:val="37"/>
        </w:numPr>
      </w:pPr>
      <w:r>
        <w:t>Прикладная статистика: классификация и снижение размерности. / С.А. Айвазян, В.М. Бухштабер, И.С. Енюков, Л.Д. Мешалкин — М.: Финансы и статистика, 1989.</w:t>
      </w:r>
    </w:p>
    <w:p w:rsidR="00A50B04" w:rsidRDefault="00A50B04" w:rsidP="00A50B04">
      <w:pPr>
        <w:pStyle w:val="a"/>
        <w:numPr>
          <w:ilvl w:val="0"/>
          <w:numId w:val="37"/>
        </w:numPr>
      </w:pPr>
      <w:r w:rsidRPr="00A50B04">
        <w:t xml:space="preserve"> </w:t>
      </w:r>
      <w:r>
        <w:t>Информационно-аналитический ресурс, посвященный машинному обучению, распознаванию образов и интеллектуальному анализу данных — www.machinelearning.ru</w:t>
      </w:r>
    </w:p>
    <w:p w:rsidR="00A50B04" w:rsidRPr="005F4D23" w:rsidRDefault="00A50B04" w:rsidP="00A50B04">
      <w:pPr>
        <w:pStyle w:val="a"/>
        <w:numPr>
          <w:ilvl w:val="0"/>
          <w:numId w:val="37"/>
        </w:numPr>
      </w:pPr>
      <w:r w:rsidRPr="00A50B04">
        <w:t xml:space="preserve"> </w:t>
      </w:r>
      <w:r>
        <w:t xml:space="preserve"> Чубукова И.А. Курс лекций «Data Mining», Интернет-университет информационных технологий — www.intuit.ru/department/database/datamining</w:t>
      </w:r>
    </w:p>
    <w:p w:rsidR="00710931" w:rsidRPr="00545DB5" w:rsidRDefault="00710931" w:rsidP="001D5E24">
      <w:pPr>
        <w:pStyle w:val="1"/>
        <w:rPr>
          <w:rFonts w:cs="Times New Roman"/>
        </w:rPr>
      </w:pPr>
      <w:bookmarkStart w:id="64" w:name="_Toc73903848"/>
      <w:r>
        <w:rPr>
          <w:rFonts w:cs="Times New Roman"/>
        </w:rPr>
        <w:lastRenderedPageBreak/>
        <w:t>Приложение 1</w:t>
      </w:r>
      <w:r w:rsidR="00D57CD0">
        <w:rPr>
          <w:rFonts w:cs="Times New Roman"/>
        </w:rPr>
        <w:t>. исходный код программы</w:t>
      </w:r>
      <w:bookmarkEnd w:id="64"/>
    </w:p>
    <w:p w:rsidR="001D5E24" w:rsidRPr="00895B63" w:rsidRDefault="001D5E24" w:rsidP="001D5E24">
      <w:pPr>
        <w:ind w:firstLine="0"/>
      </w:pPr>
      <w:r w:rsidRPr="001D5E24">
        <w:rPr>
          <w:lang w:val="en-US"/>
        </w:rPr>
        <w:t>Application</w:t>
      </w:r>
      <w:r w:rsidRPr="00895B63">
        <w:t>.</w:t>
      </w:r>
      <w:r w:rsidRPr="001D5E24">
        <w:rPr>
          <w:lang w:val="en-US"/>
        </w:rPr>
        <w:t>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Gson;</w:t>
      </w:r>
    </w:p>
    <w:p w:rsidR="001D5E24" w:rsidRPr="001D5E24" w:rsidRDefault="001D5E24" w:rsidP="001D5E24">
      <w:pPr>
        <w:ind w:firstLine="0"/>
        <w:rPr>
          <w:lang w:val="en-US"/>
        </w:rPr>
      </w:pPr>
      <w:r w:rsidRPr="001D5E24">
        <w:rPr>
          <w:lang w:val="en-US"/>
        </w:rPr>
        <w:t>import com.google.gson.GsonBuilder;</w:t>
      </w:r>
    </w:p>
    <w:p w:rsidR="001D5E24" w:rsidRPr="001D5E24" w:rsidRDefault="001D5E24" w:rsidP="001D5E24">
      <w:pPr>
        <w:ind w:firstLine="0"/>
        <w:rPr>
          <w:lang w:val="en-US"/>
        </w:rPr>
      </w:pPr>
      <w:r w:rsidRPr="001D5E24">
        <w:rPr>
          <w:lang w:val="en-US"/>
        </w:rPr>
        <w:t>import diplom.config.Config;</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Application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Gson gson;</w:t>
      </w:r>
    </w:p>
    <w:p w:rsidR="001D5E24" w:rsidRPr="001D5E24" w:rsidRDefault="001D5E24" w:rsidP="001D5E24">
      <w:pPr>
        <w:ind w:firstLine="0"/>
        <w:rPr>
          <w:lang w:val="en-US"/>
        </w:rPr>
      </w:pPr>
      <w:r w:rsidRPr="001D5E24">
        <w:rPr>
          <w:lang w:val="en-US"/>
        </w:rPr>
        <w:t xml:space="preserve">    public static Config config;</w:t>
      </w:r>
    </w:p>
    <w:p w:rsidR="001D5E24" w:rsidRPr="001D5E24" w:rsidRDefault="001D5E24" w:rsidP="001D5E24">
      <w:pPr>
        <w:ind w:firstLine="0"/>
        <w:rPr>
          <w:lang w:val="en-US"/>
        </w:rPr>
      </w:pPr>
      <w:r w:rsidRPr="001D5E24">
        <w:rPr>
          <w:lang w:val="en-US"/>
        </w:rPr>
        <w:t xml:space="preserve">    public static File currentDir;</w:t>
      </w:r>
    </w:p>
    <w:p w:rsidR="001D5E24" w:rsidRPr="001D5E24" w:rsidRDefault="001D5E24" w:rsidP="001D5E24">
      <w:pPr>
        <w:ind w:firstLine="0"/>
        <w:rPr>
          <w:lang w:val="en-US"/>
        </w:rPr>
      </w:pPr>
      <w:r w:rsidRPr="001D5E24">
        <w:rPr>
          <w:lang w:val="en-US"/>
        </w:rPr>
        <w:t xml:space="preserve">    public static boolean time;</w:t>
      </w:r>
    </w:p>
    <w:p w:rsidR="001D5E24" w:rsidRPr="001D5E24" w:rsidRDefault="001D5E24" w:rsidP="001D5E24">
      <w:pPr>
        <w:ind w:firstLine="0"/>
        <w:rPr>
          <w:lang w:val="en-US"/>
        </w:rPr>
      </w:pPr>
      <w:r w:rsidRPr="001D5E24">
        <w:rPr>
          <w:lang w:val="en-US"/>
        </w:rPr>
        <w:t xml:space="preserve">    public static boolean debug;</w:t>
      </w:r>
    </w:p>
    <w:p w:rsidR="001D5E24" w:rsidRPr="001D5E24" w:rsidRDefault="001D5E24" w:rsidP="001D5E24">
      <w:pPr>
        <w:ind w:firstLine="0"/>
        <w:rPr>
          <w:lang w:val="en-US"/>
        </w:rPr>
      </w:pPr>
      <w:r w:rsidRPr="001D5E24">
        <w:rPr>
          <w:lang w:val="en-US"/>
        </w:rPr>
        <w:t xml:space="preserve">    public static final int REPETITION_COUNT = 100;</w:t>
      </w:r>
    </w:p>
    <w:p w:rsidR="001D5E24" w:rsidRPr="001D5E24" w:rsidRDefault="001D5E24" w:rsidP="001D5E24">
      <w:pPr>
        <w:ind w:firstLine="0"/>
        <w:rPr>
          <w:lang w:val="en-US"/>
        </w:rPr>
      </w:pPr>
      <w:r w:rsidRPr="001D5E24">
        <w:rPr>
          <w:lang w:val="en-US"/>
        </w:rPr>
        <w:t xml:space="preserve">    public static final List&lt;String&gt; SUPPORTED_FILE_EXTENSIONS = Arrays.asList(".txt", ".docx");</w:t>
      </w:r>
    </w:p>
    <w:p w:rsidR="001D5E24" w:rsidRPr="001D5E24" w:rsidRDefault="001D5E24" w:rsidP="001D5E24">
      <w:pPr>
        <w:ind w:firstLine="0"/>
        <w:rPr>
          <w:lang w:val="en-US"/>
        </w:rPr>
      </w:pPr>
      <w:r w:rsidRPr="001D5E24">
        <w:rPr>
          <w:lang w:val="en-US"/>
        </w:rPr>
        <w:t xml:space="preserve">    public static boolean experim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main(String[] args) throws Exception {</w:t>
      </w:r>
    </w:p>
    <w:p w:rsidR="001D5E24" w:rsidRPr="001D5E24" w:rsidRDefault="001D5E24" w:rsidP="001D5E24">
      <w:pPr>
        <w:ind w:firstLine="0"/>
        <w:rPr>
          <w:lang w:val="en-US"/>
        </w:rPr>
      </w:pPr>
      <w:r w:rsidRPr="001D5E24">
        <w:rPr>
          <w:lang w:val="en-US"/>
        </w:rPr>
        <w:t xml:space="preserve">        gson = new GsonBuilder().setPrettyPrinting().create();</w:t>
      </w:r>
    </w:p>
    <w:p w:rsidR="001D5E24" w:rsidRPr="001D5E24" w:rsidRDefault="001D5E24" w:rsidP="001D5E24">
      <w:pPr>
        <w:ind w:firstLine="0"/>
        <w:rPr>
          <w:lang w:val="en-US"/>
        </w:rPr>
      </w:pPr>
      <w:r w:rsidRPr="001D5E24">
        <w:rPr>
          <w:lang w:val="en-US"/>
        </w:rPr>
        <w:t xml:space="preserve">        config = Config.parse(args);</w:t>
      </w:r>
    </w:p>
    <w:p w:rsidR="001D5E24" w:rsidRPr="001D5E24" w:rsidRDefault="001D5E24" w:rsidP="001D5E24">
      <w:pPr>
        <w:ind w:firstLine="0"/>
        <w:rPr>
          <w:lang w:val="en-US"/>
        </w:rPr>
      </w:pPr>
      <w:r w:rsidRPr="001D5E24">
        <w:rPr>
          <w:lang w:val="en-US"/>
        </w:rPr>
        <w:t xml:space="preserve">        currentDir = new File(System.getProperty("user.dir") + "/sets");</w:t>
      </w:r>
    </w:p>
    <w:p w:rsidR="001D5E24" w:rsidRPr="001D5E24" w:rsidRDefault="001D5E24" w:rsidP="001D5E24">
      <w:pPr>
        <w:ind w:firstLine="0"/>
        <w:rPr>
          <w:lang w:val="en-US"/>
        </w:rPr>
      </w:pPr>
      <w:r w:rsidRPr="001D5E24">
        <w:rPr>
          <w:lang w:val="en-US"/>
        </w:rPr>
        <w:lastRenderedPageBreak/>
        <w:t xml:space="preserve">        time = false;</w:t>
      </w:r>
    </w:p>
    <w:p w:rsidR="001D5E24" w:rsidRPr="001D5E24" w:rsidRDefault="001D5E24" w:rsidP="001D5E24">
      <w:pPr>
        <w:ind w:firstLine="0"/>
        <w:rPr>
          <w:lang w:val="en-US"/>
        </w:rPr>
      </w:pPr>
      <w:r w:rsidRPr="001D5E24">
        <w:rPr>
          <w:lang w:val="en-US"/>
        </w:rPr>
        <w:t xml:space="preserve">        debug = false;</w:t>
      </w:r>
    </w:p>
    <w:p w:rsidR="001D5E24" w:rsidRPr="001D5E24" w:rsidRDefault="001D5E24" w:rsidP="001D5E24">
      <w:pPr>
        <w:ind w:firstLine="0"/>
        <w:rPr>
          <w:lang w:val="en-US"/>
        </w:rPr>
      </w:pPr>
      <w:r w:rsidRPr="001D5E24">
        <w:rPr>
          <w:lang w:val="en-US"/>
        </w:rPr>
        <w:t xml:space="preserve">        experiments =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rame.showFor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boolean isSupportableFile(File file) {</w:t>
      </w:r>
    </w:p>
    <w:p w:rsidR="001D5E24" w:rsidRPr="001D5E24" w:rsidRDefault="001D5E24" w:rsidP="001D5E24">
      <w:pPr>
        <w:ind w:firstLine="0"/>
        <w:rPr>
          <w:lang w:val="en-US"/>
        </w:rPr>
      </w:pPr>
      <w:r w:rsidRPr="001D5E24">
        <w:rPr>
          <w:lang w:val="en-US"/>
        </w:rPr>
        <w:t xml:space="preserve">        for (String s : SUPPORTED_FILE_EXTENSIONS) {</w:t>
      </w:r>
    </w:p>
    <w:p w:rsidR="001D5E24" w:rsidRPr="001D5E24" w:rsidRDefault="001D5E24" w:rsidP="001D5E24">
      <w:pPr>
        <w:ind w:firstLine="0"/>
        <w:rPr>
          <w:lang w:val="en-US"/>
        </w:rPr>
      </w:pPr>
      <w:r w:rsidRPr="001D5E24">
        <w:rPr>
          <w:lang w:val="en-US"/>
        </w:rPr>
        <w:t xml:space="preserve">            if (file.getName().endsWith(s)) {</w:t>
      </w:r>
    </w:p>
    <w:p w:rsidR="001D5E24" w:rsidRPr="001D5E24" w:rsidRDefault="001D5E24" w:rsidP="001D5E24">
      <w:pPr>
        <w:ind w:firstLine="0"/>
        <w:rPr>
          <w:lang w:val="en-US"/>
        </w:rPr>
      </w:pPr>
      <w:r w:rsidRPr="001D5E24">
        <w:rPr>
          <w:lang w:val="en-US"/>
        </w:rPr>
        <w:t xml:space="preserve">                return 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java</w:t>
      </w:r>
    </w:p>
    <w:p w:rsidR="001D5E24" w:rsidRPr="001D5E24" w:rsidRDefault="001D5E24" w:rsidP="001D5E24">
      <w:pPr>
        <w:ind w:firstLine="0"/>
        <w:rPr>
          <w:lang w:val="en-US"/>
        </w:rPr>
      </w:pPr>
      <w:r w:rsidRPr="001D5E24">
        <w:rPr>
          <w:lang w:val="en-US"/>
        </w:rPr>
        <w:t>package diplom.classifica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annotations.SerializedN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n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erializedName("terms_frequency")</w:t>
      </w:r>
    </w:p>
    <w:p w:rsidR="001D5E24" w:rsidRPr="001D5E24" w:rsidRDefault="001D5E24" w:rsidP="001D5E24">
      <w:pPr>
        <w:ind w:firstLine="0"/>
        <w:rPr>
          <w:lang w:val="en-US"/>
        </w:rPr>
      </w:pPr>
      <w:r w:rsidRPr="001D5E24">
        <w:rPr>
          <w:lang w:val="en-US"/>
        </w:rPr>
        <w:t xml:space="preserve">    public Map&lt;String, Integer&gt; terms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String toString() {</w:t>
      </w:r>
    </w:p>
    <w:p w:rsidR="001D5E24" w:rsidRPr="001D5E24" w:rsidRDefault="001D5E24" w:rsidP="001D5E24">
      <w:pPr>
        <w:ind w:firstLine="0"/>
        <w:rPr>
          <w:lang w:val="en-US"/>
        </w:rPr>
      </w:pPr>
      <w:r w:rsidRPr="001D5E24">
        <w:rPr>
          <w:lang w:val="en-US"/>
        </w:rPr>
        <w:t xml:space="preserve">        return "Class{" +</w:t>
      </w:r>
    </w:p>
    <w:p w:rsidR="001D5E24" w:rsidRPr="001D5E24" w:rsidRDefault="001D5E24" w:rsidP="001D5E24">
      <w:pPr>
        <w:ind w:firstLine="0"/>
        <w:rPr>
          <w:lang w:val="en-US"/>
        </w:rPr>
      </w:pPr>
      <w:r w:rsidRPr="001D5E24">
        <w:rPr>
          <w:lang w:val="en-US"/>
        </w:rPr>
        <w:t xml:space="preserve">                "name='" + name + '\'' +</w:t>
      </w:r>
    </w:p>
    <w:p w:rsidR="001D5E24" w:rsidRPr="001D5E24" w:rsidRDefault="001D5E24" w:rsidP="001D5E24">
      <w:pPr>
        <w:ind w:firstLine="0"/>
        <w:rPr>
          <w:lang w:val="en-US"/>
        </w:rPr>
      </w:pPr>
      <w:r w:rsidRPr="001D5E24">
        <w:rPr>
          <w:lang w:val="en-US"/>
        </w:rPr>
        <w:t xml:space="preserve">                ", termsFrequency=" + termsFrequency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ification.java</w:t>
      </w:r>
    </w:p>
    <w:p w:rsidR="001D5E24" w:rsidRPr="001D5E24" w:rsidRDefault="001D5E24" w:rsidP="001D5E24">
      <w:pPr>
        <w:ind w:firstLine="0"/>
        <w:rPr>
          <w:lang w:val="en-US"/>
        </w:rPr>
      </w:pPr>
      <w:r w:rsidRPr="001D5E24">
        <w:rPr>
          <w:lang w:val="en-US"/>
        </w:rPr>
        <w:t>package diplom.classifica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reflect.TypeToken;</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ExperimentsInterface;</w:t>
      </w:r>
    </w:p>
    <w:p w:rsidR="001D5E24" w:rsidRPr="001D5E24" w:rsidRDefault="001D5E24" w:rsidP="001D5E24">
      <w:pPr>
        <w:ind w:firstLine="0"/>
        <w:rPr>
          <w:lang w:val="en-US"/>
        </w:rPr>
      </w:pPr>
      <w:r w:rsidRPr="001D5E24">
        <w:rPr>
          <w:lang w:val="en-US"/>
        </w:rPr>
        <w:t>import diplom.distance.Distance;</w:t>
      </w:r>
    </w:p>
    <w:p w:rsidR="001D5E24" w:rsidRPr="001D5E24" w:rsidRDefault="001D5E24" w:rsidP="001D5E24">
      <w:pPr>
        <w:ind w:firstLine="0"/>
        <w:rPr>
          <w:lang w:val="en-US"/>
        </w:rPr>
      </w:pPr>
      <w:r w:rsidRPr="001D5E24">
        <w:rPr>
          <w:lang w:val="en-US"/>
        </w:rPr>
        <w:t>import diplom.nlp.FilteredUnigram;</w:t>
      </w:r>
    </w:p>
    <w:p w:rsidR="001D5E24" w:rsidRPr="001D5E24" w:rsidRDefault="001D5E24" w:rsidP="001D5E24">
      <w:pPr>
        <w:ind w:firstLine="0"/>
        <w:rPr>
          <w:lang w:val="en-US"/>
        </w:rPr>
      </w:pPr>
      <w:r w:rsidRPr="001D5E24">
        <w:rPr>
          <w:lang w:val="en-US"/>
        </w:rPr>
        <w:t>import diplom.utils.Copy;</w:t>
      </w:r>
    </w:p>
    <w:p w:rsidR="001D5E24" w:rsidRPr="001D5E24" w:rsidRDefault="001D5E24" w:rsidP="001D5E24">
      <w:pPr>
        <w:ind w:firstLine="0"/>
        <w:rPr>
          <w:lang w:val="en-US"/>
        </w:rPr>
      </w:pPr>
      <w:r w:rsidRPr="001D5E24">
        <w:rPr>
          <w:lang w:val="en-US"/>
        </w:rPr>
        <w:t>import diplom.utils.Reader;</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r w:rsidRPr="001D5E24">
        <w:rPr>
          <w:lang w:val="en-US"/>
        </w:rPr>
        <w:t>import java.util.concurrent.atomic.AtomicReference;</w:t>
      </w:r>
    </w:p>
    <w:p w:rsidR="001D5E24" w:rsidRPr="001D5E24" w:rsidRDefault="001D5E24" w:rsidP="001D5E24">
      <w:pPr>
        <w:ind w:firstLine="0"/>
        <w:rPr>
          <w:lang w:val="en-US"/>
        </w:rPr>
      </w:pPr>
      <w:r w:rsidRPr="001D5E24">
        <w:rPr>
          <w:lang w:val="en-US"/>
        </w:rPr>
        <w:lastRenderedPageBreak/>
        <w:t>import java.util.function.Function;</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static diplom.utils.Copy.SEPARATO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ification implements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String OTHER_CLASS_NAME = "</w:t>
      </w:r>
      <w:r>
        <w:t>Прочее</w:t>
      </w:r>
      <w:r w:rsidRPr="001D5E24">
        <w:rPr>
          <w:lang w:val="en-US"/>
        </w:rPr>
        <w:t xml:space="preserve"> (!)";</w:t>
      </w:r>
    </w:p>
    <w:p w:rsidR="001D5E24" w:rsidRPr="001D5E24" w:rsidRDefault="001D5E24" w:rsidP="001D5E24">
      <w:pPr>
        <w:ind w:firstLine="0"/>
        <w:rPr>
          <w:lang w:val="en-US"/>
        </w:rPr>
      </w:pPr>
      <w:r w:rsidRPr="001D5E24">
        <w:rPr>
          <w:lang w:val="en-US"/>
        </w:rPr>
        <w:t xml:space="preserve">    private Distance distance;</w:t>
      </w:r>
    </w:p>
    <w:p w:rsidR="001D5E24" w:rsidRPr="001D5E24" w:rsidRDefault="001D5E24" w:rsidP="001D5E24">
      <w:pPr>
        <w:ind w:firstLine="0"/>
        <w:rPr>
          <w:lang w:val="en-US"/>
        </w:rPr>
      </w:pPr>
      <w:r w:rsidRPr="001D5E24">
        <w:rPr>
          <w:lang w:val="en-US"/>
        </w:rPr>
        <w:t xml:space="preserve">    private Map&lt;String, double[]&gt; dataMap;</w:t>
      </w:r>
    </w:p>
    <w:p w:rsidR="001D5E24" w:rsidRPr="001D5E24" w:rsidRDefault="001D5E24" w:rsidP="001D5E24">
      <w:pPr>
        <w:ind w:firstLine="0"/>
        <w:rPr>
          <w:lang w:val="en-US"/>
        </w:rPr>
      </w:pPr>
      <w:r w:rsidRPr="001D5E24">
        <w:rPr>
          <w:lang w:val="en-US"/>
        </w:rPr>
        <w:t xml:space="preserve">    private List&lt;String&gt; vocabulary;</w:t>
      </w:r>
    </w:p>
    <w:p w:rsidR="001D5E24" w:rsidRPr="001D5E24" w:rsidRDefault="001D5E24" w:rsidP="001D5E24">
      <w:pPr>
        <w:ind w:firstLine="0"/>
        <w:rPr>
          <w:lang w:val="en-US"/>
        </w:rPr>
      </w:pPr>
      <w:r w:rsidRPr="001D5E24">
        <w:rPr>
          <w:lang w:val="en-US"/>
        </w:rPr>
        <w:t xml:space="preserve">    private int CLASSES_END;</w:t>
      </w:r>
    </w:p>
    <w:p w:rsidR="001D5E24" w:rsidRPr="001D5E24" w:rsidRDefault="001D5E24" w:rsidP="001D5E24">
      <w:pPr>
        <w:ind w:firstLine="0"/>
        <w:rPr>
          <w:lang w:val="en-US"/>
        </w:rPr>
      </w:pPr>
      <w:r w:rsidRPr="001D5E24">
        <w:rPr>
          <w:lang w:val="en-US"/>
        </w:rPr>
        <w:t xml:space="preserve">    private StringBuilder 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initTime;</w:t>
      </w:r>
    </w:p>
    <w:p w:rsidR="001D5E24" w:rsidRPr="001D5E24" w:rsidRDefault="001D5E24" w:rsidP="001D5E24">
      <w:pPr>
        <w:ind w:firstLine="0"/>
        <w:rPr>
          <w:lang w:val="en-US"/>
        </w:rPr>
      </w:pPr>
      <w:r w:rsidRPr="001D5E24">
        <w:rPr>
          <w:lang w:val="en-US"/>
        </w:rPr>
        <w:t xml:space="preserve">    private double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ification(List&lt;Class&gt; classes, Distance distance) {</w:t>
      </w:r>
    </w:p>
    <w:p w:rsidR="001D5E24" w:rsidRPr="001D5E24" w:rsidRDefault="001D5E24" w:rsidP="001D5E24">
      <w:pPr>
        <w:ind w:firstLine="0"/>
        <w:rPr>
          <w:lang w:val="en-US"/>
        </w:rPr>
      </w:pPr>
      <w:r w:rsidRPr="001D5E24">
        <w:rPr>
          <w:lang w:val="en-US"/>
        </w:rPr>
        <w:t xml:space="preserve">        init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distance = distance;</w:t>
      </w:r>
    </w:p>
    <w:p w:rsidR="001D5E24" w:rsidRPr="001D5E24" w:rsidRDefault="001D5E24" w:rsidP="001D5E24">
      <w:pPr>
        <w:ind w:firstLine="0"/>
        <w:rPr>
          <w:lang w:val="en-US"/>
        </w:rPr>
      </w:pPr>
      <w:r w:rsidRPr="001D5E24">
        <w:rPr>
          <w:lang w:val="en-US"/>
        </w:rPr>
        <w:t xml:space="preserve">        this.dataMap = new LinkedHashMap&lt;&gt;();</w:t>
      </w:r>
    </w:p>
    <w:p w:rsidR="001D5E24" w:rsidRPr="001D5E24" w:rsidRDefault="001D5E24" w:rsidP="001D5E24">
      <w:pPr>
        <w:ind w:firstLine="0"/>
        <w:rPr>
          <w:lang w:val="en-US"/>
        </w:rPr>
      </w:pPr>
      <w:r w:rsidRPr="001D5E24">
        <w:rPr>
          <w:lang w:val="en-US"/>
        </w:rPr>
        <w:t xml:space="preserve">        this.CLASSES_END = classes.size() + 1;</w:t>
      </w:r>
    </w:p>
    <w:p w:rsidR="001D5E24" w:rsidRPr="001D5E24" w:rsidRDefault="001D5E24" w:rsidP="001D5E24">
      <w:pPr>
        <w:ind w:firstLine="0"/>
        <w:rPr>
          <w:lang w:val="en-US"/>
        </w:rPr>
      </w:pPr>
      <w:r w:rsidRPr="001D5E24">
        <w:rPr>
          <w:lang w:val="en-US"/>
        </w:rPr>
        <w:t xml:space="preserve">        this.builder = new String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cabulary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c : classes) {</w:t>
      </w:r>
    </w:p>
    <w:p w:rsidR="001D5E24" w:rsidRPr="001D5E24" w:rsidRDefault="001D5E24" w:rsidP="001D5E24">
      <w:pPr>
        <w:ind w:firstLine="0"/>
        <w:rPr>
          <w:lang w:val="en-US"/>
        </w:rPr>
      </w:pPr>
      <w:r w:rsidRPr="001D5E24">
        <w:rPr>
          <w:lang w:val="en-US"/>
        </w:rPr>
        <w:t xml:space="preserve">            String text = String.join(" ", c.termsFrequency.keySet());</w:t>
      </w:r>
    </w:p>
    <w:p w:rsidR="001D5E24" w:rsidRPr="001D5E24" w:rsidRDefault="001D5E24" w:rsidP="001D5E24">
      <w:pPr>
        <w:ind w:firstLine="0"/>
        <w:rPr>
          <w:lang w:val="en-US"/>
        </w:rPr>
      </w:pPr>
      <w:r w:rsidRPr="001D5E24">
        <w:rPr>
          <w:lang w:val="en-US"/>
        </w:rPr>
        <w:t xml:space="preserve">            vocabulary.addAll(FilteredUnigram.get(text));</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cabulary = vocabulary.stream()</w:t>
      </w:r>
    </w:p>
    <w:p w:rsidR="001D5E24" w:rsidRPr="001D5E24" w:rsidRDefault="001D5E24" w:rsidP="001D5E24">
      <w:pPr>
        <w:ind w:firstLine="0"/>
        <w:rPr>
          <w:lang w:val="en-US"/>
        </w:rPr>
      </w:pPr>
      <w:r w:rsidRPr="001D5E24">
        <w:rPr>
          <w:lang w:val="en-US"/>
        </w:rPr>
        <w:t xml:space="preserve">                .distinct()</w:t>
      </w:r>
    </w:p>
    <w:p w:rsidR="001D5E24" w:rsidRPr="001D5E24" w:rsidRDefault="001D5E24" w:rsidP="001D5E24">
      <w:pPr>
        <w:ind w:firstLine="0"/>
        <w:rPr>
          <w:lang w:val="en-US"/>
        </w:rPr>
      </w:pPr>
      <w:r w:rsidRPr="001D5E24">
        <w:rPr>
          <w:lang w:val="en-US"/>
        </w:rPr>
        <w:t xml:space="preserve">                .sorted()</w:t>
      </w:r>
    </w:p>
    <w:p w:rsidR="001D5E24" w:rsidRPr="001D5E24" w:rsidRDefault="001D5E24" w:rsidP="001D5E24">
      <w:pPr>
        <w:ind w:firstLine="0"/>
        <w:rPr>
          <w:lang w:val="en-US"/>
        </w:rPr>
      </w:pPr>
      <w:r w:rsidRPr="001D5E24">
        <w:rPr>
          <w:lang w:val="en-US"/>
        </w:rPr>
        <w:t xml:space="preserve">                .collec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ystem.out.printf("%10s - %s\n", "VOCABULARY", vocabulary);</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String.format("%10s - %s\n", "VOCABULARY", vocabular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c : classes) {</w:t>
      </w:r>
    </w:p>
    <w:p w:rsidR="001D5E24" w:rsidRPr="001D5E24" w:rsidRDefault="001D5E24" w:rsidP="001D5E24">
      <w:pPr>
        <w:ind w:firstLine="0"/>
        <w:rPr>
          <w:lang w:val="en-US"/>
        </w:rPr>
      </w:pPr>
      <w:r w:rsidRPr="001D5E24">
        <w:rPr>
          <w:lang w:val="en-US"/>
        </w:rPr>
        <w:t xml:space="preserve">            double[] dataRow = new double[vocabulary.size()];</w:t>
      </w:r>
    </w:p>
    <w:p w:rsidR="001D5E24" w:rsidRPr="001D5E24" w:rsidRDefault="001D5E24" w:rsidP="001D5E24">
      <w:pPr>
        <w:ind w:firstLine="0"/>
        <w:rPr>
          <w:lang w:val="en-US"/>
        </w:rPr>
      </w:pPr>
      <w:r w:rsidRPr="001D5E24">
        <w:rPr>
          <w:lang w:val="en-US"/>
        </w:rPr>
        <w:t xml:space="preserve">            Arrays.fill(dataRow, 0.0);</w:t>
      </w:r>
    </w:p>
    <w:p w:rsidR="001D5E24" w:rsidRPr="001D5E24" w:rsidRDefault="001D5E24" w:rsidP="001D5E24">
      <w:pPr>
        <w:ind w:firstLine="0"/>
        <w:rPr>
          <w:lang w:val="en-US"/>
        </w:rPr>
      </w:pPr>
      <w:r w:rsidRPr="001D5E24">
        <w:rPr>
          <w:lang w:val="en-US"/>
        </w:rPr>
        <w:t xml:space="preserve">            for (Map.Entry&lt;String, Integer&gt; entry : c.termsFrequency.entrySet()) {</w:t>
      </w:r>
    </w:p>
    <w:p w:rsidR="001D5E24" w:rsidRPr="001D5E24" w:rsidRDefault="001D5E24" w:rsidP="001D5E24">
      <w:pPr>
        <w:ind w:firstLine="0"/>
        <w:rPr>
          <w:lang w:val="en-US"/>
        </w:rPr>
      </w:pPr>
      <w:r w:rsidRPr="001D5E24">
        <w:rPr>
          <w:lang w:val="en-US"/>
        </w:rPr>
        <w:t xml:space="preserve">                List&lt;String&gt; terms = FilteredUnigram.get(entry.getKey());</w:t>
      </w:r>
    </w:p>
    <w:p w:rsidR="001D5E24" w:rsidRPr="001D5E24" w:rsidRDefault="001D5E24" w:rsidP="001D5E24">
      <w:pPr>
        <w:ind w:firstLine="0"/>
        <w:rPr>
          <w:lang w:val="en-US"/>
        </w:rPr>
      </w:pPr>
      <w:r w:rsidRPr="001D5E24">
        <w:rPr>
          <w:lang w:val="en-US"/>
        </w:rPr>
        <w:t xml:space="preserve">                for (String term : terms) {</w:t>
      </w:r>
    </w:p>
    <w:p w:rsidR="001D5E24" w:rsidRPr="001D5E24" w:rsidRDefault="001D5E24" w:rsidP="001D5E24">
      <w:pPr>
        <w:ind w:firstLine="0"/>
        <w:rPr>
          <w:lang w:val="en-US"/>
        </w:rPr>
      </w:pPr>
      <w:r w:rsidRPr="001D5E24">
        <w:rPr>
          <w:lang w:val="en-US"/>
        </w:rPr>
        <w:t xml:space="preserve">                    int index = vocabulary.indexOf(term);</w:t>
      </w:r>
    </w:p>
    <w:p w:rsidR="001D5E24" w:rsidRPr="001D5E24" w:rsidRDefault="001D5E24" w:rsidP="001D5E24">
      <w:pPr>
        <w:ind w:firstLine="0"/>
        <w:rPr>
          <w:lang w:val="en-US"/>
        </w:rPr>
      </w:pPr>
      <w:r w:rsidRPr="001D5E24">
        <w:rPr>
          <w:lang w:val="en-US"/>
        </w:rPr>
        <w:t xml:space="preserve">                    dataRow[index] = entry.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c.name, dataRow);</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dataRow = new double[vocabulary.size()];</w:t>
      </w:r>
    </w:p>
    <w:p w:rsidR="001D5E24" w:rsidRPr="001D5E24" w:rsidRDefault="001D5E24" w:rsidP="001D5E24">
      <w:pPr>
        <w:ind w:firstLine="0"/>
        <w:rPr>
          <w:lang w:val="en-US"/>
        </w:rPr>
      </w:pPr>
      <w:r w:rsidRPr="001D5E24">
        <w:rPr>
          <w:lang w:val="en-US"/>
        </w:rPr>
        <w:t xml:space="preserve">        dataMap.put(OTHER_CLASS_NAME, data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itTime = (System.nanoTime() - initTime) / 1000000;</w:t>
      </w:r>
    </w:p>
    <w:p w:rsidR="001D5E24" w:rsidRPr="001D5E24" w:rsidRDefault="001D5E24" w:rsidP="001D5E24">
      <w:pPr>
        <w:ind w:firstLine="0"/>
        <w:rPr>
          <w:lang w:val="en-US"/>
        </w:rPr>
      </w:pPr>
      <w:r w:rsidRPr="001D5E24">
        <w:rPr>
          <w:lang w:val="en-US"/>
        </w:rPr>
        <w:lastRenderedPageBreak/>
        <w:t xml:space="preserve">        System.out.printf("</w:t>
      </w:r>
      <w:r>
        <w:t>ВРЕМЯ</w:t>
      </w:r>
      <w:r w:rsidRPr="001D5E24">
        <w:rPr>
          <w:lang w:val="en-US"/>
        </w:rPr>
        <w:t xml:space="preserve"> </w:t>
      </w:r>
      <w:r>
        <w:t>ИНИЦИАЛИЗАЦИИ</w:t>
      </w:r>
      <w:r w:rsidRPr="001D5E24">
        <w:rPr>
          <w:lang w:val="en-US"/>
        </w:rPr>
        <w:t xml:space="preserve"> (classify): %.2f </w:t>
      </w:r>
      <w:r>
        <w:t>мс</w:t>
      </w:r>
      <w:r w:rsidRPr="001D5E24">
        <w:rPr>
          <w:lang w:val="en-US"/>
        </w:rPr>
        <w:t>\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Class&gt; parseClasses(File classesFile) throws IOException {</w:t>
      </w:r>
    </w:p>
    <w:p w:rsidR="001D5E24" w:rsidRPr="001D5E24" w:rsidRDefault="001D5E24" w:rsidP="001D5E24">
      <w:pPr>
        <w:ind w:firstLine="0"/>
        <w:rPr>
          <w:lang w:val="en-US"/>
        </w:rPr>
      </w:pPr>
      <w:r w:rsidRPr="001D5E24">
        <w:rPr>
          <w:lang w:val="en-US"/>
        </w:rPr>
        <w:t xml:space="preserve">        String json = FileUtils.readFileToString(classesFile, Charset.defaultCharset());</w:t>
      </w:r>
    </w:p>
    <w:p w:rsidR="001D5E24" w:rsidRPr="001D5E24" w:rsidRDefault="001D5E24" w:rsidP="001D5E24">
      <w:pPr>
        <w:ind w:firstLine="0"/>
        <w:rPr>
          <w:lang w:val="en-US"/>
        </w:rPr>
      </w:pPr>
      <w:r w:rsidRPr="001D5E24">
        <w:rPr>
          <w:lang w:val="en-US"/>
        </w:rPr>
        <w:t xml:space="preserve">        return Application.gson.fromJson(json, new TypeToken&lt;List&lt;Class&gt;&gt;() {</w:t>
      </w:r>
    </w:p>
    <w:p w:rsidR="001D5E24" w:rsidRPr="001D5E24" w:rsidRDefault="001D5E24" w:rsidP="001D5E24">
      <w:pPr>
        <w:ind w:firstLine="0"/>
        <w:rPr>
          <w:lang w:val="en-US"/>
        </w:rPr>
      </w:pPr>
      <w:r w:rsidRPr="001D5E24">
        <w:rPr>
          <w:lang w:val="en-US"/>
        </w:rPr>
        <w:t xml:space="preserve">        }.getTyp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String, List&lt;String&gt;&gt; run(File[] path) throws IOException {</w:t>
      </w:r>
    </w:p>
    <w:p w:rsidR="001D5E24" w:rsidRPr="001D5E24" w:rsidRDefault="001D5E24" w:rsidP="001D5E24">
      <w:pPr>
        <w:ind w:firstLine="0"/>
        <w:rPr>
          <w:lang w:val="en-US"/>
        </w:rPr>
      </w:pPr>
      <w:r w:rsidRPr="001D5E24">
        <w:rPr>
          <w:lang w:val="en-US"/>
        </w:rPr>
        <w:t xml:space="preserve">        work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File&gt; rawFiles = Arrays.stream(path).collec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addFilesToMatrix(raw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normaliz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result = new TreeMap&lt;&gt;();</w:t>
      </w:r>
    </w:p>
    <w:p w:rsidR="001D5E24" w:rsidRPr="001D5E24" w:rsidRDefault="001D5E24" w:rsidP="001D5E24">
      <w:pPr>
        <w:ind w:firstLine="0"/>
        <w:rPr>
          <w:lang w:val="en-US"/>
        </w:rPr>
      </w:pPr>
      <w:r w:rsidRPr="001D5E24">
        <w:rPr>
          <w:lang w:val="en-US"/>
        </w:rPr>
        <w:t xml:space="preserve">        List&lt;String&gt; otherFiles = new ArrayList&lt;&gt;();</w:t>
      </w:r>
    </w:p>
    <w:p w:rsidR="001D5E24" w:rsidRPr="001D5E24" w:rsidRDefault="001D5E24" w:rsidP="001D5E24">
      <w:pPr>
        <w:ind w:firstLine="0"/>
        <w:rPr>
          <w:lang w:val="en-US"/>
        </w:rPr>
      </w:pPr>
      <w:r w:rsidRPr="001D5E24">
        <w:rPr>
          <w:lang w:val="en-US"/>
        </w:rPr>
        <w:t xml:space="preserve">        dataMap.entrySet().stream().skip(CLASSES_END).forEach(fileRow -&gt; {</w:t>
      </w:r>
    </w:p>
    <w:p w:rsidR="001D5E24" w:rsidRPr="001D5E24" w:rsidRDefault="001D5E24" w:rsidP="001D5E24">
      <w:pPr>
        <w:ind w:firstLine="0"/>
        <w:rPr>
          <w:lang w:val="en-US"/>
        </w:rPr>
      </w:pPr>
      <w:r w:rsidRPr="001D5E24">
        <w:rPr>
          <w:lang w:val="en-US"/>
        </w:rPr>
        <w:t xml:space="preserve">            AtomicReference&lt;String&gt; className = new AtomicReference&lt;&gt;("");</w:t>
      </w:r>
    </w:p>
    <w:p w:rsidR="001D5E24" w:rsidRPr="001D5E24" w:rsidRDefault="001D5E24" w:rsidP="001D5E24">
      <w:pPr>
        <w:ind w:firstLine="0"/>
        <w:rPr>
          <w:lang w:val="en-US"/>
        </w:rPr>
      </w:pPr>
      <w:r w:rsidRPr="001D5E24">
        <w:rPr>
          <w:lang w:val="en-US"/>
        </w:rPr>
        <w:t xml:space="preserve">            AtomicReference&lt;Double&gt; dist = new AtomicReference&lt;&gt;((double) 0);</w:t>
      </w:r>
    </w:p>
    <w:p w:rsidR="001D5E24" w:rsidRPr="001D5E24" w:rsidRDefault="001D5E24" w:rsidP="001D5E24">
      <w:pPr>
        <w:ind w:firstLine="0"/>
        <w:rPr>
          <w:lang w:val="en-US"/>
        </w:rPr>
      </w:pPr>
      <w:r w:rsidRPr="001D5E24">
        <w:rPr>
          <w:lang w:val="en-US"/>
        </w:rPr>
        <w:t xml:space="preserve">            AtomicReference&lt;String&gt; fileName = new AtomicReference&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ataMap.entrySet().stream().limit(CLASSES_END).forEach(classRow -&gt; {</w:t>
      </w:r>
    </w:p>
    <w:p w:rsidR="001D5E24" w:rsidRPr="001D5E24" w:rsidRDefault="001D5E24" w:rsidP="001D5E24">
      <w:pPr>
        <w:ind w:firstLine="0"/>
        <w:rPr>
          <w:lang w:val="en-US"/>
        </w:rPr>
      </w:pPr>
      <w:r w:rsidRPr="001D5E24">
        <w:rPr>
          <w:lang w:val="en-US"/>
        </w:rPr>
        <w:t xml:space="preserve">                double d = distance.calc(fileRow.getValue(), classRow.getValue());</w:t>
      </w:r>
    </w:p>
    <w:p w:rsidR="001D5E24" w:rsidRPr="001D5E24" w:rsidRDefault="001D5E24" w:rsidP="001D5E24">
      <w:pPr>
        <w:ind w:firstLine="0"/>
        <w:rPr>
          <w:lang w:val="en-US"/>
        </w:rPr>
      </w:pPr>
      <w:r w:rsidRPr="001D5E24">
        <w:rPr>
          <w:lang w:val="en-US"/>
        </w:rPr>
        <w:t xml:space="preserve">                if (d &gt; dist.get()) {</w:t>
      </w:r>
    </w:p>
    <w:p w:rsidR="001D5E24" w:rsidRPr="001D5E24" w:rsidRDefault="001D5E24" w:rsidP="001D5E24">
      <w:pPr>
        <w:ind w:firstLine="0"/>
        <w:rPr>
          <w:lang w:val="en-US"/>
        </w:rPr>
      </w:pPr>
      <w:r w:rsidRPr="001D5E24">
        <w:rPr>
          <w:lang w:val="en-US"/>
        </w:rPr>
        <w:t xml:space="preserve">                    className.set(classRow.getKey());</w:t>
      </w:r>
    </w:p>
    <w:p w:rsidR="001D5E24" w:rsidRPr="001D5E24" w:rsidRDefault="001D5E24" w:rsidP="001D5E24">
      <w:pPr>
        <w:ind w:firstLine="0"/>
        <w:rPr>
          <w:lang w:val="en-US"/>
        </w:rPr>
      </w:pPr>
      <w:r w:rsidRPr="001D5E24">
        <w:rPr>
          <w:lang w:val="en-US"/>
        </w:rPr>
        <w:lastRenderedPageBreak/>
        <w:t xml:space="preserve">                    dist.set(d);</w:t>
      </w:r>
    </w:p>
    <w:p w:rsidR="001D5E24" w:rsidRPr="001D5E24" w:rsidRDefault="001D5E24" w:rsidP="001D5E24">
      <w:pPr>
        <w:ind w:firstLine="0"/>
        <w:rPr>
          <w:lang w:val="en-US"/>
        </w:rPr>
      </w:pPr>
      <w:r w:rsidRPr="001D5E24">
        <w:rPr>
          <w:lang w:val="en-US"/>
        </w:rPr>
        <w:t xml:space="preserve">                    fileName.set(fileRow.getKe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dist.get() == 0) {</w:t>
      </w:r>
    </w:p>
    <w:p w:rsidR="001D5E24" w:rsidRPr="001D5E24" w:rsidRDefault="001D5E24" w:rsidP="001D5E24">
      <w:pPr>
        <w:ind w:firstLine="0"/>
        <w:rPr>
          <w:lang w:val="en-US"/>
        </w:rPr>
      </w:pPr>
      <w:r w:rsidRPr="001D5E24">
        <w:rPr>
          <w:lang w:val="en-US"/>
        </w:rPr>
        <w:t xml:space="preserve">                otherFiles.add(fileRow.getKey());</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String cName = className.get();</w:t>
      </w:r>
    </w:p>
    <w:p w:rsidR="001D5E24" w:rsidRPr="001D5E24" w:rsidRDefault="001D5E24" w:rsidP="001D5E24">
      <w:pPr>
        <w:ind w:firstLine="0"/>
        <w:rPr>
          <w:lang w:val="en-US"/>
        </w:rPr>
      </w:pPr>
      <w:r w:rsidRPr="001D5E24">
        <w:rPr>
          <w:lang w:val="en-US"/>
        </w:rPr>
        <w:t xml:space="preserve">                if (!result.containsKey(cName))</w:t>
      </w:r>
    </w:p>
    <w:p w:rsidR="001D5E24" w:rsidRPr="001D5E24" w:rsidRDefault="001D5E24" w:rsidP="001D5E24">
      <w:pPr>
        <w:ind w:firstLine="0"/>
        <w:rPr>
          <w:lang w:val="en-US"/>
        </w:rPr>
      </w:pPr>
      <w:r w:rsidRPr="001D5E24">
        <w:rPr>
          <w:lang w:val="en-US"/>
        </w:rPr>
        <w:t xml:space="preserve">                    result.put(cName, new ArrayList&lt;String&gt;() {{</w:t>
      </w:r>
    </w:p>
    <w:p w:rsidR="001D5E24" w:rsidRPr="001D5E24" w:rsidRDefault="001D5E24" w:rsidP="001D5E24">
      <w:pPr>
        <w:ind w:firstLine="0"/>
        <w:rPr>
          <w:lang w:val="en-US"/>
        </w:rPr>
      </w:pPr>
      <w:r w:rsidRPr="001D5E24">
        <w:rPr>
          <w:lang w:val="en-US"/>
        </w:rPr>
        <w:t xml:space="preserve">                        add(fileName.g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else</w:t>
      </w:r>
    </w:p>
    <w:p w:rsidR="001D5E24" w:rsidRPr="001D5E24" w:rsidRDefault="001D5E24" w:rsidP="001D5E24">
      <w:pPr>
        <w:ind w:firstLine="0"/>
        <w:rPr>
          <w:lang w:val="en-US"/>
        </w:rPr>
      </w:pPr>
      <w:r w:rsidRPr="001D5E24">
        <w:rPr>
          <w:lang w:val="en-US"/>
        </w:rPr>
        <w:t xml:space="preserve">                    result.get(className.get()).add(fileName.g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sult.put(OTHER_CLASS_NAME, other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w:t>
      </w:r>
    </w:p>
    <w:p w:rsidR="001D5E24" w:rsidRPr="00280AFB" w:rsidRDefault="001D5E24" w:rsidP="001D5E24">
      <w:pPr>
        <w:ind w:firstLine="0"/>
        <w:rPr>
          <w:lang w:val="en-US"/>
        </w:rPr>
      </w:pPr>
      <w:r w:rsidRPr="001D5E24">
        <w:rPr>
          <w:lang w:val="en-US"/>
        </w:rPr>
        <w:t xml:space="preserve">            builder</w:t>
      </w:r>
      <w:r w:rsidRPr="00280AFB">
        <w:rPr>
          <w:lang w:val="en-US"/>
        </w:rPr>
        <w:t>.</w:t>
      </w:r>
      <w:r w:rsidRPr="001D5E24">
        <w:rPr>
          <w:lang w:val="en-US"/>
        </w:rPr>
        <w:t>append</w:t>
      </w:r>
      <w:r w:rsidRPr="00280AFB">
        <w:rPr>
          <w:lang w:val="en-US"/>
        </w:rPr>
        <w:t>("\</w:t>
      </w:r>
      <w:r w:rsidRPr="001D5E24">
        <w:rPr>
          <w:lang w:val="en-US"/>
        </w:rPr>
        <w:t>n</w:t>
      </w:r>
      <w:r>
        <w:t>КЛАССИФИЦИРОВАННЫЕ</w:t>
      </w:r>
      <w:r w:rsidRPr="00280AFB">
        <w:rPr>
          <w:lang w:val="en-US"/>
        </w:rPr>
        <w:t xml:space="preserve"> </w:t>
      </w:r>
      <w:r>
        <w:t>ФАЙЛЫ</w:t>
      </w:r>
      <w:r w:rsidRPr="00280AFB">
        <w:rPr>
          <w:lang w:val="en-US"/>
        </w:rPr>
        <w:t>:\</w:t>
      </w:r>
      <w:r w:rsidRPr="001D5E24">
        <w:rPr>
          <w:lang w:val="en-US"/>
        </w:rPr>
        <w:t>n</w:t>
      </w:r>
      <w:r w:rsidRPr="00280AFB">
        <w:rPr>
          <w:lang w:val="en-US"/>
        </w:rPr>
        <w:t>");</w:t>
      </w:r>
    </w:p>
    <w:p w:rsidR="001D5E24" w:rsidRDefault="001D5E24" w:rsidP="001D5E24">
      <w:pPr>
        <w:ind w:firstLine="0"/>
      </w:pPr>
      <w:r w:rsidRPr="00280AFB">
        <w:rPr>
          <w:lang w:val="en-US"/>
        </w:rPr>
        <w:t xml:space="preserve">        </w:t>
      </w:r>
      <w:r>
        <w:t>else</w:t>
      </w:r>
    </w:p>
    <w:p w:rsidR="001D5E24" w:rsidRDefault="001D5E24" w:rsidP="001D5E24">
      <w:pPr>
        <w:ind w:firstLine="0"/>
      </w:pPr>
      <w:r>
        <w:t xml:space="preserve">            builder.append("КЛАССИФИЦИРОВАННЫЕ ФАЙЛЫ:\n");</w:t>
      </w:r>
    </w:p>
    <w:p w:rsidR="001D5E24" w:rsidRPr="001D5E24" w:rsidRDefault="001D5E24" w:rsidP="001D5E24">
      <w:pPr>
        <w:ind w:firstLine="0"/>
        <w:rPr>
          <w:lang w:val="en-US"/>
        </w:rPr>
      </w:pPr>
      <w:r>
        <w:t xml:space="preserve">        </w:t>
      </w:r>
      <w:r w:rsidRPr="001D5E24">
        <w:rPr>
          <w:lang w:val="en-US"/>
        </w:rPr>
        <w:t>for (Map.Entry&lt;String, List&lt;String&gt;&gt; entry : result.entrySet()) {</w:t>
      </w:r>
    </w:p>
    <w:p w:rsidR="001D5E24" w:rsidRPr="001D5E24" w:rsidRDefault="001D5E24" w:rsidP="001D5E24">
      <w:pPr>
        <w:ind w:firstLine="0"/>
        <w:rPr>
          <w:lang w:val="en-US"/>
        </w:rPr>
      </w:pPr>
      <w:r w:rsidRPr="001D5E24">
        <w:rPr>
          <w:lang w:val="en-US"/>
        </w:rPr>
        <w:t xml:space="preserve">            System.out.printf("%10s - %s\n", entry.getKey(), entry.getValue());</w:t>
      </w:r>
    </w:p>
    <w:p w:rsidR="001D5E24" w:rsidRPr="001D5E24" w:rsidRDefault="001D5E24" w:rsidP="001D5E24">
      <w:pPr>
        <w:ind w:firstLine="0"/>
        <w:rPr>
          <w:lang w:val="en-US"/>
        </w:rPr>
      </w:pPr>
      <w:r w:rsidRPr="001D5E24">
        <w:rPr>
          <w:lang w:val="en-US"/>
        </w:rPr>
        <w:t xml:space="preserve">            builder.append(String.format("%s - %s\n", entry.getKey(), entry.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 = "sets" + SEPARATOR + "classification";</w:t>
      </w:r>
    </w:p>
    <w:p w:rsidR="001D5E24" w:rsidRPr="001D5E24" w:rsidRDefault="001D5E24" w:rsidP="001D5E24">
      <w:pPr>
        <w:ind w:firstLine="0"/>
        <w:rPr>
          <w:lang w:val="en-US"/>
        </w:rPr>
      </w:pPr>
      <w:r w:rsidRPr="001D5E24">
        <w:rPr>
          <w:lang w:val="en-US"/>
        </w:rPr>
        <w:t xml:space="preserve">        Copy.group(dir, path, resul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kTime = (System.nanoTime() - work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РАБОТЫ</w:t>
      </w:r>
      <w:r w:rsidRPr="001D5E24">
        <w:rPr>
          <w:lang w:val="en-US"/>
        </w:rPr>
        <w:t xml:space="preserve"> (classify): %.2f </w:t>
      </w:r>
      <w:r>
        <w:t>мс</w:t>
      </w:r>
      <w:r w:rsidRPr="001D5E24">
        <w:rPr>
          <w:lang w:val="en-US"/>
        </w:rPr>
        <w:t>\n", workTime);</w:t>
      </w:r>
    </w:p>
    <w:p w:rsidR="001D5E24" w:rsidRPr="001D5E24" w:rsidRDefault="001D5E24" w:rsidP="001D5E24">
      <w:pPr>
        <w:ind w:firstLine="0"/>
        <w:rPr>
          <w:lang w:val="en-US"/>
        </w:rPr>
      </w:pPr>
      <w:r w:rsidRPr="001D5E24">
        <w:rPr>
          <w:lang w:val="en-US"/>
        </w:rPr>
        <w:t xml:space="preserve">        if (Application.time)</w:t>
      </w:r>
    </w:p>
    <w:p w:rsidR="001D5E24" w:rsidRPr="001D5E24" w:rsidRDefault="001D5E24" w:rsidP="001D5E24">
      <w:pPr>
        <w:ind w:firstLine="0"/>
        <w:rPr>
          <w:lang w:val="en-US"/>
        </w:rPr>
      </w:pPr>
      <w:r w:rsidRPr="001D5E24">
        <w:rPr>
          <w:lang w:val="en-US"/>
        </w:rPr>
        <w:t xml:space="preserve">            builder.append("\n</w:t>
      </w:r>
      <w:r>
        <w:t>ВРЕМЯ</w:t>
      </w:r>
      <w:r w:rsidRPr="001D5E24">
        <w:rPr>
          <w:lang w:val="en-US"/>
        </w:rPr>
        <w:t xml:space="preserve"> </w:t>
      </w:r>
      <w:r>
        <w:t>РАБОТЫ</w:t>
      </w:r>
      <w:r w:rsidRPr="001D5E24">
        <w:rPr>
          <w:lang w:val="en-US"/>
        </w:rPr>
        <w:t xml:space="preserve">: ").append(String.format("%.2f </w:t>
      </w:r>
      <w:r>
        <w:t>мс</w:t>
      </w:r>
      <w:r w:rsidRPr="001D5E24">
        <w:rPr>
          <w:lang w:val="en-US"/>
        </w:rPr>
        <w:t>",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resul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addFilesToMatrix(List&lt;File&gt; files) throws IOException {</w:t>
      </w:r>
    </w:p>
    <w:p w:rsidR="001D5E24" w:rsidRPr="001D5E24" w:rsidRDefault="001D5E24" w:rsidP="001D5E24">
      <w:pPr>
        <w:ind w:firstLine="0"/>
        <w:rPr>
          <w:lang w:val="en-US"/>
        </w:rPr>
      </w:pPr>
      <w:r w:rsidRPr="001D5E24">
        <w:rPr>
          <w:lang w:val="en-US"/>
        </w:rPr>
        <w:t xml:space="preserve">        for (File f : files) {</w:t>
      </w:r>
    </w:p>
    <w:p w:rsidR="001D5E24" w:rsidRPr="001D5E24" w:rsidRDefault="001D5E24" w:rsidP="001D5E24">
      <w:pPr>
        <w:ind w:firstLine="0"/>
        <w:rPr>
          <w:lang w:val="en-US"/>
        </w:rPr>
      </w:pPr>
      <w:r w:rsidRPr="001D5E24">
        <w:rPr>
          <w:lang w:val="en-US"/>
        </w:rPr>
        <w:t xml:space="preserve">            String text = Reader.readFile(f);</w:t>
      </w:r>
    </w:p>
    <w:p w:rsidR="001D5E24" w:rsidRPr="001D5E24" w:rsidRDefault="001D5E24" w:rsidP="001D5E24">
      <w:pPr>
        <w:ind w:firstLine="0"/>
        <w:rPr>
          <w:lang w:val="en-US"/>
        </w:rPr>
      </w:pPr>
      <w:r w:rsidRPr="001D5E24">
        <w:rPr>
          <w:lang w:val="en-US"/>
        </w:rPr>
        <w:t xml:space="preserve">            List&lt;String&gt; strings = FilteredUnigram.get(tex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dataRow = new double[vocabulary.size()];</w:t>
      </w:r>
    </w:p>
    <w:p w:rsidR="001D5E24" w:rsidRPr="001D5E24" w:rsidRDefault="001D5E24" w:rsidP="001D5E24">
      <w:pPr>
        <w:ind w:firstLine="0"/>
        <w:rPr>
          <w:lang w:val="en-US"/>
        </w:rPr>
      </w:pPr>
      <w:r w:rsidRPr="001D5E24">
        <w:rPr>
          <w:lang w:val="en-US"/>
        </w:rPr>
        <w:t xml:space="preserve">            for (Map.Entry&lt;String, Long&gt; term : strings.stream()</w:t>
      </w:r>
    </w:p>
    <w:p w:rsidR="001D5E24" w:rsidRPr="001D5E24" w:rsidRDefault="001D5E24" w:rsidP="001D5E24">
      <w:pPr>
        <w:ind w:firstLine="0"/>
        <w:rPr>
          <w:lang w:val="en-US"/>
        </w:rPr>
      </w:pPr>
      <w:r w:rsidRPr="001D5E24">
        <w:rPr>
          <w:lang w:val="en-US"/>
        </w:rPr>
        <w:t xml:space="preserve">                    .collect(Collectors.groupingBy(Function.identity(), Collectors.counting()))</w:t>
      </w:r>
    </w:p>
    <w:p w:rsidR="001D5E24" w:rsidRPr="001D5E24" w:rsidRDefault="001D5E24" w:rsidP="001D5E24">
      <w:pPr>
        <w:ind w:firstLine="0"/>
        <w:rPr>
          <w:lang w:val="en-US"/>
        </w:rPr>
      </w:pPr>
      <w:r w:rsidRPr="001D5E24">
        <w:rPr>
          <w:lang w:val="en-US"/>
        </w:rPr>
        <w:t xml:space="preserve">                    .entrySet()) {</w:t>
      </w:r>
    </w:p>
    <w:p w:rsidR="001D5E24" w:rsidRPr="001D5E24" w:rsidRDefault="001D5E24" w:rsidP="001D5E24">
      <w:pPr>
        <w:ind w:firstLine="0"/>
        <w:rPr>
          <w:lang w:val="en-US"/>
        </w:rPr>
      </w:pPr>
      <w:r w:rsidRPr="001D5E24">
        <w:rPr>
          <w:lang w:val="en-US"/>
        </w:rPr>
        <w:t xml:space="preserve">                int index = vocabulary.indexOf(term.getKey());</w:t>
      </w:r>
    </w:p>
    <w:p w:rsidR="001D5E24" w:rsidRDefault="001D5E24" w:rsidP="001D5E24">
      <w:pPr>
        <w:ind w:firstLine="0"/>
      </w:pPr>
      <w:r w:rsidRPr="001D5E24">
        <w:rPr>
          <w:lang w:val="en-US"/>
        </w:rPr>
        <w:t xml:space="preserve">                </w:t>
      </w:r>
      <w:r>
        <w:t>if (index &gt; 0) // на случай, если в словаре нет такого термина</w:t>
      </w:r>
    </w:p>
    <w:p w:rsidR="001D5E24" w:rsidRPr="001D5E24" w:rsidRDefault="001D5E24" w:rsidP="001D5E24">
      <w:pPr>
        <w:ind w:firstLine="0"/>
        <w:rPr>
          <w:lang w:val="en-US"/>
        </w:rPr>
      </w:pPr>
      <w:r>
        <w:t xml:space="preserve">                    </w:t>
      </w:r>
      <w:r w:rsidRPr="001D5E24">
        <w:rPr>
          <w:lang w:val="en-US"/>
        </w:rPr>
        <w:t>dataRow[index] = term.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f.getName(), dataRow);</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ystem.out.println("\n</w:t>
      </w:r>
      <w:r>
        <w:t>ЧАСТОТЫ</w:t>
      </w:r>
      <w:r w:rsidRPr="001D5E24">
        <w:rPr>
          <w:lang w:val="en-US"/>
        </w:rPr>
        <w:t>:");</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n</w:t>
      </w:r>
      <w:r>
        <w:t>ЧАСТОТЫ</w:t>
      </w:r>
      <w:r w:rsidRPr="001D5E24">
        <w:rPr>
          <w:lang w:val="en-US"/>
        </w:rPr>
        <w:t>:\n");</w:t>
      </w:r>
    </w:p>
    <w:p w:rsidR="001D5E24" w:rsidRPr="001D5E24" w:rsidRDefault="001D5E24" w:rsidP="001D5E24">
      <w:pPr>
        <w:ind w:firstLine="0"/>
        <w:rPr>
          <w:lang w:val="en-US"/>
        </w:rPr>
      </w:pPr>
      <w:r w:rsidRPr="001D5E24">
        <w:rPr>
          <w:lang w:val="en-US"/>
        </w:rPr>
        <w:t xml:space="preserve">        for (Map.Entry&lt;String, double[]&gt; e : dataMap.entrySet()) {</w:t>
      </w:r>
    </w:p>
    <w:p w:rsidR="001D5E24" w:rsidRPr="001D5E24" w:rsidRDefault="001D5E24" w:rsidP="001D5E24">
      <w:pPr>
        <w:ind w:firstLine="0"/>
        <w:rPr>
          <w:lang w:val="en-US"/>
        </w:rPr>
      </w:pPr>
      <w:r w:rsidRPr="001D5E24">
        <w:rPr>
          <w:lang w:val="en-US"/>
        </w:rPr>
        <w:t xml:space="preserve">            System.out.printf("%10s - %s\n", e.getKey(), Arrays.toString(e.getValue()));</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String.format("%10s - %s\n", e.getKey(), Arrays.toString(e.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normalize() {</w:t>
      </w:r>
    </w:p>
    <w:p w:rsidR="001D5E24" w:rsidRPr="001D5E24" w:rsidRDefault="001D5E24" w:rsidP="001D5E24">
      <w:pPr>
        <w:ind w:firstLine="0"/>
        <w:rPr>
          <w:lang w:val="en-US"/>
        </w:rPr>
      </w:pPr>
      <w:r w:rsidRPr="001D5E24">
        <w:rPr>
          <w:lang w:val="en-US"/>
        </w:rPr>
        <w:t xml:space="preserve">        for (Map.Entry&lt;String, double[]&gt; row : dataMap.entrySet()) {</w:t>
      </w:r>
    </w:p>
    <w:p w:rsidR="001D5E24" w:rsidRPr="001D5E24" w:rsidRDefault="001D5E24" w:rsidP="001D5E24">
      <w:pPr>
        <w:ind w:firstLine="0"/>
        <w:rPr>
          <w:lang w:val="en-US"/>
        </w:rPr>
      </w:pPr>
      <w:r w:rsidRPr="001D5E24">
        <w:rPr>
          <w:lang w:val="en-US"/>
        </w:rPr>
        <w:t xml:space="preserve">            double[] items = row.getValue();</w:t>
      </w:r>
    </w:p>
    <w:p w:rsidR="001D5E24" w:rsidRPr="001D5E24" w:rsidRDefault="001D5E24" w:rsidP="001D5E24">
      <w:pPr>
        <w:ind w:firstLine="0"/>
        <w:rPr>
          <w:lang w:val="en-US"/>
        </w:rPr>
      </w:pPr>
      <w:r w:rsidRPr="001D5E24">
        <w:rPr>
          <w:lang w:val="en-US"/>
        </w:rPr>
        <w:t xml:space="preserve">            double min = Arrays.stream(items).min().getAsDouble();</w:t>
      </w:r>
    </w:p>
    <w:p w:rsidR="001D5E24" w:rsidRPr="001D5E24" w:rsidRDefault="001D5E24" w:rsidP="001D5E24">
      <w:pPr>
        <w:ind w:firstLine="0"/>
        <w:rPr>
          <w:lang w:val="en-US"/>
        </w:rPr>
      </w:pPr>
      <w:r w:rsidRPr="001D5E24">
        <w:rPr>
          <w:lang w:val="en-US"/>
        </w:rPr>
        <w:t xml:space="preserve">            double max = Arrays.stream(items).max().getAsDouble();</w:t>
      </w:r>
    </w:p>
    <w:p w:rsidR="001D5E24" w:rsidRPr="001D5E24" w:rsidRDefault="001D5E24" w:rsidP="001D5E24">
      <w:pPr>
        <w:ind w:firstLine="0"/>
        <w:rPr>
          <w:lang w:val="en-US"/>
        </w:rPr>
      </w:pPr>
      <w:r w:rsidRPr="001D5E24">
        <w:rPr>
          <w:lang w:val="en-US"/>
        </w:rPr>
        <w:t xml:space="preserve">            for (int i = 0; i &lt; items.length; i++) {</w:t>
      </w:r>
    </w:p>
    <w:p w:rsidR="001D5E24" w:rsidRPr="001D5E24" w:rsidRDefault="001D5E24" w:rsidP="001D5E24">
      <w:pPr>
        <w:ind w:firstLine="0"/>
        <w:rPr>
          <w:lang w:val="en-US"/>
        </w:rPr>
      </w:pPr>
      <w:r w:rsidRPr="001D5E24">
        <w:rPr>
          <w:lang w:val="en-US"/>
        </w:rPr>
        <w:t xml:space="preserve">                items[i] = (items[i] - min) / (max - min);</w:t>
      </w:r>
    </w:p>
    <w:p w:rsidR="001D5E24" w:rsidRPr="001D5E24" w:rsidRDefault="001D5E24" w:rsidP="001D5E24">
      <w:pPr>
        <w:ind w:firstLine="0"/>
        <w:rPr>
          <w:lang w:val="en-US"/>
        </w:rPr>
      </w:pPr>
      <w:r w:rsidRPr="001D5E24">
        <w:rPr>
          <w:lang w:val="en-US"/>
        </w:rPr>
        <w:t xml:space="preserve">                if (Double.isNaN(items[i])) {</w:t>
      </w:r>
    </w:p>
    <w:p w:rsidR="001D5E24" w:rsidRPr="001D5E24" w:rsidRDefault="001D5E24" w:rsidP="001D5E24">
      <w:pPr>
        <w:ind w:firstLine="0"/>
        <w:rPr>
          <w:lang w:val="en-US"/>
        </w:rPr>
      </w:pPr>
      <w:r w:rsidRPr="001D5E24">
        <w:rPr>
          <w:lang w:val="en-US"/>
        </w:rPr>
        <w:t xml:space="preserve">                    items[i] =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dataMap.put(row.getKey(), items);</w:t>
      </w:r>
    </w:p>
    <w:p w:rsidR="001D5E24" w:rsidRDefault="001D5E24" w:rsidP="001D5E24">
      <w:pPr>
        <w:ind w:firstLine="0"/>
      </w:pPr>
      <w:r w:rsidRPr="001D5E24">
        <w:rPr>
          <w:lang w:val="en-US"/>
        </w:rPr>
        <w:t xml:space="preserve">        </w:t>
      </w:r>
      <w:r>
        <w:t>}</w:t>
      </w:r>
    </w:p>
    <w:p w:rsidR="001D5E24" w:rsidRDefault="001D5E24" w:rsidP="001D5E24">
      <w:pPr>
        <w:ind w:firstLine="0"/>
      </w:pPr>
    </w:p>
    <w:p w:rsidR="001D5E24" w:rsidRDefault="001D5E24" w:rsidP="001D5E24">
      <w:pPr>
        <w:ind w:firstLine="0"/>
      </w:pPr>
      <w:r>
        <w:t xml:space="preserve">        System.out.println("\nНОРМАЛИЗОВАННЫЕ ДАННЫЕ:");</w:t>
      </w:r>
    </w:p>
    <w:p w:rsidR="001D5E24" w:rsidRPr="001D5E24" w:rsidRDefault="001D5E24" w:rsidP="001D5E24">
      <w:pPr>
        <w:ind w:firstLine="0"/>
        <w:rPr>
          <w:lang w:val="en-US"/>
        </w:rPr>
      </w:pPr>
      <w:r>
        <w:t xml:space="preserve">        </w:t>
      </w:r>
      <w:r w:rsidRPr="001D5E24">
        <w:rPr>
          <w:lang w:val="en-US"/>
        </w:rPr>
        <w:t>if (Application.debug)</w:t>
      </w:r>
    </w:p>
    <w:p w:rsidR="001D5E24" w:rsidRPr="00895B63" w:rsidRDefault="001D5E24" w:rsidP="001D5E24">
      <w:pPr>
        <w:ind w:firstLine="0"/>
      </w:pPr>
      <w:r w:rsidRPr="001D5E24">
        <w:rPr>
          <w:lang w:val="en-US"/>
        </w:rPr>
        <w:t xml:space="preserve">            builder</w:t>
      </w:r>
      <w:r w:rsidRPr="00895B63">
        <w:t>.</w:t>
      </w:r>
      <w:r w:rsidRPr="001D5E24">
        <w:rPr>
          <w:lang w:val="en-US"/>
        </w:rPr>
        <w:t>append</w:t>
      </w:r>
      <w:r w:rsidRPr="00895B63">
        <w:t>("\</w:t>
      </w:r>
      <w:r w:rsidRPr="001D5E24">
        <w:rPr>
          <w:lang w:val="en-US"/>
        </w:rPr>
        <w:t>n</w:t>
      </w:r>
      <w:r>
        <w:t>НОРМАЛИЗОВАННЫЕ</w:t>
      </w:r>
      <w:r w:rsidRPr="00895B63">
        <w:t xml:space="preserve"> </w:t>
      </w:r>
      <w:r>
        <w:t>ДАННЫЕ</w:t>
      </w:r>
      <w:r w:rsidRPr="00895B63">
        <w:t>:\</w:t>
      </w:r>
      <w:r w:rsidRPr="001D5E24">
        <w:rPr>
          <w:lang w:val="en-US"/>
        </w:rPr>
        <w:t>n</w:t>
      </w:r>
      <w:r w:rsidRPr="00895B63">
        <w:t>");</w:t>
      </w:r>
    </w:p>
    <w:p w:rsidR="001D5E24" w:rsidRPr="001D5E24" w:rsidRDefault="001D5E24" w:rsidP="001D5E24">
      <w:pPr>
        <w:ind w:firstLine="0"/>
        <w:rPr>
          <w:lang w:val="en-US"/>
        </w:rPr>
      </w:pPr>
      <w:r w:rsidRPr="00895B63">
        <w:t xml:space="preserve">        </w:t>
      </w:r>
      <w:r w:rsidRPr="001D5E24">
        <w:rPr>
          <w:lang w:val="en-US"/>
        </w:rPr>
        <w:t>for (Map.Entry&lt;String, double[]&gt; e : dataMap.entrySet()) {</w:t>
      </w:r>
    </w:p>
    <w:p w:rsidR="001D5E24" w:rsidRPr="001D5E24" w:rsidRDefault="001D5E24" w:rsidP="001D5E24">
      <w:pPr>
        <w:ind w:firstLine="0"/>
        <w:rPr>
          <w:lang w:val="en-US"/>
        </w:rPr>
      </w:pPr>
      <w:r w:rsidRPr="001D5E24">
        <w:rPr>
          <w:lang w:val="en-US"/>
        </w:rPr>
        <w:lastRenderedPageBreak/>
        <w:t xml:space="preserve">            System.out.printf("%10s - %s\n", e.getKey(), Arrays.toString(e.getValue()));</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String.format("%10s - %s\n", e.getKey(), Arrays.toString(e.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getBuilder() {</w:t>
      </w:r>
    </w:p>
    <w:p w:rsidR="001D5E24" w:rsidRPr="001D5E24" w:rsidRDefault="001D5E24" w:rsidP="001D5E24">
      <w:pPr>
        <w:ind w:firstLine="0"/>
        <w:rPr>
          <w:lang w:val="en-US"/>
        </w:rPr>
      </w:pPr>
      <w:r w:rsidRPr="001D5E24">
        <w:rPr>
          <w:lang w:val="en-US"/>
        </w:rPr>
        <w:t xml:space="preserve">        return builder.toStrin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getInitTime() {</w:t>
      </w:r>
    </w:p>
    <w:p w:rsidR="001D5E24" w:rsidRPr="001D5E24" w:rsidRDefault="001D5E24" w:rsidP="001D5E24">
      <w:pPr>
        <w:ind w:firstLine="0"/>
        <w:rPr>
          <w:lang w:val="en-US"/>
        </w:rPr>
      </w:pPr>
      <w:r w:rsidRPr="001D5E24">
        <w:rPr>
          <w:lang w:val="en-US"/>
        </w:rPr>
        <w:t xml:space="preserve">        retur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getWorkTime() {</w:t>
      </w: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ustering.java</w:t>
      </w:r>
    </w:p>
    <w:p w:rsidR="001D5E24" w:rsidRPr="001D5E24" w:rsidRDefault="001D5E24" w:rsidP="001D5E24">
      <w:pPr>
        <w:ind w:firstLine="0"/>
        <w:rPr>
          <w:lang w:val="en-US"/>
        </w:rPr>
      </w:pPr>
      <w:r w:rsidRPr="001D5E24">
        <w:rPr>
          <w:lang w:val="en-US"/>
        </w:rPr>
        <w:t>package diplom.cluste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ExperimentsInterface;</w:t>
      </w:r>
    </w:p>
    <w:p w:rsidR="001D5E24" w:rsidRPr="001D5E24" w:rsidRDefault="001D5E24" w:rsidP="001D5E24">
      <w:pPr>
        <w:ind w:firstLine="0"/>
        <w:rPr>
          <w:lang w:val="en-US"/>
        </w:rPr>
      </w:pPr>
      <w:r w:rsidRPr="001D5E24">
        <w:rPr>
          <w:lang w:val="en-US"/>
        </w:rPr>
        <w:t>import diplom.distance.Distance;</w:t>
      </w:r>
    </w:p>
    <w:p w:rsidR="001D5E24" w:rsidRPr="001D5E24" w:rsidRDefault="001D5E24" w:rsidP="001D5E24">
      <w:pPr>
        <w:ind w:firstLine="0"/>
        <w:rPr>
          <w:lang w:val="en-US"/>
        </w:rPr>
      </w:pPr>
      <w:r w:rsidRPr="001D5E24">
        <w:rPr>
          <w:lang w:val="en-US"/>
        </w:rPr>
        <w:t>import diplom.utils.Cop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util.ArrayList;</w:t>
      </w:r>
    </w:p>
    <w:p w:rsidR="001D5E24" w:rsidRPr="001D5E24" w:rsidRDefault="001D5E24" w:rsidP="001D5E24">
      <w:pPr>
        <w:ind w:firstLine="0"/>
        <w:rPr>
          <w:lang w:val="en-US"/>
        </w:rPr>
      </w:pPr>
      <w:r w:rsidRPr="001D5E24">
        <w:rPr>
          <w:lang w:val="en-US"/>
        </w:rPr>
        <w:t>import java.util.Collection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static diplom.utils.Copy.SEPARATO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ustering implements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separateValue;</w:t>
      </w:r>
    </w:p>
    <w:p w:rsidR="001D5E24" w:rsidRPr="001D5E24" w:rsidRDefault="001D5E24" w:rsidP="001D5E24">
      <w:pPr>
        <w:ind w:firstLine="0"/>
        <w:rPr>
          <w:lang w:val="en-US"/>
        </w:rPr>
      </w:pPr>
      <w:r w:rsidRPr="001D5E24">
        <w:rPr>
          <w:lang w:val="en-US"/>
        </w:rPr>
        <w:t xml:space="preserve">    private Distance 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cabulary vocabulary;</w:t>
      </w:r>
    </w:p>
    <w:p w:rsidR="001D5E24" w:rsidRPr="001D5E24" w:rsidRDefault="001D5E24" w:rsidP="001D5E24">
      <w:pPr>
        <w:ind w:firstLine="0"/>
        <w:rPr>
          <w:lang w:val="en-US"/>
        </w:rPr>
      </w:pPr>
      <w:r w:rsidRPr="001D5E24">
        <w:rPr>
          <w:lang w:val="en-US"/>
        </w:rPr>
        <w:t xml:space="preserve">    private List&lt;Document&gt; documents;</w:t>
      </w:r>
    </w:p>
    <w:p w:rsidR="001D5E24" w:rsidRPr="001D5E24" w:rsidRDefault="001D5E24" w:rsidP="001D5E24">
      <w:pPr>
        <w:ind w:firstLine="0"/>
        <w:rPr>
          <w:lang w:val="en-US"/>
        </w:rPr>
      </w:pPr>
      <w:r w:rsidRPr="001D5E24">
        <w:rPr>
          <w:lang w:val="en-US"/>
        </w:rPr>
        <w:t xml:space="preserve">    private List&lt;String&gt; docNam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similarityMatri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ringBuilder 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initTime;</w:t>
      </w:r>
    </w:p>
    <w:p w:rsidR="001D5E24" w:rsidRPr="001D5E24" w:rsidRDefault="001D5E24" w:rsidP="001D5E24">
      <w:pPr>
        <w:ind w:firstLine="0"/>
        <w:rPr>
          <w:lang w:val="en-US"/>
        </w:rPr>
      </w:pPr>
      <w:r w:rsidRPr="001D5E24">
        <w:rPr>
          <w:lang w:val="en-US"/>
        </w:rPr>
        <w:t xml:space="preserve">    private double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ustering(double separateValue, Distance distance) {</w:t>
      </w:r>
    </w:p>
    <w:p w:rsidR="001D5E24" w:rsidRPr="001D5E24" w:rsidRDefault="001D5E24" w:rsidP="001D5E24">
      <w:pPr>
        <w:ind w:firstLine="0"/>
        <w:rPr>
          <w:lang w:val="en-US"/>
        </w:rPr>
      </w:pPr>
      <w:r w:rsidRPr="001D5E24">
        <w:rPr>
          <w:lang w:val="en-US"/>
        </w:rPr>
        <w:t xml:space="preserve">        init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separateValue = separateValue;</w:t>
      </w:r>
    </w:p>
    <w:p w:rsidR="001D5E24" w:rsidRPr="001D5E24" w:rsidRDefault="001D5E24" w:rsidP="001D5E24">
      <w:pPr>
        <w:ind w:firstLine="0"/>
        <w:rPr>
          <w:lang w:val="en-US"/>
        </w:rPr>
      </w:pPr>
      <w:r w:rsidRPr="001D5E24">
        <w:rPr>
          <w:lang w:val="en-US"/>
        </w:rPr>
        <w:lastRenderedPageBreak/>
        <w:t xml:space="preserve">        this.distance = distance;</w:t>
      </w:r>
    </w:p>
    <w:p w:rsidR="001D5E24" w:rsidRPr="001D5E24" w:rsidRDefault="001D5E24" w:rsidP="001D5E24">
      <w:pPr>
        <w:ind w:firstLine="0"/>
        <w:rPr>
          <w:lang w:val="en-US"/>
        </w:rPr>
      </w:pPr>
      <w:r w:rsidRPr="001D5E24">
        <w:rPr>
          <w:lang w:val="en-US"/>
        </w:rPr>
        <w:t xml:space="preserve">        this.builder = new String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vocabulary = new Vocabulary();</w:t>
      </w:r>
    </w:p>
    <w:p w:rsidR="001D5E24" w:rsidRPr="001D5E24" w:rsidRDefault="001D5E24" w:rsidP="001D5E24">
      <w:pPr>
        <w:ind w:firstLine="0"/>
        <w:rPr>
          <w:lang w:val="en-US"/>
        </w:rPr>
      </w:pPr>
      <w:r w:rsidRPr="001D5E24">
        <w:rPr>
          <w:lang w:val="en-US"/>
        </w:rPr>
        <w:t xml:space="preserve">        this.docNames = new ArrayList&lt;&gt;();</w:t>
      </w:r>
    </w:p>
    <w:p w:rsidR="001D5E24" w:rsidRPr="001D5E24" w:rsidRDefault="001D5E24" w:rsidP="001D5E24">
      <w:pPr>
        <w:ind w:firstLine="0"/>
        <w:rPr>
          <w:lang w:val="en-US"/>
        </w:rPr>
      </w:pPr>
      <w:r w:rsidRPr="001D5E24">
        <w:rPr>
          <w:lang w:val="en-US"/>
        </w:rPr>
        <w:t xml:space="preserve">        this.document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itTime = (System.nanoTime() - init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ИНИЦИАЛИЗАЦИИ</w:t>
      </w:r>
      <w:r w:rsidRPr="001D5E24">
        <w:rPr>
          <w:lang w:val="en-US"/>
        </w:rPr>
        <w:t xml:space="preserve"> (cluster): %.2f </w:t>
      </w:r>
      <w:r>
        <w:t>мс</w:t>
      </w:r>
      <w:r w:rsidRPr="001D5E24">
        <w:rPr>
          <w:lang w:val="en-US"/>
        </w:rPr>
        <w:t>\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String, List&lt;String&gt;&gt; run(File[] files) throws Exception {</w:t>
      </w:r>
    </w:p>
    <w:p w:rsidR="001D5E24" w:rsidRPr="001D5E24" w:rsidRDefault="001D5E24" w:rsidP="001D5E24">
      <w:pPr>
        <w:ind w:firstLine="0"/>
        <w:rPr>
          <w:lang w:val="en-US"/>
        </w:rPr>
      </w:pPr>
      <w:r w:rsidRPr="001D5E24">
        <w:rPr>
          <w:lang w:val="en-US"/>
        </w:rPr>
        <w:t xml:space="preserve">        workTime = System.nano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builder.setLength(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files == null || files.length == 0) {</w:t>
      </w:r>
    </w:p>
    <w:p w:rsidR="001D5E24" w:rsidRPr="001D5E24" w:rsidRDefault="001D5E24" w:rsidP="001D5E24">
      <w:pPr>
        <w:ind w:firstLine="0"/>
        <w:rPr>
          <w:lang w:val="en-US"/>
        </w:rPr>
      </w:pPr>
      <w:r w:rsidRPr="001D5E24">
        <w:rPr>
          <w:lang w:val="en-US"/>
        </w:rPr>
        <w:t xml:space="preserve">            throw new Exception("docs == null || docs.length ==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File file : files) {</w:t>
      </w:r>
    </w:p>
    <w:p w:rsidR="001D5E24" w:rsidRPr="001D5E24" w:rsidRDefault="001D5E24" w:rsidP="001D5E24">
      <w:pPr>
        <w:ind w:firstLine="0"/>
        <w:rPr>
          <w:lang w:val="en-US"/>
        </w:rPr>
      </w:pPr>
      <w:r w:rsidRPr="001D5E24">
        <w:rPr>
          <w:lang w:val="en-US"/>
        </w:rPr>
        <w:t xml:space="preserve">            documents.add(new Document(file, vocabulary));</w:t>
      </w:r>
    </w:p>
    <w:p w:rsidR="001D5E24" w:rsidRPr="001D5E24" w:rsidRDefault="001D5E24" w:rsidP="001D5E24">
      <w:pPr>
        <w:ind w:firstLine="0"/>
        <w:rPr>
          <w:lang w:val="en-US"/>
        </w:rPr>
      </w:pPr>
      <w:r w:rsidRPr="001D5E24">
        <w:rPr>
          <w:lang w:val="en-US"/>
        </w:rPr>
        <w:t xml:space="preserve">            docNames.add(file.getNa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similarityMatrix = new double[files.length][files.length];</w:t>
      </w:r>
    </w:p>
    <w:p w:rsidR="001D5E24" w:rsidRPr="001D5E24" w:rsidRDefault="001D5E24" w:rsidP="001D5E24">
      <w:pPr>
        <w:ind w:firstLine="0"/>
        <w:rPr>
          <w:lang w:val="en-US"/>
        </w:rPr>
      </w:pPr>
      <w:r w:rsidRPr="001D5E24">
        <w:rPr>
          <w:lang w:val="en-US"/>
        </w:rPr>
        <w:t xml:space="preserve">        documents.forEach(Document::calcTerms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itSimMatri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Prim.Edge&gt; edges = Prim.solve(similarityMatri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docNames).append("\n");</w:t>
      </w:r>
    </w:p>
    <w:p w:rsidR="001D5E24" w:rsidRPr="001D5E24" w:rsidRDefault="001D5E24" w:rsidP="001D5E24">
      <w:pPr>
        <w:ind w:firstLine="0"/>
        <w:rPr>
          <w:lang w:val="en-US"/>
        </w:rPr>
      </w:pPr>
      <w:r w:rsidRPr="001D5E24">
        <w:rPr>
          <w:lang w:val="en-US"/>
        </w:rPr>
        <w:t xml:space="preserve">        System.out.println(docNames + "\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double[] matrix : similarityMatrix) {</w:t>
      </w:r>
    </w:p>
    <w:p w:rsidR="001D5E24" w:rsidRPr="001D5E24" w:rsidRDefault="001D5E24" w:rsidP="001D5E24">
      <w:pPr>
        <w:ind w:firstLine="0"/>
        <w:rPr>
          <w:lang w:val="en-US"/>
        </w:rPr>
      </w:pPr>
      <w:r w:rsidRPr="001D5E24">
        <w:rPr>
          <w:lang w:val="en-US"/>
        </w:rPr>
        <w:t xml:space="preserve">            for (int j = 0; j &lt; similarityMatrix.length; j++) {</w:t>
      </w:r>
    </w:p>
    <w:p w:rsidR="001D5E24" w:rsidRPr="001D5E24" w:rsidRDefault="001D5E24" w:rsidP="001D5E24">
      <w:pPr>
        <w:ind w:firstLine="0"/>
        <w:rPr>
          <w:lang w:val="en-US"/>
        </w:rPr>
      </w:pPr>
      <w:r w:rsidRPr="001D5E24">
        <w:rPr>
          <w:lang w:val="en-US"/>
        </w:rPr>
        <w:t xml:space="preserve">                System.out.printf("%.2f  ", matrix[j]);</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String.format("%.2f  ", matrix[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if (Application.debug)</w:t>
      </w:r>
    </w:p>
    <w:p w:rsidR="001D5E24" w:rsidRPr="001D5E24" w:rsidRDefault="001D5E24" w:rsidP="001D5E24">
      <w:pPr>
        <w:ind w:firstLine="0"/>
        <w:rPr>
          <w:lang w:val="en-US"/>
        </w:rPr>
      </w:pPr>
      <w:r w:rsidRPr="001D5E24">
        <w:rPr>
          <w:lang w:val="en-US"/>
        </w:rPr>
        <w:t xml:space="preserve">                builder.append("\n");</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debug) {</w:t>
      </w:r>
    </w:p>
    <w:p w:rsidR="001D5E24" w:rsidRPr="001D5E24" w:rsidRDefault="001D5E24" w:rsidP="001D5E24">
      <w:pPr>
        <w:ind w:firstLine="0"/>
        <w:rPr>
          <w:lang w:val="en-US"/>
        </w:rPr>
      </w:pPr>
      <w:r w:rsidRPr="001D5E24">
        <w:rPr>
          <w:lang w:val="en-US"/>
        </w:rPr>
        <w:t xml:space="preserve">            builder.append("\n");</w:t>
      </w:r>
    </w:p>
    <w:p w:rsidR="001D5E24" w:rsidRPr="001D5E24" w:rsidRDefault="001D5E24" w:rsidP="001D5E24">
      <w:pPr>
        <w:ind w:firstLine="0"/>
        <w:rPr>
          <w:lang w:val="en-US"/>
        </w:rPr>
      </w:pPr>
      <w:r w:rsidRPr="001D5E24">
        <w:rPr>
          <w:lang w:val="en-US"/>
        </w:rPr>
        <w:t xml:space="preserve">            edges.forEach(e -&gt; builder.append(e.toString()).append("\n"));</w:t>
      </w:r>
    </w:p>
    <w:p w:rsidR="001D5E24" w:rsidRPr="001D5E24" w:rsidRDefault="001D5E24" w:rsidP="001D5E24">
      <w:pPr>
        <w:ind w:firstLine="0"/>
        <w:rPr>
          <w:lang w:val="en-US"/>
        </w:rPr>
      </w:pPr>
      <w:r w:rsidRPr="001D5E24">
        <w:rPr>
          <w:lang w:val="en-US"/>
        </w:rPr>
        <w:t xml:space="preserve">            builder.append("\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edges.forEach(System.out::println);</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List&lt;Integer&gt;&gt; clusters = new ArrayList&lt;&gt;();</w:t>
      </w:r>
    </w:p>
    <w:p w:rsidR="001D5E24" w:rsidRPr="001D5E24" w:rsidRDefault="001D5E24" w:rsidP="001D5E24">
      <w:pPr>
        <w:ind w:firstLine="0"/>
        <w:rPr>
          <w:lang w:val="en-US"/>
        </w:rPr>
      </w:pPr>
      <w:r w:rsidRPr="001D5E24">
        <w:rPr>
          <w:lang w:val="en-US"/>
        </w:rPr>
        <w:t xml:space="preserve">        clusters.add(new ArrayList&lt;&gt;(Collections.singletonList(edges.get(0).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Prim.Edge edge : edges) {</w:t>
      </w:r>
    </w:p>
    <w:p w:rsidR="001D5E24" w:rsidRPr="001D5E24" w:rsidRDefault="001D5E24" w:rsidP="001D5E24">
      <w:pPr>
        <w:ind w:firstLine="0"/>
        <w:rPr>
          <w:lang w:val="en-US"/>
        </w:rPr>
      </w:pPr>
      <w:r w:rsidRPr="001D5E24">
        <w:rPr>
          <w:lang w:val="en-US"/>
        </w:rPr>
        <w:t xml:space="preserve">            if (edge.weigh &gt;= separateValue) {</w:t>
      </w:r>
    </w:p>
    <w:p w:rsidR="001D5E24" w:rsidRPr="001D5E24" w:rsidRDefault="001D5E24" w:rsidP="001D5E24">
      <w:pPr>
        <w:ind w:firstLine="0"/>
        <w:rPr>
          <w:lang w:val="en-US"/>
        </w:rPr>
      </w:pPr>
      <w:r w:rsidRPr="001D5E24">
        <w:rPr>
          <w:lang w:val="en-US"/>
        </w:rPr>
        <w:t xml:space="preserve">                clusters.add(new ArrayList&lt;&gt;(Collections.singletonList(edge.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int clusterID = relevantCluster(clusters, edge);</w:t>
      </w:r>
    </w:p>
    <w:p w:rsidR="001D5E24" w:rsidRPr="001D5E24" w:rsidRDefault="001D5E24" w:rsidP="001D5E24">
      <w:pPr>
        <w:ind w:firstLine="0"/>
        <w:rPr>
          <w:lang w:val="en-US"/>
        </w:rPr>
      </w:pPr>
      <w:r w:rsidRPr="001D5E24">
        <w:rPr>
          <w:lang w:val="en-US"/>
        </w:rPr>
        <w:t xml:space="preserve">                clusters.get(clusterID).add(edg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List&lt;List&lt;String&gt;&gt; collect = clusters.stream()</w:t>
      </w:r>
    </w:p>
    <w:p w:rsidR="001D5E24" w:rsidRPr="001D5E24" w:rsidRDefault="001D5E24" w:rsidP="001D5E24">
      <w:pPr>
        <w:ind w:firstLine="0"/>
        <w:rPr>
          <w:lang w:val="en-US"/>
        </w:rPr>
      </w:pPr>
      <w:r w:rsidRPr="001D5E24">
        <w:rPr>
          <w:lang w:val="en-US"/>
        </w:rPr>
        <w:t>//                .map(docIDs -&gt; docIDs.stream()</w:t>
      </w:r>
    </w:p>
    <w:p w:rsidR="001D5E24" w:rsidRPr="001D5E24" w:rsidRDefault="001D5E24" w:rsidP="001D5E24">
      <w:pPr>
        <w:ind w:firstLine="0"/>
        <w:rPr>
          <w:lang w:val="en-US"/>
        </w:rPr>
      </w:pPr>
      <w:r w:rsidRPr="001D5E24">
        <w:rPr>
          <w:lang w:val="en-US"/>
        </w:rPr>
        <w:t>//                        .map(docID -&gt; docNames.get(docID))</w:t>
      </w:r>
    </w:p>
    <w:p w:rsidR="001D5E24" w:rsidRPr="001D5E24" w:rsidRDefault="001D5E24" w:rsidP="001D5E24">
      <w:pPr>
        <w:ind w:firstLine="0"/>
        <w:rPr>
          <w:lang w:val="en-US"/>
        </w:rPr>
      </w:pPr>
      <w:r w:rsidRPr="001D5E24">
        <w:rPr>
          <w:lang w:val="en-US"/>
        </w:rPr>
        <w:t>//                        .collect(Collectors.toList()))</w:t>
      </w:r>
    </w:p>
    <w:p w:rsidR="001D5E24" w:rsidRPr="001D5E24" w:rsidRDefault="001D5E24" w:rsidP="001D5E24">
      <w:pPr>
        <w:ind w:firstLine="0"/>
        <w:rPr>
          <w:lang w:val="en-US"/>
        </w:rPr>
      </w:pPr>
      <w:r w:rsidRPr="001D5E24">
        <w:rPr>
          <w:lang w:val="en-US"/>
        </w:rPr>
        <w:t>//                .collect(Collectors.to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collect = clusters.stream()</w:t>
      </w:r>
    </w:p>
    <w:p w:rsidR="001D5E24" w:rsidRPr="001D5E24" w:rsidRDefault="001D5E24" w:rsidP="001D5E24">
      <w:pPr>
        <w:ind w:firstLine="0"/>
        <w:rPr>
          <w:lang w:val="en-US"/>
        </w:rPr>
      </w:pPr>
      <w:r w:rsidRPr="001D5E24">
        <w:rPr>
          <w:lang w:val="en-US"/>
        </w:rPr>
        <w:t xml:space="preserve">                .map(docIDs -&gt; docIDs.stream()</w:t>
      </w:r>
    </w:p>
    <w:p w:rsidR="001D5E24" w:rsidRPr="001D5E24" w:rsidRDefault="001D5E24" w:rsidP="001D5E24">
      <w:pPr>
        <w:ind w:firstLine="0"/>
        <w:rPr>
          <w:lang w:val="en-US"/>
        </w:rPr>
      </w:pPr>
      <w:r w:rsidRPr="001D5E24">
        <w:rPr>
          <w:lang w:val="en-US"/>
        </w:rPr>
        <w:t xml:space="preserve">                        .map(docID -&gt; docNames.get(docID))</w:t>
      </w:r>
    </w:p>
    <w:p w:rsidR="001D5E24" w:rsidRPr="001D5E24" w:rsidRDefault="001D5E24" w:rsidP="001D5E24">
      <w:pPr>
        <w:ind w:firstLine="0"/>
        <w:rPr>
          <w:lang w:val="en-US"/>
        </w:rPr>
      </w:pPr>
      <w:r w:rsidRPr="001D5E24">
        <w:rPr>
          <w:lang w:val="en-US"/>
        </w:rPr>
        <w:t xml:space="preserve">                        .collect(Collectors.toList()))</w:t>
      </w:r>
    </w:p>
    <w:p w:rsidR="001D5E24" w:rsidRPr="001D5E24" w:rsidRDefault="001D5E24" w:rsidP="001D5E24">
      <w:pPr>
        <w:ind w:firstLine="0"/>
        <w:rPr>
          <w:lang w:val="en-US"/>
        </w:rPr>
      </w:pPr>
      <w:r w:rsidRPr="001D5E24">
        <w:rPr>
          <w:lang w:val="en-US"/>
        </w:rPr>
        <w:t xml:space="preserve">                .collect(Collectors.toMap(</w:t>
      </w:r>
    </w:p>
    <w:p w:rsidR="001D5E24" w:rsidRPr="001D5E24" w:rsidRDefault="001D5E24" w:rsidP="001D5E24">
      <w:pPr>
        <w:ind w:firstLine="0"/>
        <w:rPr>
          <w:lang w:val="en-US"/>
        </w:rPr>
      </w:pPr>
      <w:r w:rsidRPr="001D5E24">
        <w:rPr>
          <w:lang w:val="en-US"/>
        </w:rPr>
        <w:t xml:space="preserve">                        this::getDocsKeyWords,</w:t>
      </w:r>
    </w:p>
    <w:p w:rsidR="001D5E24" w:rsidRPr="001D5E24" w:rsidRDefault="001D5E24" w:rsidP="001D5E24">
      <w:pPr>
        <w:ind w:firstLine="0"/>
        <w:rPr>
          <w:lang w:val="en-US"/>
        </w:rPr>
      </w:pPr>
      <w:r w:rsidRPr="001D5E24">
        <w:rPr>
          <w:lang w:val="en-US"/>
        </w:rPr>
        <w:t xml:space="preserve">                        i -&gt; 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 = 1;</w:t>
      </w:r>
    </w:p>
    <w:p w:rsidR="001D5E24" w:rsidRPr="001D5E24" w:rsidRDefault="001D5E24" w:rsidP="001D5E24">
      <w:pPr>
        <w:ind w:firstLine="0"/>
        <w:rPr>
          <w:lang w:val="en-US"/>
        </w:rPr>
      </w:pPr>
      <w:r w:rsidRPr="001D5E24">
        <w:rPr>
          <w:lang w:val="en-US"/>
        </w:rPr>
        <w:t xml:space="preserve">        for (Map.Entry&lt;String, List&lt;String&gt;&gt; entry : collect.entrySet()) {</w:t>
      </w:r>
    </w:p>
    <w:p w:rsidR="001D5E24" w:rsidRPr="001D5E24" w:rsidRDefault="001D5E24" w:rsidP="001D5E24">
      <w:pPr>
        <w:ind w:firstLine="0"/>
        <w:rPr>
          <w:lang w:val="en-US"/>
        </w:rPr>
      </w:pPr>
      <w:r w:rsidRPr="001D5E24">
        <w:rPr>
          <w:lang w:val="en-US"/>
        </w:rPr>
        <w:t>//            builder.append(String.format("</w:t>
      </w:r>
      <w:r>
        <w:t>Группа</w:t>
      </w:r>
      <w:r w:rsidRPr="001D5E24">
        <w:rPr>
          <w:lang w:val="en-US"/>
        </w:rPr>
        <w:t xml:space="preserve"> №%d: %s\n", i++, entry.getKey()));</w:t>
      </w:r>
    </w:p>
    <w:p w:rsidR="001D5E24" w:rsidRPr="001D5E24" w:rsidRDefault="001D5E24" w:rsidP="001D5E24">
      <w:pPr>
        <w:ind w:firstLine="0"/>
        <w:rPr>
          <w:lang w:val="en-US"/>
        </w:rPr>
      </w:pPr>
      <w:r w:rsidRPr="001D5E24">
        <w:rPr>
          <w:lang w:val="en-US"/>
        </w:rPr>
        <w:t xml:space="preserve">            builder.append(String.format("</w:t>
      </w:r>
      <w:r>
        <w:t>Группа</w:t>
      </w:r>
      <w:r w:rsidRPr="001D5E24">
        <w:rPr>
          <w:lang w:val="en-US"/>
        </w:rPr>
        <w:t xml:space="preserve"> №%d:\n", i++));</w:t>
      </w:r>
    </w:p>
    <w:p w:rsidR="001D5E24" w:rsidRPr="001D5E24" w:rsidRDefault="001D5E24" w:rsidP="001D5E24">
      <w:pPr>
        <w:ind w:firstLine="0"/>
        <w:rPr>
          <w:lang w:val="en-US"/>
        </w:rPr>
      </w:pPr>
      <w:r w:rsidRPr="001D5E24">
        <w:rPr>
          <w:lang w:val="en-US"/>
        </w:rPr>
        <w:t xml:space="preserve">            builder.append(String.format("</w:t>
      </w:r>
      <w:r>
        <w:t>Файлы</w:t>
      </w:r>
      <w:r w:rsidRPr="001D5E24">
        <w:rPr>
          <w:lang w:val="en-US"/>
        </w:rPr>
        <w:t>: %s\n\n", entry.getValue()));</w:t>
      </w:r>
    </w:p>
    <w:p w:rsidR="001D5E24" w:rsidRPr="001D5E24" w:rsidRDefault="001D5E24" w:rsidP="001D5E24">
      <w:pPr>
        <w:ind w:firstLine="0"/>
        <w:rPr>
          <w:lang w:val="en-US"/>
        </w:rPr>
      </w:pPr>
      <w:r w:rsidRPr="001D5E24">
        <w:rPr>
          <w:lang w:val="en-US"/>
        </w:rPr>
        <w:lastRenderedPageBreak/>
        <w:t>//            builder.append(String.format("</w:t>
      </w:r>
      <w:r>
        <w:t>Файлы</w:t>
      </w:r>
      <w:r w:rsidRPr="001D5E24">
        <w:rPr>
          <w:lang w:val="en-US"/>
        </w:rPr>
        <w:t xml:space="preserve">, </w:t>
      </w:r>
      <w:r>
        <w:t>принадлежащие</w:t>
      </w:r>
      <w:r w:rsidRPr="001D5E24">
        <w:rPr>
          <w:lang w:val="en-US"/>
        </w:rPr>
        <w:t xml:space="preserve"> </w:t>
      </w:r>
      <w:r>
        <w:t>группе</w:t>
      </w:r>
      <w:r w:rsidRPr="001D5E24">
        <w:rPr>
          <w:lang w:val="en-US"/>
        </w:rPr>
        <w:t xml:space="preserve"> №%d:\n%s\n\n", i++, entry.getVal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 = "sets" + SEPARATOR + "clustering";</w:t>
      </w:r>
    </w:p>
    <w:p w:rsidR="001D5E24" w:rsidRPr="001D5E24" w:rsidRDefault="001D5E24" w:rsidP="001D5E24">
      <w:pPr>
        <w:ind w:firstLine="0"/>
        <w:rPr>
          <w:lang w:val="en-US"/>
        </w:rPr>
      </w:pPr>
      <w:r w:rsidRPr="001D5E24">
        <w:rPr>
          <w:lang w:val="en-US"/>
        </w:rPr>
        <w:t xml:space="preserve">        Copy.group(dir, files, collect,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kTime = (System.nanoTime() - workTime) / 1000000;</w:t>
      </w:r>
    </w:p>
    <w:p w:rsidR="001D5E24" w:rsidRPr="001D5E24" w:rsidRDefault="001D5E24" w:rsidP="001D5E24">
      <w:pPr>
        <w:ind w:firstLine="0"/>
        <w:rPr>
          <w:lang w:val="en-US"/>
        </w:rPr>
      </w:pPr>
      <w:r w:rsidRPr="001D5E24">
        <w:rPr>
          <w:lang w:val="en-US"/>
        </w:rPr>
        <w:t xml:space="preserve">        System.out.printf("</w:t>
      </w:r>
      <w:r>
        <w:t>ВРЕМЯ</w:t>
      </w:r>
      <w:r w:rsidRPr="001D5E24">
        <w:rPr>
          <w:lang w:val="en-US"/>
        </w:rPr>
        <w:t xml:space="preserve"> </w:t>
      </w:r>
      <w:r>
        <w:t>РАБОТЫ</w:t>
      </w:r>
      <w:r w:rsidRPr="001D5E24">
        <w:rPr>
          <w:lang w:val="en-US"/>
        </w:rPr>
        <w:t xml:space="preserve"> (cluster): %.2f </w:t>
      </w:r>
      <w:r>
        <w:t>мс</w:t>
      </w:r>
      <w:r w:rsidRPr="001D5E24">
        <w:rPr>
          <w:lang w:val="en-US"/>
        </w:rPr>
        <w:t>\n", workTime);</w:t>
      </w:r>
    </w:p>
    <w:p w:rsidR="001D5E24" w:rsidRPr="001D5E24" w:rsidRDefault="001D5E24" w:rsidP="001D5E24">
      <w:pPr>
        <w:ind w:firstLine="0"/>
        <w:rPr>
          <w:lang w:val="en-US"/>
        </w:rPr>
      </w:pPr>
      <w:r w:rsidRPr="001D5E24">
        <w:rPr>
          <w:lang w:val="en-US"/>
        </w:rPr>
        <w:t xml:space="preserve">        if (Application.time)</w:t>
      </w:r>
    </w:p>
    <w:p w:rsidR="001D5E24" w:rsidRPr="001D5E24" w:rsidRDefault="001D5E24" w:rsidP="001D5E24">
      <w:pPr>
        <w:ind w:firstLine="0"/>
        <w:rPr>
          <w:lang w:val="en-US"/>
        </w:rPr>
      </w:pPr>
      <w:r w:rsidRPr="001D5E24">
        <w:rPr>
          <w:lang w:val="en-US"/>
        </w:rPr>
        <w:t xml:space="preserve">            builder.append("</w:t>
      </w:r>
      <w:r>
        <w:t>ВРЕМЯ</w:t>
      </w:r>
      <w:r w:rsidRPr="001D5E24">
        <w:rPr>
          <w:lang w:val="en-US"/>
        </w:rPr>
        <w:t xml:space="preserve"> </w:t>
      </w:r>
      <w:r>
        <w:t>РАБОТЫ</w:t>
      </w:r>
      <w:r w:rsidRPr="001D5E24">
        <w:rPr>
          <w:lang w:val="en-US"/>
        </w:rPr>
        <w:t xml:space="preserve">: ").append(String.format("%.2f </w:t>
      </w:r>
      <w:r>
        <w:t>мс</w:t>
      </w:r>
      <w:r w:rsidRPr="001D5E24">
        <w:rPr>
          <w:lang w:val="en-US"/>
        </w:rPr>
        <w:t>", 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collec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getBuilder() {</w:t>
      </w:r>
    </w:p>
    <w:p w:rsidR="001D5E24" w:rsidRPr="001D5E24" w:rsidRDefault="001D5E24" w:rsidP="001D5E24">
      <w:pPr>
        <w:ind w:firstLine="0"/>
        <w:rPr>
          <w:lang w:val="en-US"/>
        </w:rPr>
      </w:pPr>
      <w:r w:rsidRPr="001D5E24">
        <w:rPr>
          <w:lang w:val="en-US"/>
        </w:rPr>
        <w:t xml:space="preserve">        return builder.toStrin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relevantCluster(List&lt;List&lt;Integer&gt;&gt; clusters, Prim.Edge edge) {</w:t>
      </w:r>
    </w:p>
    <w:p w:rsidR="001D5E24" w:rsidRPr="001D5E24" w:rsidRDefault="001D5E24" w:rsidP="001D5E24">
      <w:pPr>
        <w:ind w:firstLine="0"/>
        <w:rPr>
          <w:lang w:val="en-US"/>
        </w:rPr>
      </w:pPr>
      <w:r w:rsidRPr="001D5E24">
        <w:rPr>
          <w:lang w:val="en-US"/>
        </w:rPr>
        <w:t xml:space="preserve">        for (int i = 0; i &lt; clusters.size(); i++) {</w:t>
      </w:r>
    </w:p>
    <w:p w:rsidR="001D5E24" w:rsidRPr="001D5E24" w:rsidRDefault="001D5E24" w:rsidP="001D5E24">
      <w:pPr>
        <w:ind w:firstLine="0"/>
        <w:rPr>
          <w:lang w:val="en-US"/>
        </w:rPr>
      </w:pPr>
      <w:r w:rsidRPr="001D5E24">
        <w:rPr>
          <w:lang w:val="en-US"/>
        </w:rPr>
        <w:t xml:space="preserve">            if (clusters.get(i).contains(edge.s))</w:t>
      </w:r>
    </w:p>
    <w:p w:rsidR="001D5E24" w:rsidRPr="001D5E24" w:rsidRDefault="001D5E24" w:rsidP="001D5E24">
      <w:pPr>
        <w:ind w:firstLine="0"/>
        <w:rPr>
          <w:lang w:val="en-US"/>
        </w:rPr>
      </w:pPr>
      <w:r w:rsidRPr="001D5E24">
        <w:rPr>
          <w:lang w:val="en-US"/>
        </w:rPr>
        <w:t xml:space="preserve">                return 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initSimMatrix() {</w:t>
      </w:r>
    </w:p>
    <w:p w:rsidR="001D5E24" w:rsidRPr="001D5E24" w:rsidRDefault="001D5E24" w:rsidP="001D5E24">
      <w:pPr>
        <w:ind w:firstLine="0"/>
        <w:rPr>
          <w:lang w:val="en-US"/>
        </w:rPr>
      </w:pPr>
      <w:r w:rsidRPr="001D5E24">
        <w:rPr>
          <w:lang w:val="en-US"/>
        </w:rPr>
        <w:t xml:space="preserve">        for (int i = 0; i &lt; documents.size(); i++) {</w:t>
      </w:r>
    </w:p>
    <w:p w:rsidR="001D5E24" w:rsidRPr="001D5E24" w:rsidRDefault="001D5E24" w:rsidP="001D5E24">
      <w:pPr>
        <w:ind w:firstLine="0"/>
        <w:rPr>
          <w:lang w:val="en-US"/>
        </w:rPr>
      </w:pPr>
      <w:r w:rsidRPr="001D5E24">
        <w:rPr>
          <w:lang w:val="en-US"/>
        </w:rPr>
        <w:lastRenderedPageBreak/>
        <w:t xml:space="preserve">            for (int j = 0; j &lt; documents.size(); j++) {</w:t>
      </w:r>
    </w:p>
    <w:p w:rsidR="001D5E24" w:rsidRPr="001D5E24" w:rsidRDefault="001D5E24" w:rsidP="001D5E24">
      <w:pPr>
        <w:ind w:firstLine="0"/>
        <w:rPr>
          <w:lang w:val="en-US"/>
        </w:rPr>
      </w:pPr>
      <w:r w:rsidRPr="001D5E24">
        <w:rPr>
          <w:lang w:val="en-US"/>
        </w:rPr>
        <w:t xml:space="preserve">                similarityMatrix[i][j] = 1 - distance.calc(tfidf(documents.get(i)), tfidf(documents.get(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tfidf(Document doc) {</w:t>
      </w:r>
    </w:p>
    <w:p w:rsidR="001D5E24" w:rsidRPr="001D5E24" w:rsidRDefault="001D5E24" w:rsidP="001D5E24">
      <w:pPr>
        <w:ind w:firstLine="0"/>
        <w:rPr>
          <w:lang w:val="en-US"/>
        </w:rPr>
      </w:pPr>
      <w:r w:rsidRPr="001D5E24">
        <w:rPr>
          <w:lang w:val="en-US"/>
        </w:rPr>
        <w:t xml:space="preserve">        double[] tf = tf(doc);</w:t>
      </w:r>
    </w:p>
    <w:p w:rsidR="001D5E24" w:rsidRPr="001D5E24" w:rsidRDefault="001D5E24" w:rsidP="001D5E24">
      <w:pPr>
        <w:ind w:firstLine="0"/>
        <w:rPr>
          <w:lang w:val="en-US"/>
        </w:rPr>
      </w:pPr>
      <w:r w:rsidRPr="001D5E24">
        <w:rPr>
          <w:lang w:val="en-US"/>
        </w:rPr>
        <w:t xml:space="preserve">        double[] idf = idf(doc);</w:t>
      </w:r>
    </w:p>
    <w:p w:rsidR="001D5E24" w:rsidRPr="001D5E24" w:rsidRDefault="001D5E24" w:rsidP="001D5E24">
      <w:pPr>
        <w:ind w:firstLine="0"/>
        <w:rPr>
          <w:lang w:val="en-US"/>
        </w:rPr>
      </w:pPr>
      <w:r w:rsidRPr="001D5E24">
        <w:rPr>
          <w:lang w:val="en-US"/>
        </w:rPr>
        <w:t xml:space="preserve">        double[] tfidf = new double[vocabulary.siz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vocabulary.size(); i++) {</w:t>
      </w:r>
    </w:p>
    <w:p w:rsidR="001D5E24" w:rsidRPr="001D5E24" w:rsidRDefault="001D5E24" w:rsidP="001D5E24">
      <w:pPr>
        <w:ind w:firstLine="0"/>
        <w:rPr>
          <w:lang w:val="en-US"/>
        </w:rPr>
      </w:pPr>
      <w:r w:rsidRPr="001D5E24">
        <w:rPr>
          <w:lang w:val="en-US"/>
        </w:rPr>
        <w:t xml:space="preserve">            tfidf[i] = tf[i] * idf[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tfid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tf(Document doc) {</w:t>
      </w:r>
    </w:p>
    <w:p w:rsidR="001D5E24" w:rsidRPr="001D5E24" w:rsidRDefault="001D5E24" w:rsidP="001D5E24">
      <w:pPr>
        <w:ind w:firstLine="0"/>
        <w:rPr>
          <w:lang w:val="en-US"/>
        </w:rPr>
      </w:pPr>
      <w:r w:rsidRPr="001D5E24">
        <w:rPr>
          <w:lang w:val="en-US"/>
        </w:rPr>
        <w:t xml:space="preserve">        double[] tf = new double[vocabulary.size()];</w:t>
      </w:r>
    </w:p>
    <w:p w:rsidR="001D5E24" w:rsidRPr="001D5E24" w:rsidRDefault="001D5E24" w:rsidP="001D5E24">
      <w:pPr>
        <w:ind w:firstLine="0"/>
        <w:rPr>
          <w:lang w:val="en-US"/>
        </w:rPr>
      </w:pPr>
      <w:r w:rsidRPr="001D5E24">
        <w:rPr>
          <w:lang w:val="en-US"/>
        </w:rPr>
        <w:t xml:space="preserve">        double termsCount = doc.termsCount();</w:t>
      </w:r>
    </w:p>
    <w:p w:rsidR="001D5E24" w:rsidRPr="001D5E24" w:rsidRDefault="001D5E24" w:rsidP="001D5E24">
      <w:pPr>
        <w:ind w:firstLine="0"/>
        <w:rPr>
          <w:lang w:val="en-US"/>
        </w:rPr>
      </w:pPr>
      <w:r w:rsidRPr="001D5E24">
        <w:rPr>
          <w:lang w:val="en-US"/>
        </w:rPr>
        <w:t xml:space="preserve">        doc.termsFrequencyMap().forEach((k, v) -&gt; tf[k] = v / termsCount);</w:t>
      </w:r>
    </w:p>
    <w:p w:rsidR="001D5E24" w:rsidRPr="001D5E24" w:rsidRDefault="001D5E24" w:rsidP="001D5E24">
      <w:pPr>
        <w:ind w:firstLine="0"/>
        <w:rPr>
          <w:lang w:val="en-US"/>
        </w:rPr>
      </w:pPr>
      <w:r w:rsidRPr="001D5E24">
        <w:rPr>
          <w:lang w:val="en-US"/>
        </w:rPr>
        <w:t xml:space="preserve">        return t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idf(Document doc) {</w:t>
      </w:r>
    </w:p>
    <w:p w:rsidR="001D5E24" w:rsidRPr="001D5E24" w:rsidRDefault="001D5E24" w:rsidP="001D5E24">
      <w:pPr>
        <w:ind w:firstLine="0"/>
        <w:rPr>
          <w:lang w:val="en-US"/>
        </w:rPr>
      </w:pPr>
      <w:r w:rsidRPr="001D5E24">
        <w:rPr>
          <w:lang w:val="en-US"/>
        </w:rPr>
        <w:t xml:space="preserve">        double[] idf = new double[vocabulary.size()];</w:t>
      </w:r>
    </w:p>
    <w:p w:rsidR="001D5E24" w:rsidRPr="001D5E24" w:rsidRDefault="001D5E24" w:rsidP="001D5E24">
      <w:pPr>
        <w:ind w:firstLine="0"/>
        <w:rPr>
          <w:lang w:val="en-US"/>
        </w:rPr>
      </w:pPr>
      <w:r w:rsidRPr="001D5E24">
        <w:rPr>
          <w:lang w:val="en-US"/>
        </w:rPr>
        <w:t xml:space="preserve">        doc.termsFrequencyMap().forEach((k, v) -&gt; idf[k] = Math.log(documents.size() / (double) docsWithWord(k)));</w:t>
      </w:r>
    </w:p>
    <w:p w:rsidR="001D5E24" w:rsidRPr="001D5E24" w:rsidRDefault="001D5E24" w:rsidP="001D5E24">
      <w:pPr>
        <w:ind w:firstLine="0"/>
        <w:rPr>
          <w:lang w:val="en-US"/>
        </w:rPr>
      </w:pPr>
      <w:r w:rsidRPr="001D5E24">
        <w:rPr>
          <w:lang w:val="en-US"/>
        </w:rPr>
        <w:lastRenderedPageBreak/>
        <w:t xml:space="preserve">        return idf;</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docsWithWord(int termID) {</w:t>
      </w:r>
    </w:p>
    <w:p w:rsidR="001D5E24" w:rsidRPr="001D5E24" w:rsidRDefault="001D5E24" w:rsidP="001D5E24">
      <w:pPr>
        <w:ind w:firstLine="0"/>
        <w:rPr>
          <w:lang w:val="en-US"/>
        </w:rPr>
      </w:pPr>
      <w:r w:rsidRPr="001D5E24">
        <w:rPr>
          <w:lang w:val="en-US"/>
        </w:rPr>
        <w:t>//        int count = 0;</w:t>
      </w:r>
    </w:p>
    <w:p w:rsidR="001D5E24" w:rsidRPr="001D5E24" w:rsidRDefault="001D5E24" w:rsidP="001D5E24">
      <w:pPr>
        <w:ind w:firstLine="0"/>
        <w:rPr>
          <w:lang w:val="en-US"/>
        </w:rPr>
      </w:pPr>
      <w:r w:rsidRPr="001D5E24">
        <w:rPr>
          <w:lang w:val="en-US"/>
        </w:rPr>
        <w:t>//        for (Document doc : documents) {</w:t>
      </w:r>
    </w:p>
    <w:p w:rsidR="001D5E24" w:rsidRPr="001D5E24" w:rsidRDefault="001D5E24" w:rsidP="001D5E24">
      <w:pPr>
        <w:ind w:firstLine="0"/>
        <w:rPr>
          <w:lang w:val="en-US"/>
        </w:rPr>
      </w:pPr>
      <w:r w:rsidRPr="001D5E24">
        <w:rPr>
          <w:lang w:val="en-US"/>
        </w:rPr>
        <w:t>//            if (doc.containsWord(termID))</w:t>
      </w:r>
    </w:p>
    <w:p w:rsidR="001D5E24" w:rsidRPr="001D5E24" w:rsidRDefault="001D5E24" w:rsidP="001D5E24">
      <w:pPr>
        <w:ind w:firstLine="0"/>
        <w:rPr>
          <w:lang w:val="en-US"/>
        </w:rPr>
      </w:pPr>
      <w:r w:rsidRPr="001D5E24">
        <w:rPr>
          <w:lang w:val="en-US"/>
        </w:rPr>
        <w:t>//                count++;</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return count;</w:t>
      </w:r>
    </w:p>
    <w:p w:rsidR="001D5E24" w:rsidRPr="001D5E24" w:rsidRDefault="001D5E24" w:rsidP="001D5E24">
      <w:pPr>
        <w:ind w:firstLine="0"/>
        <w:rPr>
          <w:lang w:val="en-US"/>
        </w:rPr>
      </w:pPr>
      <w:r w:rsidRPr="001D5E24">
        <w:rPr>
          <w:lang w:val="en-US"/>
        </w:rPr>
        <w:t xml:space="preserve">        return (int) documents.stream()</w:t>
      </w:r>
    </w:p>
    <w:p w:rsidR="001D5E24" w:rsidRPr="001D5E24" w:rsidRDefault="001D5E24" w:rsidP="001D5E24">
      <w:pPr>
        <w:ind w:firstLine="0"/>
        <w:rPr>
          <w:lang w:val="en-US"/>
        </w:rPr>
      </w:pPr>
      <w:r w:rsidRPr="001D5E24">
        <w:rPr>
          <w:lang w:val="en-US"/>
        </w:rPr>
        <w:t xml:space="preserve">                .filter(d -&gt; d.containsWord(termID))</w:t>
      </w:r>
    </w:p>
    <w:p w:rsidR="001D5E24" w:rsidRPr="001D5E24" w:rsidRDefault="001D5E24" w:rsidP="001D5E24">
      <w:pPr>
        <w:ind w:firstLine="0"/>
        <w:rPr>
          <w:lang w:val="en-US"/>
        </w:rPr>
      </w:pPr>
      <w:r w:rsidRPr="001D5E24">
        <w:rPr>
          <w:lang w:val="en-US"/>
        </w:rPr>
        <w:t xml:space="preserve">                .cou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ring getDocsKeyWords(List&lt;String&gt; docsName) {</w:t>
      </w:r>
    </w:p>
    <w:p w:rsidR="001D5E24" w:rsidRPr="001D5E24" w:rsidRDefault="001D5E24" w:rsidP="001D5E24">
      <w:pPr>
        <w:ind w:firstLine="0"/>
        <w:rPr>
          <w:lang w:val="en-US"/>
        </w:rPr>
      </w:pPr>
      <w:r w:rsidRPr="001D5E24">
        <w:rPr>
          <w:lang w:val="en-US"/>
        </w:rPr>
        <w:t xml:space="preserve">        return docsName.stream()</w:t>
      </w:r>
    </w:p>
    <w:p w:rsidR="001D5E24" w:rsidRPr="001D5E24" w:rsidRDefault="001D5E24" w:rsidP="001D5E24">
      <w:pPr>
        <w:ind w:firstLine="0"/>
        <w:rPr>
          <w:lang w:val="en-US"/>
        </w:rPr>
      </w:pPr>
      <w:r w:rsidRPr="001D5E24">
        <w:rPr>
          <w:lang w:val="en-US"/>
        </w:rPr>
        <w:t xml:space="preserve">                .limit(3)</w:t>
      </w:r>
    </w:p>
    <w:p w:rsidR="001D5E24" w:rsidRPr="001D5E24" w:rsidRDefault="001D5E24" w:rsidP="001D5E24">
      <w:pPr>
        <w:ind w:firstLine="0"/>
        <w:rPr>
          <w:lang w:val="en-US"/>
        </w:rPr>
      </w:pPr>
      <w:r w:rsidRPr="001D5E24">
        <w:rPr>
          <w:lang w:val="en-US"/>
        </w:rPr>
        <w:t xml:space="preserve">                .map(name -&gt; documents.get(docNames.indexOf(name))</w:t>
      </w:r>
    </w:p>
    <w:p w:rsidR="001D5E24" w:rsidRPr="001D5E24" w:rsidRDefault="001D5E24" w:rsidP="001D5E24">
      <w:pPr>
        <w:ind w:firstLine="0"/>
        <w:rPr>
          <w:lang w:val="en-US"/>
        </w:rPr>
      </w:pPr>
      <w:r w:rsidRPr="001D5E24">
        <w:rPr>
          <w:lang w:val="en-US"/>
        </w:rPr>
        <w:t xml:space="preserve">                        .getTheHardestWord())</w:t>
      </w:r>
    </w:p>
    <w:p w:rsidR="001D5E24" w:rsidRPr="001D5E24" w:rsidRDefault="001D5E24" w:rsidP="001D5E24">
      <w:pPr>
        <w:ind w:firstLine="0"/>
        <w:rPr>
          <w:lang w:val="en-US"/>
        </w:rPr>
      </w:pPr>
      <w:r w:rsidRPr="001D5E24">
        <w:rPr>
          <w:lang w:val="en-US"/>
        </w:rPr>
        <w:t xml:space="preserve">                .distinct()</w:t>
      </w:r>
    </w:p>
    <w:p w:rsidR="001D5E24" w:rsidRPr="001D5E24" w:rsidRDefault="001D5E24" w:rsidP="001D5E24">
      <w:pPr>
        <w:ind w:firstLine="0"/>
        <w:rPr>
          <w:lang w:val="en-US"/>
        </w:rPr>
      </w:pPr>
      <w:r w:rsidRPr="001D5E24">
        <w:rPr>
          <w:lang w:val="en-US"/>
        </w:rPr>
        <w:t xml:space="preserve">                .collect(Collectors.joining(",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getInitTime() {</w:t>
      </w:r>
    </w:p>
    <w:p w:rsidR="001D5E24" w:rsidRPr="001D5E24" w:rsidRDefault="001D5E24" w:rsidP="001D5E24">
      <w:pPr>
        <w:ind w:firstLine="0"/>
        <w:rPr>
          <w:lang w:val="en-US"/>
        </w:rPr>
      </w:pPr>
      <w:r w:rsidRPr="001D5E24">
        <w:rPr>
          <w:lang w:val="en-US"/>
        </w:rPr>
        <w:t xml:space="preserve">        return init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getWorkTime() {</w:t>
      </w: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Document.java</w:t>
      </w:r>
    </w:p>
    <w:p w:rsidR="001D5E24" w:rsidRPr="001D5E24" w:rsidRDefault="001D5E24" w:rsidP="001D5E24">
      <w:pPr>
        <w:ind w:firstLine="0"/>
        <w:rPr>
          <w:lang w:val="en-US"/>
        </w:rPr>
      </w:pPr>
      <w:r w:rsidRPr="001D5E24">
        <w:rPr>
          <w:lang w:val="en-US"/>
        </w:rPr>
        <w:t>package diplom.cluste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diplom.nlp.FilteredUnigram;</w:t>
      </w:r>
    </w:p>
    <w:p w:rsidR="001D5E24" w:rsidRPr="001D5E24" w:rsidRDefault="001D5E24" w:rsidP="001D5E24">
      <w:pPr>
        <w:ind w:firstLine="0"/>
        <w:rPr>
          <w:lang w:val="en-US"/>
        </w:rPr>
      </w:pPr>
      <w:r w:rsidRPr="001D5E24">
        <w:rPr>
          <w:lang w:val="en-US"/>
        </w:rPr>
        <w:t>import diplom.utils.Rea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r w:rsidRPr="001D5E24">
        <w:rPr>
          <w:lang w:val="en-US"/>
        </w:rPr>
        <w:t>import java.util.Tree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Document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cabulary vocabulary;</w:t>
      </w:r>
    </w:p>
    <w:p w:rsidR="001D5E24" w:rsidRPr="001D5E24" w:rsidRDefault="001D5E24" w:rsidP="001D5E24">
      <w:pPr>
        <w:ind w:firstLine="0"/>
        <w:rPr>
          <w:lang w:val="en-US"/>
        </w:rPr>
      </w:pPr>
      <w:r w:rsidRPr="001D5E24">
        <w:rPr>
          <w:lang w:val="en-US"/>
        </w:rPr>
        <w:t xml:space="preserve">    private List&lt;String&gt; terms;</w:t>
      </w:r>
    </w:p>
    <w:p w:rsidR="001D5E24" w:rsidRPr="001D5E24" w:rsidRDefault="001D5E24" w:rsidP="001D5E24">
      <w:pPr>
        <w:ind w:firstLine="0"/>
        <w:rPr>
          <w:lang w:val="en-US"/>
        </w:rPr>
      </w:pPr>
      <w:r w:rsidRPr="001D5E24">
        <w:rPr>
          <w:lang w:val="en-US"/>
        </w:rPr>
        <w:t xml:space="preserve">    private Map&lt;Integer, Integer&gt; termsFrequency;</w:t>
      </w:r>
    </w:p>
    <w:p w:rsidR="001D5E24" w:rsidRPr="001D5E24" w:rsidRDefault="001D5E24" w:rsidP="001D5E24">
      <w:pPr>
        <w:ind w:firstLine="0"/>
        <w:rPr>
          <w:lang w:val="en-US"/>
        </w:rPr>
      </w:pPr>
      <w:r w:rsidRPr="001D5E24">
        <w:rPr>
          <w:lang w:val="en-US"/>
        </w:rPr>
        <w:t xml:space="preserve">    private int termWithMaxFrequency;</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cument(File doc, Vocabulary vocabulary) {</w:t>
      </w:r>
    </w:p>
    <w:p w:rsidR="001D5E24" w:rsidRPr="001D5E24" w:rsidRDefault="001D5E24" w:rsidP="001D5E24">
      <w:pPr>
        <w:ind w:firstLine="0"/>
        <w:rPr>
          <w:lang w:val="en-US"/>
        </w:rPr>
      </w:pPr>
      <w:r w:rsidRPr="001D5E24">
        <w:rPr>
          <w:lang w:val="en-US"/>
        </w:rPr>
        <w:t xml:space="preserve">        this.vocabulary = vocabulary;</w:t>
      </w:r>
    </w:p>
    <w:p w:rsidR="001D5E24" w:rsidRPr="001D5E24" w:rsidRDefault="001D5E24" w:rsidP="001D5E24">
      <w:pPr>
        <w:ind w:firstLine="0"/>
        <w:rPr>
          <w:lang w:val="en-US"/>
        </w:rPr>
      </w:pPr>
      <w:r w:rsidRPr="001D5E24">
        <w:rPr>
          <w:lang w:val="en-US"/>
        </w:rPr>
        <w:t xml:space="preserve">        this.termsFrequency = new TreeMap&lt;&gt;();</w:t>
      </w:r>
    </w:p>
    <w:p w:rsidR="001D5E24" w:rsidRPr="001D5E24" w:rsidRDefault="001D5E24" w:rsidP="001D5E24">
      <w:pPr>
        <w:ind w:firstLine="0"/>
        <w:rPr>
          <w:lang w:val="en-US"/>
        </w:rPr>
      </w:pPr>
      <w:r w:rsidRPr="001D5E24">
        <w:rPr>
          <w:lang w:val="en-US"/>
        </w:rPr>
        <w:t xml:space="preserve">        this.termWithMaxFrequency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tring text = Reader.readFile(doc);</w:t>
      </w:r>
    </w:p>
    <w:p w:rsidR="001D5E24" w:rsidRPr="001D5E24" w:rsidRDefault="001D5E24" w:rsidP="001D5E24">
      <w:pPr>
        <w:ind w:firstLine="0"/>
        <w:rPr>
          <w:lang w:val="en-US"/>
        </w:rPr>
      </w:pPr>
      <w:r w:rsidRPr="001D5E24">
        <w:rPr>
          <w:lang w:val="en-US"/>
        </w:rPr>
        <w:lastRenderedPageBreak/>
        <w:t xml:space="preserve">            this.terms = FilteredUnigram.get(text);</w:t>
      </w:r>
    </w:p>
    <w:p w:rsidR="001D5E24" w:rsidRPr="001D5E24" w:rsidRDefault="001D5E24" w:rsidP="001D5E24">
      <w:pPr>
        <w:ind w:firstLine="0"/>
        <w:rPr>
          <w:lang w:val="en-US"/>
        </w:rPr>
      </w:pPr>
      <w:r w:rsidRPr="001D5E24">
        <w:rPr>
          <w:lang w:val="en-US"/>
        </w:rPr>
        <w:t xml:space="preserve">            vocabulary.addAll(terms);</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e.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calcTermsFrequency() {</w:t>
      </w:r>
    </w:p>
    <w:p w:rsidR="001D5E24" w:rsidRPr="001D5E24" w:rsidRDefault="001D5E24" w:rsidP="001D5E24">
      <w:pPr>
        <w:ind w:firstLine="0"/>
        <w:rPr>
          <w:lang w:val="en-US"/>
        </w:rPr>
      </w:pPr>
      <w:r w:rsidRPr="001D5E24">
        <w:rPr>
          <w:lang w:val="en-US"/>
        </w:rPr>
        <w:t xml:space="preserve">        for (String term : vocabulary.keySet()) {</w:t>
      </w:r>
    </w:p>
    <w:p w:rsidR="001D5E24" w:rsidRPr="001D5E24" w:rsidRDefault="001D5E24" w:rsidP="001D5E24">
      <w:pPr>
        <w:ind w:firstLine="0"/>
        <w:rPr>
          <w:lang w:val="en-US"/>
        </w:rPr>
      </w:pPr>
      <w:r w:rsidRPr="001D5E24">
        <w:rPr>
          <w:lang w:val="en-US"/>
        </w:rPr>
        <w:t xml:space="preserve">            termsFrequency.put(vocabulary.get(term),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termID;</w:t>
      </w:r>
    </w:p>
    <w:p w:rsidR="001D5E24" w:rsidRPr="001D5E24" w:rsidRDefault="001D5E24" w:rsidP="001D5E24">
      <w:pPr>
        <w:ind w:firstLine="0"/>
        <w:rPr>
          <w:lang w:val="en-US"/>
        </w:rPr>
      </w:pPr>
      <w:r w:rsidRPr="001D5E24">
        <w:rPr>
          <w:lang w:val="en-US"/>
        </w:rPr>
        <w:t xml:space="preserve">        for (String term : terms) {</w:t>
      </w:r>
    </w:p>
    <w:p w:rsidR="001D5E24" w:rsidRPr="001D5E24" w:rsidRDefault="001D5E24" w:rsidP="001D5E24">
      <w:pPr>
        <w:ind w:firstLine="0"/>
        <w:rPr>
          <w:lang w:val="en-US"/>
        </w:rPr>
      </w:pPr>
      <w:r w:rsidRPr="001D5E24">
        <w:rPr>
          <w:lang w:val="en-US"/>
        </w:rPr>
        <w:t xml:space="preserve">            termID = vocabulary.get(term);</w:t>
      </w:r>
    </w:p>
    <w:p w:rsidR="001D5E24" w:rsidRPr="001D5E24" w:rsidRDefault="001D5E24" w:rsidP="001D5E24">
      <w:pPr>
        <w:ind w:firstLine="0"/>
        <w:rPr>
          <w:lang w:val="en-US"/>
        </w:rPr>
      </w:pPr>
      <w:r w:rsidRPr="001D5E24">
        <w:rPr>
          <w:lang w:val="en-US"/>
        </w:rPr>
        <w:t xml:space="preserve">            Integer termsFreq = termsFrequency.get(termID);</w:t>
      </w:r>
    </w:p>
    <w:p w:rsidR="001D5E24" w:rsidRPr="001D5E24" w:rsidRDefault="001D5E24" w:rsidP="001D5E24">
      <w:pPr>
        <w:ind w:firstLine="0"/>
        <w:rPr>
          <w:lang w:val="en-US"/>
        </w:rPr>
      </w:pPr>
      <w:r w:rsidRPr="001D5E24">
        <w:rPr>
          <w:lang w:val="en-US"/>
        </w:rPr>
        <w:t xml:space="preserve">            termsFrequency.put(termID, termsFreq + 1);</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termsFrequency.get(termWithMaxFrequency) &lt; termsFreq) {</w:t>
      </w:r>
    </w:p>
    <w:p w:rsidR="001D5E24" w:rsidRPr="001D5E24" w:rsidRDefault="001D5E24" w:rsidP="001D5E24">
      <w:pPr>
        <w:ind w:firstLine="0"/>
        <w:rPr>
          <w:lang w:val="en-US"/>
        </w:rPr>
      </w:pPr>
      <w:r w:rsidRPr="001D5E24">
        <w:rPr>
          <w:lang w:val="en-US"/>
        </w:rPr>
        <w:t xml:space="preserve">                termWithMaxFrequency = termI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termsCount() {</w:t>
      </w:r>
    </w:p>
    <w:p w:rsidR="001D5E24" w:rsidRPr="001D5E24" w:rsidRDefault="001D5E24" w:rsidP="001D5E24">
      <w:pPr>
        <w:ind w:firstLine="0"/>
        <w:rPr>
          <w:lang w:val="en-US"/>
        </w:rPr>
      </w:pPr>
      <w:r w:rsidRPr="001D5E24">
        <w:rPr>
          <w:lang w:val="en-US"/>
        </w:rPr>
        <w:t xml:space="preserve">        return terms.siz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ap&lt;Integer, Integer&gt; termsFrequencyMap() {</w:t>
      </w:r>
    </w:p>
    <w:p w:rsidR="001D5E24" w:rsidRPr="001D5E24" w:rsidRDefault="001D5E24" w:rsidP="001D5E24">
      <w:pPr>
        <w:ind w:firstLine="0"/>
        <w:rPr>
          <w:lang w:val="en-US"/>
        </w:rPr>
      </w:pPr>
      <w:r w:rsidRPr="001D5E24">
        <w:rPr>
          <w:lang w:val="en-US"/>
        </w:rPr>
        <w:t xml:space="preserve">        return termsFrequency;</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boolean containsWord(int termID) {</w:t>
      </w:r>
    </w:p>
    <w:p w:rsidR="001D5E24" w:rsidRPr="001D5E24" w:rsidRDefault="001D5E24" w:rsidP="001D5E24">
      <w:pPr>
        <w:ind w:firstLine="0"/>
        <w:rPr>
          <w:lang w:val="en-US"/>
        </w:rPr>
      </w:pPr>
      <w:r w:rsidRPr="001D5E24">
        <w:rPr>
          <w:lang w:val="en-US"/>
        </w:rPr>
        <w:t xml:space="preserve">        return termsFrequency.get(termID) &gt; 0;</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getTheHardestWord() {</w:t>
      </w:r>
    </w:p>
    <w:p w:rsidR="001D5E24" w:rsidRPr="001D5E24" w:rsidRDefault="001D5E24" w:rsidP="001D5E24">
      <w:pPr>
        <w:ind w:firstLine="0"/>
        <w:rPr>
          <w:lang w:val="en-US"/>
        </w:rPr>
      </w:pPr>
      <w:r w:rsidRPr="001D5E24">
        <w:rPr>
          <w:lang w:val="en-US"/>
        </w:rPr>
        <w:t xml:space="preserve">        return terms.get(termsFrequency.get(termWithMaxFrequenc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rim.java</w:t>
      </w:r>
    </w:p>
    <w:p w:rsidR="001D5E24" w:rsidRPr="001D5E24" w:rsidRDefault="001D5E24" w:rsidP="001D5E24">
      <w:pPr>
        <w:ind w:firstLine="0"/>
        <w:rPr>
          <w:lang w:val="en-US"/>
        </w:rPr>
      </w:pPr>
      <w:r w:rsidRPr="001D5E24">
        <w:rPr>
          <w:lang w:val="en-US"/>
        </w:rPr>
        <w:t>package diplom.cluste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ArrayList;</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Prim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Edge&gt; solve(double[][] simMatrix) {</w:t>
      </w:r>
    </w:p>
    <w:p w:rsidR="001D5E24" w:rsidRPr="001D5E24" w:rsidRDefault="001D5E24" w:rsidP="001D5E24">
      <w:pPr>
        <w:ind w:firstLine="0"/>
        <w:rPr>
          <w:lang w:val="en-US"/>
        </w:rPr>
      </w:pPr>
      <w:r w:rsidRPr="001D5E24">
        <w:rPr>
          <w:lang w:val="en-US"/>
        </w:rPr>
        <w:t xml:space="preserve">        List&lt;Edge&gt; edge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no_edge = 0;</w:t>
      </w:r>
    </w:p>
    <w:p w:rsidR="001D5E24" w:rsidRPr="001D5E24" w:rsidRDefault="001D5E24" w:rsidP="001D5E24">
      <w:pPr>
        <w:ind w:firstLine="0"/>
        <w:rPr>
          <w:lang w:val="en-US"/>
        </w:rPr>
      </w:pPr>
      <w:r w:rsidRPr="001D5E24">
        <w:rPr>
          <w:lang w:val="en-US"/>
        </w:rPr>
        <w:t xml:space="preserve">        boolean[] selected = new boolean[simMatrix.length];</w:t>
      </w:r>
    </w:p>
    <w:p w:rsidR="001D5E24" w:rsidRPr="001D5E24" w:rsidRDefault="001D5E24" w:rsidP="001D5E24">
      <w:pPr>
        <w:ind w:firstLine="0"/>
        <w:rPr>
          <w:lang w:val="en-US"/>
        </w:rPr>
      </w:pPr>
      <w:r w:rsidRPr="001D5E24">
        <w:rPr>
          <w:lang w:val="en-US"/>
        </w:rPr>
        <w:t xml:space="preserve">        Arrays.fill(selected, false);</w:t>
      </w:r>
    </w:p>
    <w:p w:rsidR="001D5E24" w:rsidRPr="001D5E24" w:rsidRDefault="001D5E24" w:rsidP="001D5E24">
      <w:pPr>
        <w:ind w:firstLine="0"/>
        <w:rPr>
          <w:lang w:val="en-US"/>
        </w:rPr>
      </w:pPr>
      <w:r w:rsidRPr="001D5E24">
        <w:rPr>
          <w:lang w:val="en-US"/>
        </w:rPr>
        <w:t xml:space="preserve">        selected[0] =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int x, y;</w:t>
      </w:r>
    </w:p>
    <w:p w:rsidR="001D5E24" w:rsidRPr="001D5E24" w:rsidRDefault="001D5E24" w:rsidP="001D5E24">
      <w:pPr>
        <w:ind w:firstLine="0"/>
        <w:rPr>
          <w:lang w:val="en-US"/>
        </w:rPr>
      </w:pPr>
      <w:r w:rsidRPr="001D5E24">
        <w:rPr>
          <w:lang w:val="en-US"/>
        </w:rPr>
        <w:t xml:space="preserve">        double min;</w:t>
      </w:r>
    </w:p>
    <w:p w:rsidR="001D5E24" w:rsidRPr="001D5E24" w:rsidRDefault="001D5E24" w:rsidP="001D5E24">
      <w:pPr>
        <w:ind w:firstLine="0"/>
        <w:rPr>
          <w:lang w:val="en-US"/>
        </w:rPr>
      </w:pPr>
      <w:r w:rsidRPr="001D5E24">
        <w:rPr>
          <w:lang w:val="en-US"/>
        </w:rPr>
        <w:t xml:space="preserve">        while (no_edge &lt; simMatrix.length - 1) {</w:t>
      </w:r>
    </w:p>
    <w:p w:rsidR="001D5E24" w:rsidRPr="001D5E24" w:rsidRDefault="001D5E24" w:rsidP="001D5E24">
      <w:pPr>
        <w:ind w:firstLine="0"/>
        <w:rPr>
          <w:lang w:val="en-US"/>
        </w:rPr>
      </w:pPr>
      <w:r w:rsidRPr="001D5E24">
        <w:rPr>
          <w:lang w:val="en-US"/>
        </w:rPr>
        <w:t xml:space="preserve">            x = y = 0;</w:t>
      </w:r>
    </w:p>
    <w:p w:rsidR="001D5E24" w:rsidRPr="001D5E24" w:rsidRDefault="001D5E24" w:rsidP="001D5E24">
      <w:pPr>
        <w:ind w:firstLine="0"/>
        <w:rPr>
          <w:lang w:val="en-US"/>
        </w:rPr>
      </w:pPr>
      <w:r w:rsidRPr="001D5E24">
        <w:rPr>
          <w:lang w:val="en-US"/>
        </w:rPr>
        <w:t xml:space="preserve">            min = 1_000_00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simMatrix.length; i++) {</w:t>
      </w:r>
    </w:p>
    <w:p w:rsidR="001D5E24" w:rsidRPr="001D5E24" w:rsidRDefault="001D5E24" w:rsidP="001D5E24">
      <w:pPr>
        <w:ind w:firstLine="0"/>
        <w:rPr>
          <w:lang w:val="en-US"/>
        </w:rPr>
      </w:pPr>
      <w:r w:rsidRPr="001D5E24">
        <w:rPr>
          <w:lang w:val="en-US"/>
        </w:rPr>
        <w:t xml:space="preserve">                if (selected[i]) {</w:t>
      </w:r>
    </w:p>
    <w:p w:rsidR="001D5E24" w:rsidRPr="001D5E24" w:rsidRDefault="001D5E24" w:rsidP="001D5E24">
      <w:pPr>
        <w:ind w:firstLine="0"/>
        <w:rPr>
          <w:lang w:val="en-US"/>
        </w:rPr>
      </w:pPr>
      <w:r w:rsidRPr="001D5E24">
        <w:rPr>
          <w:lang w:val="en-US"/>
        </w:rPr>
        <w:t xml:space="preserve">                    for (int j = 0; j &lt; simMatrix.length; j++) {</w:t>
      </w:r>
    </w:p>
    <w:p w:rsidR="001D5E24" w:rsidRPr="001D5E24" w:rsidRDefault="001D5E24" w:rsidP="001D5E24">
      <w:pPr>
        <w:ind w:firstLine="0"/>
        <w:rPr>
          <w:lang w:val="en-US"/>
        </w:rPr>
      </w:pPr>
      <w:r w:rsidRPr="001D5E24">
        <w:rPr>
          <w:lang w:val="en-US"/>
        </w:rPr>
        <w:t xml:space="preserve">                        if (!selected[j] &amp;&amp; simMatrix[i][j] != 0) {</w:t>
      </w:r>
    </w:p>
    <w:p w:rsidR="001D5E24" w:rsidRPr="001D5E24" w:rsidRDefault="001D5E24" w:rsidP="001D5E24">
      <w:pPr>
        <w:ind w:firstLine="0"/>
        <w:rPr>
          <w:lang w:val="en-US"/>
        </w:rPr>
      </w:pPr>
      <w:r w:rsidRPr="001D5E24">
        <w:rPr>
          <w:lang w:val="en-US"/>
        </w:rPr>
        <w:t xml:space="preserve">                            if (min &gt; simMatrix[i][j]) {</w:t>
      </w:r>
    </w:p>
    <w:p w:rsidR="001D5E24" w:rsidRPr="001D5E24" w:rsidRDefault="001D5E24" w:rsidP="001D5E24">
      <w:pPr>
        <w:ind w:firstLine="0"/>
        <w:rPr>
          <w:lang w:val="en-US"/>
        </w:rPr>
      </w:pPr>
      <w:r w:rsidRPr="001D5E24">
        <w:rPr>
          <w:lang w:val="en-US"/>
        </w:rPr>
        <w:t xml:space="preserve">                                min = simMatrix[i][j];</w:t>
      </w:r>
    </w:p>
    <w:p w:rsidR="001D5E24" w:rsidRPr="001D5E24" w:rsidRDefault="001D5E24" w:rsidP="001D5E24">
      <w:pPr>
        <w:ind w:firstLine="0"/>
        <w:rPr>
          <w:lang w:val="en-US"/>
        </w:rPr>
      </w:pPr>
      <w:r w:rsidRPr="001D5E24">
        <w:rPr>
          <w:lang w:val="en-US"/>
        </w:rPr>
        <w:t xml:space="preserve">                                x = i;</w:t>
      </w:r>
    </w:p>
    <w:p w:rsidR="001D5E24" w:rsidRPr="001D5E24" w:rsidRDefault="001D5E24" w:rsidP="001D5E24">
      <w:pPr>
        <w:ind w:firstLine="0"/>
        <w:rPr>
          <w:lang w:val="en-US"/>
        </w:rPr>
      </w:pPr>
      <w:r w:rsidRPr="001D5E24">
        <w:rPr>
          <w:lang w:val="en-US"/>
        </w:rPr>
        <w:t xml:space="preserve">                                y = j;</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edges.add(new Edge(x, y, simMatrix[x][y]));</w:t>
      </w:r>
    </w:p>
    <w:p w:rsidR="001D5E24" w:rsidRPr="001D5E24" w:rsidRDefault="001D5E24" w:rsidP="001D5E24">
      <w:pPr>
        <w:ind w:firstLine="0"/>
        <w:rPr>
          <w:lang w:val="en-US"/>
        </w:rPr>
      </w:pPr>
      <w:r w:rsidRPr="001D5E24">
        <w:rPr>
          <w:lang w:val="en-US"/>
        </w:rPr>
        <w:t xml:space="preserve">            selected[y] = true;</w:t>
      </w:r>
    </w:p>
    <w:p w:rsidR="001D5E24" w:rsidRPr="001D5E24" w:rsidRDefault="001D5E24" w:rsidP="001D5E24">
      <w:pPr>
        <w:ind w:firstLine="0"/>
        <w:rPr>
          <w:lang w:val="en-US"/>
        </w:rPr>
      </w:pPr>
      <w:r w:rsidRPr="001D5E24">
        <w:rPr>
          <w:lang w:val="en-US"/>
        </w:rPr>
        <w:t xml:space="preserve">            no_ed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edge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Edge {</w:t>
      </w:r>
    </w:p>
    <w:p w:rsidR="001D5E24" w:rsidRPr="001D5E24" w:rsidRDefault="001D5E24" w:rsidP="001D5E24">
      <w:pPr>
        <w:ind w:firstLine="0"/>
        <w:rPr>
          <w:lang w:val="en-US"/>
        </w:rPr>
      </w:pPr>
      <w:r w:rsidRPr="001D5E24">
        <w:rPr>
          <w:lang w:val="en-US"/>
        </w:rPr>
        <w:lastRenderedPageBreak/>
        <w:t xml:space="preserve">        int s, t;</w:t>
      </w:r>
    </w:p>
    <w:p w:rsidR="001D5E24" w:rsidRPr="001D5E24" w:rsidRDefault="001D5E24" w:rsidP="001D5E24">
      <w:pPr>
        <w:ind w:firstLine="0"/>
        <w:rPr>
          <w:lang w:val="en-US"/>
        </w:rPr>
      </w:pPr>
      <w:r w:rsidRPr="001D5E24">
        <w:rPr>
          <w:lang w:val="en-US"/>
        </w:rPr>
        <w:t xml:space="preserve">        double weig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Edge(int s, int t, double weigh) {</w:t>
      </w:r>
    </w:p>
    <w:p w:rsidR="001D5E24" w:rsidRPr="001D5E24" w:rsidRDefault="001D5E24" w:rsidP="001D5E24">
      <w:pPr>
        <w:ind w:firstLine="0"/>
        <w:rPr>
          <w:lang w:val="en-US"/>
        </w:rPr>
      </w:pPr>
      <w:r w:rsidRPr="001D5E24">
        <w:rPr>
          <w:lang w:val="en-US"/>
        </w:rPr>
        <w:t xml:space="preserve">            this.s = s;</w:t>
      </w:r>
    </w:p>
    <w:p w:rsidR="001D5E24" w:rsidRPr="001D5E24" w:rsidRDefault="001D5E24" w:rsidP="001D5E24">
      <w:pPr>
        <w:ind w:firstLine="0"/>
        <w:rPr>
          <w:lang w:val="en-US"/>
        </w:rPr>
      </w:pPr>
      <w:r w:rsidRPr="001D5E24">
        <w:rPr>
          <w:lang w:val="en-US"/>
        </w:rPr>
        <w:t xml:space="preserve">            this.t = t;</w:t>
      </w:r>
    </w:p>
    <w:p w:rsidR="001D5E24" w:rsidRPr="001D5E24" w:rsidRDefault="001D5E24" w:rsidP="001D5E24">
      <w:pPr>
        <w:ind w:firstLine="0"/>
        <w:rPr>
          <w:lang w:val="en-US"/>
        </w:rPr>
      </w:pPr>
      <w:r w:rsidRPr="001D5E24">
        <w:rPr>
          <w:lang w:val="en-US"/>
        </w:rPr>
        <w:t xml:space="preserve">            this.weigh = weigh;</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String toString() {</w:t>
      </w:r>
    </w:p>
    <w:p w:rsidR="001D5E24" w:rsidRPr="001D5E24" w:rsidRDefault="001D5E24" w:rsidP="001D5E24">
      <w:pPr>
        <w:ind w:firstLine="0"/>
        <w:rPr>
          <w:lang w:val="en-US"/>
        </w:rPr>
      </w:pPr>
      <w:r w:rsidRPr="001D5E24">
        <w:rPr>
          <w:lang w:val="en-US"/>
        </w:rPr>
        <w:t xml:space="preserve">            return (s + 1) + " - " + (t + 1) + " : " + String.format("%.2f", weigh);</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Vocabulary.java</w:t>
      </w:r>
    </w:p>
    <w:p w:rsidR="001D5E24" w:rsidRPr="001D5E24" w:rsidRDefault="001D5E24" w:rsidP="001D5E24">
      <w:pPr>
        <w:ind w:firstLine="0"/>
        <w:rPr>
          <w:lang w:val="en-US"/>
        </w:rPr>
      </w:pPr>
      <w:r w:rsidRPr="001D5E24">
        <w:rPr>
          <w:lang w:val="en-US"/>
        </w:rPr>
        <w:t>package diplom.cluste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Tree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Vocabulary extends TreeMap&lt;String, Integer&gt;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nextIndex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add(String word) {</w:t>
      </w:r>
    </w:p>
    <w:p w:rsidR="001D5E24" w:rsidRPr="001D5E24" w:rsidRDefault="001D5E24" w:rsidP="001D5E24">
      <w:pPr>
        <w:ind w:firstLine="0"/>
        <w:rPr>
          <w:lang w:val="en-US"/>
        </w:rPr>
      </w:pPr>
      <w:r w:rsidRPr="001D5E24">
        <w:rPr>
          <w:lang w:val="en-US"/>
        </w:rPr>
        <w:t xml:space="preserve">        if (!this.containsKey(word)) {</w:t>
      </w:r>
    </w:p>
    <w:p w:rsidR="001D5E24" w:rsidRPr="001D5E24" w:rsidRDefault="001D5E24" w:rsidP="001D5E24">
      <w:pPr>
        <w:ind w:firstLine="0"/>
        <w:rPr>
          <w:lang w:val="en-US"/>
        </w:rPr>
      </w:pPr>
      <w:r w:rsidRPr="001D5E24">
        <w:rPr>
          <w:lang w:val="en-US"/>
        </w:rPr>
        <w:lastRenderedPageBreak/>
        <w:t xml:space="preserve">            this.put(word, next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addAll(List&lt;String&gt; words) {</w:t>
      </w:r>
    </w:p>
    <w:p w:rsidR="001D5E24" w:rsidRPr="001D5E24" w:rsidRDefault="001D5E24" w:rsidP="001D5E24">
      <w:pPr>
        <w:ind w:firstLine="0"/>
        <w:rPr>
          <w:lang w:val="en-US"/>
        </w:rPr>
      </w:pPr>
      <w:r w:rsidRPr="001D5E24">
        <w:rPr>
          <w:lang w:val="en-US"/>
        </w:rPr>
        <w:t xml:space="preserve">        for (String word : words) {</w:t>
      </w:r>
    </w:p>
    <w:p w:rsidR="001D5E24" w:rsidRPr="001D5E24" w:rsidRDefault="001D5E24" w:rsidP="001D5E24">
      <w:pPr>
        <w:ind w:firstLine="0"/>
        <w:rPr>
          <w:lang w:val="en-US"/>
        </w:rPr>
      </w:pPr>
      <w:r w:rsidRPr="001D5E24">
        <w:rPr>
          <w:lang w:val="en-US"/>
        </w:rPr>
        <w:t xml:space="preserve">            this.add(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nfig.java</w:t>
      </w:r>
    </w:p>
    <w:p w:rsidR="001D5E24" w:rsidRPr="001D5E24" w:rsidRDefault="001D5E24" w:rsidP="001D5E24">
      <w:pPr>
        <w:ind w:firstLine="0"/>
        <w:rPr>
          <w:lang w:val="en-US"/>
        </w:rPr>
      </w:pPr>
      <w:r w:rsidRPr="001D5E24">
        <w:rPr>
          <w:lang w:val="en-US"/>
        </w:rPr>
        <w:t>package diplom.config;</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annotations.SerializedName;</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fi.purkka.jarpa.JarpaArgs;</w:t>
      </w:r>
    </w:p>
    <w:p w:rsidR="001D5E24" w:rsidRPr="001D5E24" w:rsidRDefault="001D5E24" w:rsidP="001D5E24">
      <w:pPr>
        <w:ind w:firstLine="0"/>
        <w:rPr>
          <w:lang w:val="en-US"/>
        </w:rPr>
      </w:pPr>
      <w:r w:rsidRPr="001D5E24">
        <w:rPr>
          <w:lang w:val="en-US"/>
        </w:rPr>
        <w:t>import fi.purkka.jarpa.JarpaParser;</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static fi.purkka.jarpa.JarpaArg.str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public class Confi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ustering clustering;</w:t>
      </w:r>
    </w:p>
    <w:p w:rsidR="001D5E24" w:rsidRPr="001D5E24" w:rsidRDefault="001D5E24" w:rsidP="001D5E24">
      <w:pPr>
        <w:ind w:firstLine="0"/>
        <w:rPr>
          <w:lang w:val="en-US"/>
        </w:rPr>
      </w:pPr>
      <w:r w:rsidRPr="001D5E24">
        <w:rPr>
          <w:lang w:val="en-US"/>
        </w:rPr>
        <w:t xml:space="preserve">    public Classification classifica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onfig parse(String[] args) throws IOException {</w:t>
      </w:r>
    </w:p>
    <w:p w:rsidR="001D5E24" w:rsidRPr="001D5E24" w:rsidRDefault="001D5E24" w:rsidP="001D5E24">
      <w:pPr>
        <w:ind w:firstLine="0"/>
        <w:rPr>
          <w:lang w:val="en-US"/>
        </w:rPr>
      </w:pPr>
      <w:r w:rsidRPr="001D5E24">
        <w:rPr>
          <w:lang w:val="en-US"/>
        </w:rPr>
        <w:t xml:space="preserve">        JarpaArgs jargs = JarpaParser.parsing(args).parse();</w:t>
      </w:r>
    </w:p>
    <w:p w:rsidR="001D5E24" w:rsidRPr="001D5E24" w:rsidRDefault="001D5E24" w:rsidP="001D5E24">
      <w:pPr>
        <w:ind w:firstLine="0"/>
        <w:rPr>
          <w:lang w:val="en-US"/>
        </w:rPr>
      </w:pPr>
      <w:r w:rsidRPr="001D5E24">
        <w:rPr>
          <w:lang w:val="en-US"/>
        </w:rPr>
        <w:t xml:space="preserve">        String configPath = jargs.get(string("-config").optional()).orElse("config.js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 configFile = new File(configPa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json = FileUtils.readFileToString(configFile, Charset.defaultCharset());</w:t>
      </w:r>
    </w:p>
    <w:p w:rsidR="001D5E24" w:rsidRPr="001D5E24" w:rsidRDefault="001D5E24" w:rsidP="001D5E24">
      <w:pPr>
        <w:ind w:firstLine="0"/>
        <w:rPr>
          <w:lang w:val="en-US"/>
        </w:rPr>
      </w:pPr>
      <w:r w:rsidRPr="001D5E24">
        <w:rPr>
          <w:lang w:val="en-US"/>
        </w:rPr>
        <w:t xml:space="preserve">        Config config = Application.gson.fromJson(json, Config.clas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onfig.clustering.validate();</w:t>
      </w:r>
    </w:p>
    <w:p w:rsidR="001D5E24" w:rsidRPr="001D5E24" w:rsidRDefault="001D5E24" w:rsidP="001D5E24">
      <w:pPr>
        <w:ind w:firstLine="0"/>
        <w:rPr>
          <w:lang w:val="en-US"/>
        </w:rPr>
      </w:pPr>
      <w:r w:rsidRPr="001D5E24">
        <w:rPr>
          <w:lang w:val="en-US"/>
        </w:rPr>
        <w:t xml:space="preserve">        config.classification.validat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confi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Clustering {</w:t>
      </w:r>
    </w:p>
    <w:p w:rsidR="001D5E24" w:rsidRPr="001D5E24" w:rsidRDefault="001D5E24" w:rsidP="001D5E24">
      <w:pPr>
        <w:ind w:firstLine="0"/>
        <w:rPr>
          <w:lang w:val="en-US"/>
        </w:rPr>
      </w:pPr>
      <w:r w:rsidRPr="001D5E24">
        <w:rPr>
          <w:lang w:val="en-US"/>
        </w:rPr>
        <w:t xml:space="preserve">        @SerializedName("separate_value")</w:t>
      </w:r>
    </w:p>
    <w:p w:rsidR="001D5E24" w:rsidRPr="001D5E24" w:rsidRDefault="001D5E24" w:rsidP="001D5E24">
      <w:pPr>
        <w:ind w:firstLine="0"/>
        <w:rPr>
          <w:lang w:val="en-US"/>
        </w:rPr>
      </w:pPr>
      <w:r w:rsidRPr="001D5E24">
        <w:rPr>
          <w:lang w:val="en-US"/>
        </w:rPr>
        <w:t xml:space="preserve">        public double separate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rializedName("similarity_measure")</w:t>
      </w:r>
    </w:p>
    <w:p w:rsidR="001D5E24" w:rsidRPr="001D5E24" w:rsidRDefault="001D5E24" w:rsidP="001D5E24">
      <w:pPr>
        <w:ind w:firstLine="0"/>
        <w:rPr>
          <w:lang w:val="en-US"/>
        </w:rPr>
      </w:pPr>
      <w:r w:rsidRPr="001D5E24">
        <w:rPr>
          <w:lang w:val="en-US"/>
        </w:rPr>
        <w:t xml:space="preserve">        public String similarityMeasur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id validate() {</w:t>
      </w:r>
    </w:p>
    <w:p w:rsidR="001D5E24" w:rsidRPr="001D5E24" w:rsidRDefault="001D5E24" w:rsidP="001D5E24">
      <w:pPr>
        <w:ind w:firstLine="0"/>
        <w:rPr>
          <w:lang w:val="en-US"/>
        </w:rPr>
      </w:pPr>
      <w:r w:rsidRPr="001D5E24">
        <w:rPr>
          <w:lang w:val="en-US"/>
        </w:rPr>
        <w:t xml:space="preserve">            if (separateValue &lt; 0.1 || 1.0 &lt; separateValue)</w:t>
      </w:r>
    </w:p>
    <w:p w:rsidR="001D5E24" w:rsidRPr="001D5E24" w:rsidRDefault="001D5E24" w:rsidP="001D5E24">
      <w:pPr>
        <w:ind w:firstLine="0"/>
        <w:rPr>
          <w:lang w:val="en-US"/>
        </w:rPr>
      </w:pPr>
      <w:r w:rsidRPr="001D5E24">
        <w:rPr>
          <w:lang w:val="en-US"/>
        </w:rPr>
        <w:lastRenderedPageBreak/>
        <w:t xml:space="preserve">                throw new InvalidConfigValueException("invalid separate 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rrays.asList("cos", "euclid").contains(similarityMeasure))</w:t>
      </w:r>
    </w:p>
    <w:p w:rsidR="001D5E24" w:rsidRPr="001D5E24" w:rsidRDefault="001D5E24" w:rsidP="001D5E24">
      <w:pPr>
        <w:ind w:firstLine="0"/>
        <w:rPr>
          <w:lang w:val="en-US"/>
        </w:rPr>
      </w:pPr>
      <w:r w:rsidRPr="001D5E24">
        <w:rPr>
          <w:lang w:val="en-US"/>
        </w:rPr>
        <w:t xml:space="preserve">                throw new InvalidConfigValueException("invalid similarity measur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Classification {</w:t>
      </w:r>
    </w:p>
    <w:p w:rsidR="001D5E24" w:rsidRPr="001D5E24" w:rsidRDefault="001D5E24" w:rsidP="001D5E24">
      <w:pPr>
        <w:ind w:firstLine="0"/>
        <w:rPr>
          <w:lang w:val="en-US"/>
        </w:rPr>
      </w:pPr>
      <w:r w:rsidRPr="001D5E24">
        <w:rPr>
          <w:lang w:val="en-US"/>
        </w:rPr>
        <w:t xml:space="preserve">        @SerializedName("separate_value")</w:t>
      </w:r>
    </w:p>
    <w:p w:rsidR="001D5E24" w:rsidRPr="001D5E24" w:rsidRDefault="001D5E24" w:rsidP="001D5E24">
      <w:pPr>
        <w:ind w:firstLine="0"/>
        <w:rPr>
          <w:lang w:val="en-US"/>
        </w:rPr>
      </w:pPr>
      <w:r w:rsidRPr="001D5E24">
        <w:rPr>
          <w:lang w:val="en-US"/>
        </w:rPr>
        <w:t xml:space="preserve">        public double separate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rializedName("similarity_measure")</w:t>
      </w:r>
    </w:p>
    <w:p w:rsidR="001D5E24" w:rsidRPr="001D5E24" w:rsidRDefault="001D5E24" w:rsidP="001D5E24">
      <w:pPr>
        <w:ind w:firstLine="0"/>
        <w:rPr>
          <w:lang w:val="en-US"/>
        </w:rPr>
      </w:pPr>
      <w:r w:rsidRPr="001D5E24">
        <w:rPr>
          <w:lang w:val="en-US"/>
        </w:rPr>
        <w:t xml:space="preserve">        public String similarityMeasur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void validate() {</w:t>
      </w:r>
    </w:p>
    <w:p w:rsidR="001D5E24" w:rsidRPr="001D5E24" w:rsidRDefault="001D5E24" w:rsidP="001D5E24">
      <w:pPr>
        <w:ind w:firstLine="0"/>
        <w:rPr>
          <w:lang w:val="en-US"/>
        </w:rPr>
      </w:pPr>
      <w:r w:rsidRPr="001D5E24">
        <w:rPr>
          <w:lang w:val="en-US"/>
        </w:rPr>
        <w:t xml:space="preserve">            if (separateValue &lt; 0.1 || 1.0 &lt; separateValue)</w:t>
      </w:r>
    </w:p>
    <w:p w:rsidR="001D5E24" w:rsidRPr="001D5E24" w:rsidRDefault="001D5E24" w:rsidP="001D5E24">
      <w:pPr>
        <w:ind w:firstLine="0"/>
        <w:rPr>
          <w:lang w:val="en-US"/>
        </w:rPr>
      </w:pPr>
      <w:r w:rsidRPr="001D5E24">
        <w:rPr>
          <w:lang w:val="en-US"/>
        </w:rPr>
        <w:t xml:space="preserve">                throw new InvalidConfigValueException("invalid separate val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rrays.asList("cos", "euclid").contains(similarityMeasure))</w:t>
      </w:r>
    </w:p>
    <w:p w:rsidR="001D5E24" w:rsidRPr="001D5E24" w:rsidRDefault="001D5E24" w:rsidP="001D5E24">
      <w:pPr>
        <w:ind w:firstLine="0"/>
        <w:rPr>
          <w:lang w:val="en-US"/>
        </w:rPr>
      </w:pPr>
      <w:r w:rsidRPr="001D5E24">
        <w:rPr>
          <w:lang w:val="en-US"/>
        </w:rPr>
        <w:t xml:space="preserve">                throw new InvalidConfigValueException("invalid similarity measur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class InvalidConfigValueException extends RuntimeException {</w:t>
      </w:r>
    </w:p>
    <w:p w:rsidR="001D5E24" w:rsidRPr="001D5E24" w:rsidRDefault="001D5E24" w:rsidP="001D5E24">
      <w:pPr>
        <w:ind w:firstLine="0"/>
        <w:rPr>
          <w:lang w:val="en-US"/>
        </w:rPr>
      </w:pPr>
      <w:r w:rsidRPr="001D5E24">
        <w:rPr>
          <w:lang w:val="en-US"/>
        </w:rPr>
        <w:t xml:space="preserve">        InvalidConfigValueException(String errorMessage) {</w:t>
      </w:r>
    </w:p>
    <w:p w:rsidR="001D5E24" w:rsidRPr="001D5E24" w:rsidRDefault="001D5E24" w:rsidP="001D5E24">
      <w:pPr>
        <w:ind w:firstLine="0"/>
        <w:rPr>
          <w:lang w:val="en-US"/>
        </w:rPr>
      </w:pPr>
      <w:r w:rsidRPr="001D5E24">
        <w:rPr>
          <w:lang w:val="en-US"/>
        </w:rPr>
        <w:t xml:space="preserve">            super(error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sineDistance.java</w:t>
      </w:r>
    </w:p>
    <w:p w:rsidR="001D5E24" w:rsidRPr="001D5E24" w:rsidRDefault="001D5E24" w:rsidP="001D5E24">
      <w:pPr>
        <w:ind w:firstLine="0"/>
        <w:rPr>
          <w:lang w:val="en-US"/>
        </w:rPr>
      </w:pPr>
      <w:r w:rsidRPr="001D5E24">
        <w:rPr>
          <w:lang w:val="en-US"/>
        </w:rPr>
        <w:t>package diplom.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osineDistance implements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calc(double[] vector1, double[] vector2) {</w:t>
      </w:r>
    </w:p>
    <w:p w:rsidR="001D5E24" w:rsidRPr="001D5E24" w:rsidRDefault="001D5E24" w:rsidP="001D5E24">
      <w:pPr>
        <w:ind w:firstLine="0"/>
        <w:rPr>
          <w:lang w:val="en-US"/>
        </w:rPr>
      </w:pPr>
      <w:r w:rsidRPr="001D5E24">
        <w:rPr>
          <w:lang w:val="en-US"/>
        </w:rPr>
        <w:t xml:space="preserve">        double sum1 = 0, sum2 = 0, sum3 = 0;</w:t>
      </w:r>
    </w:p>
    <w:p w:rsidR="001D5E24" w:rsidRPr="001D5E24" w:rsidRDefault="001D5E24" w:rsidP="001D5E24">
      <w:pPr>
        <w:ind w:firstLine="0"/>
        <w:rPr>
          <w:lang w:val="en-US"/>
        </w:rPr>
      </w:pPr>
      <w:r w:rsidRPr="001D5E24">
        <w:rPr>
          <w:lang w:val="en-US"/>
        </w:rPr>
        <w:t xml:space="preserve">        for (int i = 0; i &lt; vector1.length; i++) {</w:t>
      </w:r>
    </w:p>
    <w:p w:rsidR="001D5E24" w:rsidRPr="001D5E24" w:rsidRDefault="001D5E24" w:rsidP="001D5E24">
      <w:pPr>
        <w:ind w:firstLine="0"/>
        <w:rPr>
          <w:lang w:val="en-US"/>
        </w:rPr>
      </w:pPr>
      <w:r w:rsidRPr="001D5E24">
        <w:rPr>
          <w:lang w:val="en-US"/>
        </w:rPr>
        <w:t xml:space="preserve">            sum1 += vector1[i] * vector2[i];</w:t>
      </w:r>
    </w:p>
    <w:p w:rsidR="001D5E24" w:rsidRPr="001D5E24" w:rsidRDefault="001D5E24" w:rsidP="001D5E24">
      <w:pPr>
        <w:ind w:firstLine="0"/>
        <w:rPr>
          <w:lang w:val="en-US"/>
        </w:rPr>
      </w:pPr>
      <w:r w:rsidRPr="001D5E24">
        <w:rPr>
          <w:lang w:val="en-US"/>
        </w:rPr>
        <w:t xml:space="preserve">            sum2 += vector1[i] * vector1[i];</w:t>
      </w:r>
    </w:p>
    <w:p w:rsidR="001D5E24" w:rsidRPr="001D5E24" w:rsidRDefault="001D5E24" w:rsidP="001D5E24">
      <w:pPr>
        <w:ind w:firstLine="0"/>
        <w:rPr>
          <w:lang w:val="en-US"/>
        </w:rPr>
      </w:pPr>
      <w:r w:rsidRPr="001D5E24">
        <w:rPr>
          <w:lang w:val="en-US"/>
        </w:rPr>
        <w:t xml:space="preserve">            sum3 += vector2[i] * vector2[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sum1 / (Math.sqrt(sum2) * Math.sqrt(sum3));</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Distance.java</w:t>
      </w:r>
    </w:p>
    <w:p w:rsidR="001D5E24" w:rsidRPr="001D5E24" w:rsidRDefault="001D5E24" w:rsidP="001D5E24">
      <w:pPr>
        <w:ind w:firstLine="0"/>
        <w:rPr>
          <w:lang w:val="en-US"/>
        </w:rPr>
      </w:pPr>
      <w:r w:rsidRPr="001D5E24">
        <w:rPr>
          <w:lang w:val="en-US"/>
        </w:rPr>
        <w:t>package diplom.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interface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Distance distance(String similarityMeasure) {</w:t>
      </w:r>
    </w:p>
    <w:p w:rsidR="001D5E24" w:rsidRPr="001D5E24" w:rsidRDefault="001D5E24" w:rsidP="001D5E24">
      <w:pPr>
        <w:ind w:firstLine="0"/>
        <w:rPr>
          <w:lang w:val="en-US"/>
        </w:rPr>
      </w:pPr>
      <w:r w:rsidRPr="001D5E24">
        <w:rPr>
          <w:lang w:val="en-US"/>
        </w:rPr>
        <w:t xml:space="preserve">        switch (similarityMeasure) {</w:t>
      </w:r>
    </w:p>
    <w:p w:rsidR="001D5E24" w:rsidRPr="001D5E24" w:rsidRDefault="001D5E24" w:rsidP="001D5E24">
      <w:pPr>
        <w:ind w:firstLine="0"/>
        <w:rPr>
          <w:lang w:val="en-US"/>
        </w:rPr>
      </w:pPr>
      <w:r w:rsidRPr="001D5E24">
        <w:rPr>
          <w:lang w:val="en-US"/>
        </w:rPr>
        <w:t xml:space="preserve">            case "cos":</w:t>
      </w:r>
    </w:p>
    <w:p w:rsidR="001D5E24" w:rsidRPr="001D5E24" w:rsidRDefault="001D5E24" w:rsidP="001D5E24">
      <w:pPr>
        <w:ind w:firstLine="0"/>
        <w:rPr>
          <w:lang w:val="en-US"/>
        </w:rPr>
      </w:pPr>
      <w:r w:rsidRPr="001D5E24">
        <w:rPr>
          <w:lang w:val="en-US"/>
        </w:rPr>
        <w:t xml:space="preserve">                return new CosineDistance();</w:t>
      </w:r>
    </w:p>
    <w:p w:rsidR="001D5E24" w:rsidRPr="001D5E24" w:rsidRDefault="001D5E24" w:rsidP="001D5E24">
      <w:pPr>
        <w:ind w:firstLine="0"/>
        <w:rPr>
          <w:lang w:val="en-US"/>
        </w:rPr>
      </w:pPr>
      <w:r w:rsidRPr="001D5E24">
        <w:rPr>
          <w:lang w:val="en-US"/>
        </w:rPr>
        <w:t xml:space="preserve">            case "euclid":</w:t>
      </w:r>
    </w:p>
    <w:p w:rsidR="001D5E24" w:rsidRPr="001D5E24" w:rsidRDefault="001D5E24" w:rsidP="001D5E24">
      <w:pPr>
        <w:ind w:firstLine="0"/>
        <w:rPr>
          <w:lang w:val="en-US"/>
        </w:rPr>
      </w:pPr>
      <w:r w:rsidRPr="001D5E24">
        <w:rPr>
          <w:lang w:val="en-US"/>
        </w:rPr>
        <w:t xml:space="preserve">                return new EuclideanDistanc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new CosineDistan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calc(double[] vector1, double[] vector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uclideanDistance.java</w:t>
      </w:r>
    </w:p>
    <w:p w:rsidR="001D5E24" w:rsidRPr="001D5E24" w:rsidRDefault="001D5E24" w:rsidP="001D5E24">
      <w:pPr>
        <w:ind w:firstLine="0"/>
        <w:rPr>
          <w:lang w:val="en-US"/>
        </w:rPr>
      </w:pPr>
      <w:r w:rsidRPr="001D5E24">
        <w:rPr>
          <w:lang w:val="en-US"/>
        </w:rPr>
        <w:t>package diplom.distan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EuclideanDistance implements Distan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double calc(double[] vector1, double[] vector2) {</w:t>
      </w:r>
    </w:p>
    <w:p w:rsidR="001D5E24" w:rsidRPr="001D5E24" w:rsidRDefault="001D5E24" w:rsidP="001D5E24">
      <w:pPr>
        <w:ind w:firstLine="0"/>
        <w:rPr>
          <w:lang w:val="en-US"/>
        </w:rPr>
      </w:pPr>
      <w:r w:rsidRPr="001D5E24">
        <w:rPr>
          <w:lang w:val="en-US"/>
        </w:rPr>
        <w:t xml:space="preserve">        double sum = 0;</w:t>
      </w:r>
    </w:p>
    <w:p w:rsidR="001D5E24" w:rsidRPr="001D5E24" w:rsidRDefault="001D5E24" w:rsidP="001D5E24">
      <w:pPr>
        <w:ind w:firstLine="0"/>
        <w:rPr>
          <w:lang w:val="en-US"/>
        </w:rPr>
      </w:pPr>
      <w:r w:rsidRPr="001D5E24">
        <w:rPr>
          <w:lang w:val="en-US"/>
        </w:rPr>
        <w:t xml:space="preserve">        for (int i = 0; i &lt; vector1.length; i++) {</w:t>
      </w:r>
    </w:p>
    <w:p w:rsidR="001D5E24" w:rsidRPr="001D5E24" w:rsidRDefault="001D5E24" w:rsidP="001D5E24">
      <w:pPr>
        <w:ind w:firstLine="0"/>
        <w:rPr>
          <w:lang w:val="en-US"/>
        </w:rPr>
      </w:pPr>
      <w:r w:rsidRPr="001D5E24">
        <w:rPr>
          <w:lang w:val="en-US"/>
        </w:rPr>
        <w:t xml:space="preserve">            sum += Math.pow(vector1[i] - vector2[i], 2);</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Math.sqrt(su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xperimentsInterface.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lastRenderedPageBreak/>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interface ExperimentsInterfac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getInit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ouble getWorkTi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ap&lt;String, List&lt;String&gt;&gt; run(File[] selectedFiles) throws Excep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getBuild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Frame.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WebLookAndFeel;</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diplom.gui.menu.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awt.event.ComponentAdapter;</w:t>
      </w:r>
    </w:p>
    <w:p w:rsidR="001D5E24" w:rsidRPr="001D5E24" w:rsidRDefault="001D5E24" w:rsidP="001D5E24">
      <w:pPr>
        <w:ind w:firstLine="0"/>
        <w:rPr>
          <w:lang w:val="en-US"/>
        </w:rPr>
      </w:pPr>
      <w:r w:rsidRPr="001D5E24">
        <w:rPr>
          <w:lang w:val="en-US"/>
        </w:rPr>
        <w:t>import java.awt.event.ComponentEve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Frame extends WebFram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public static final int FONT_SIZE = 13;</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int X_OFFSET = 16;</w:t>
      </w:r>
    </w:p>
    <w:p w:rsidR="001D5E24" w:rsidRPr="001D5E24" w:rsidRDefault="001D5E24" w:rsidP="001D5E24">
      <w:pPr>
        <w:ind w:firstLine="0"/>
        <w:rPr>
          <w:lang w:val="en-US"/>
        </w:rPr>
      </w:pPr>
      <w:r w:rsidRPr="001D5E24">
        <w:rPr>
          <w:lang w:val="en-US"/>
        </w:rPr>
        <w:t xml:space="preserve">    public static final int Y_OFFSET = 39;</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Frame() {</w:t>
      </w:r>
    </w:p>
    <w:p w:rsidR="001D5E24" w:rsidRPr="001D5E24" w:rsidRDefault="001D5E24" w:rsidP="001D5E24">
      <w:pPr>
        <w:ind w:firstLine="0"/>
        <w:rPr>
          <w:lang w:val="en-US"/>
        </w:rPr>
      </w:pPr>
      <w:r w:rsidRPr="001D5E24">
        <w:rPr>
          <w:lang w:val="en-US"/>
        </w:rPr>
        <w:t xml:space="preserve">        setTitle("</w:t>
      </w:r>
      <w:r>
        <w:t>Дипломная</w:t>
      </w:r>
      <w:r w:rsidRPr="001D5E24">
        <w:rPr>
          <w:lang w:val="en-US"/>
        </w:rPr>
        <w:t xml:space="preserve"> </w:t>
      </w:r>
      <w:r>
        <w:t>работа</w:t>
      </w:r>
      <w:r w:rsidRPr="001D5E24">
        <w:rPr>
          <w:lang w:val="en-US"/>
        </w:rPr>
        <w:t>");</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setDefaultCloseOperation(EXIT_ON_CLOSE);</w:t>
      </w:r>
    </w:p>
    <w:p w:rsidR="001D5E24" w:rsidRPr="001D5E24" w:rsidRDefault="001D5E24" w:rsidP="001D5E24">
      <w:pPr>
        <w:ind w:firstLine="0"/>
        <w:rPr>
          <w:lang w:val="en-US"/>
        </w:rPr>
      </w:pPr>
      <w:r w:rsidRPr="001D5E24">
        <w:rPr>
          <w:lang w:val="en-US"/>
        </w:rPr>
        <w:t xml:space="preserve">        setSize(760, 700 + Menu.MENU_Y_OFFSET);</w:t>
      </w:r>
    </w:p>
    <w:p w:rsidR="001D5E24" w:rsidRPr="001D5E24" w:rsidRDefault="001D5E24" w:rsidP="001D5E24">
      <w:pPr>
        <w:ind w:firstLine="0"/>
        <w:rPr>
          <w:lang w:val="en-US"/>
        </w:rPr>
      </w:pPr>
      <w:r w:rsidRPr="001D5E24">
        <w:rPr>
          <w:lang w:val="en-US"/>
        </w:rPr>
        <w:t xml:space="preserve">        setLocationRelativeTo(null);</w:t>
      </w:r>
    </w:p>
    <w:p w:rsidR="001D5E24" w:rsidRPr="001D5E24" w:rsidRDefault="001D5E24" w:rsidP="001D5E24">
      <w:pPr>
        <w:ind w:firstLine="0"/>
        <w:rPr>
          <w:lang w:val="en-US"/>
        </w:rPr>
      </w:pPr>
      <w:r w:rsidRPr="001D5E24">
        <w:rPr>
          <w:lang w:val="en-US"/>
        </w:rPr>
        <w:t>//        setExtendedState(MAXIMIZED_BO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 menu = new Menu(this);</w:t>
      </w:r>
    </w:p>
    <w:p w:rsidR="001D5E24" w:rsidRPr="001D5E24" w:rsidRDefault="001D5E24" w:rsidP="001D5E24">
      <w:pPr>
        <w:ind w:firstLine="0"/>
        <w:rPr>
          <w:lang w:val="en-US"/>
        </w:rPr>
      </w:pPr>
      <w:r w:rsidRPr="001D5E24">
        <w:rPr>
          <w:lang w:val="en-US"/>
        </w:rPr>
        <w:t xml:space="preserve">        add(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anel panel = new Panel(this);</w:t>
      </w:r>
    </w:p>
    <w:p w:rsidR="001D5E24" w:rsidRPr="001D5E24" w:rsidRDefault="001D5E24" w:rsidP="001D5E24">
      <w:pPr>
        <w:ind w:firstLine="0"/>
        <w:rPr>
          <w:lang w:val="en-US"/>
        </w:rPr>
      </w:pPr>
      <w:r w:rsidRPr="001D5E24">
        <w:rPr>
          <w:lang w:val="en-US"/>
        </w:rPr>
        <w:t xml:space="preserve">        add(pan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addComponentListener(new ComponentAdapter() {</w:t>
      </w:r>
    </w:p>
    <w:p w:rsidR="001D5E24" w:rsidRPr="001D5E24" w:rsidRDefault="001D5E24" w:rsidP="001D5E24">
      <w:pPr>
        <w:ind w:firstLine="0"/>
        <w:rPr>
          <w:lang w:val="en-US"/>
        </w:rPr>
      </w:pPr>
      <w:r w:rsidRPr="001D5E24">
        <w:rPr>
          <w:lang w:val="en-US"/>
        </w:rPr>
        <w:t xml:space="preserve">            public void componentResized(ComponentEvent evt) {</w:t>
      </w:r>
    </w:p>
    <w:p w:rsidR="001D5E24" w:rsidRPr="001D5E24" w:rsidRDefault="001D5E24" w:rsidP="001D5E24">
      <w:pPr>
        <w:ind w:firstLine="0"/>
        <w:rPr>
          <w:lang w:val="en-US"/>
        </w:rPr>
      </w:pPr>
      <w:r w:rsidRPr="001D5E24">
        <w:rPr>
          <w:lang w:val="en-US"/>
        </w:rPr>
        <w:t>//                panel.setSize(getWidth() - X_OFFSET, getHeight() - Y_OFFS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new CreateClassesGroupDialog(this);</w:t>
      </w:r>
    </w:p>
    <w:p w:rsidR="001D5E24" w:rsidRPr="001D5E24" w:rsidRDefault="001D5E24" w:rsidP="001D5E24">
      <w:pPr>
        <w:ind w:firstLine="0"/>
        <w:rPr>
          <w:lang w:val="en-US"/>
        </w:rPr>
      </w:pPr>
      <w:r w:rsidRPr="001D5E24">
        <w:rPr>
          <w:lang w:val="en-US"/>
        </w:rPr>
        <w:t>//        new EditClassesGroupDialog(thi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showForm() {</w:t>
      </w:r>
    </w:p>
    <w:p w:rsidR="001D5E24" w:rsidRPr="001D5E24" w:rsidRDefault="001D5E24" w:rsidP="001D5E24">
      <w:pPr>
        <w:ind w:firstLine="0"/>
        <w:rPr>
          <w:lang w:val="en-US"/>
        </w:rPr>
      </w:pPr>
      <w:r w:rsidRPr="001D5E24">
        <w:rPr>
          <w:lang w:val="en-US"/>
        </w:rPr>
        <w:t xml:space="preserve">        SwingUtilities.invokeLater(() -&gt; {</w:t>
      </w:r>
    </w:p>
    <w:p w:rsidR="001D5E24" w:rsidRPr="001D5E24" w:rsidRDefault="001D5E24" w:rsidP="001D5E24">
      <w:pPr>
        <w:ind w:firstLine="0"/>
        <w:rPr>
          <w:lang w:val="en-US"/>
        </w:rPr>
      </w:pPr>
      <w:r w:rsidRPr="001D5E24">
        <w:rPr>
          <w:lang w:val="en-US"/>
        </w:rPr>
        <w:t xml:space="preserve">            WebLookAndFeel.install();</w:t>
      </w:r>
    </w:p>
    <w:p w:rsidR="001D5E24" w:rsidRPr="001D5E24" w:rsidRDefault="001D5E24" w:rsidP="001D5E24">
      <w:pPr>
        <w:ind w:firstLine="0"/>
        <w:rPr>
          <w:lang w:val="en-US"/>
        </w:rPr>
      </w:pPr>
      <w:r w:rsidRPr="001D5E24">
        <w:rPr>
          <w:lang w:val="en-US"/>
        </w:rPr>
        <w:t xml:space="preserve">            new Fra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AboutDialog.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window.WebDialog;</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a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About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AboutDialog(WebFrame frame) {</w:t>
      </w:r>
    </w:p>
    <w:p w:rsidR="001D5E24" w:rsidRPr="001D5E24" w:rsidRDefault="001D5E24" w:rsidP="001D5E24">
      <w:pPr>
        <w:ind w:firstLine="0"/>
        <w:rPr>
          <w:lang w:val="en-US"/>
        </w:rPr>
      </w:pPr>
      <w:r w:rsidRPr="001D5E24">
        <w:rPr>
          <w:lang w:val="en-US"/>
        </w:rPr>
        <w:t xml:space="preserve">        setTitle("</w:t>
      </w:r>
      <w:r>
        <w:t>О</w:t>
      </w:r>
      <w:r w:rsidRPr="001D5E24">
        <w:rPr>
          <w:lang w:val="en-US"/>
        </w:rPr>
        <w:t xml:space="preserve"> </w:t>
      </w:r>
      <w:r>
        <w:t>програаме</w:t>
      </w:r>
      <w:r w:rsidRPr="001D5E24">
        <w:rPr>
          <w:lang w:val="en-US"/>
        </w:rPr>
        <w:t>");</w:t>
      </w:r>
    </w:p>
    <w:p w:rsidR="001D5E24" w:rsidRPr="001D5E24" w:rsidRDefault="001D5E24" w:rsidP="001D5E24">
      <w:pPr>
        <w:ind w:firstLine="0"/>
        <w:rPr>
          <w:lang w:val="en-US"/>
        </w:rPr>
      </w:pPr>
      <w:r w:rsidRPr="001D5E24">
        <w:rPr>
          <w:lang w:val="en-US"/>
        </w:rPr>
        <w:t xml:space="preserve">        setSize(100, 50);</w:t>
      </w:r>
    </w:p>
    <w:p w:rsidR="001D5E24" w:rsidRPr="001D5E24" w:rsidRDefault="001D5E24" w:rsidP="001D5E24">
      <w:pPr>
        <w:ind w:firstLine="0"/>
        <w:rPr>
          <w:lang w:val="en-US"/>
        </w:rPr>
      </w:pPr>
      <w:r w:rsidRPr="001D5E24">
        <w:rPr>
          <w:lang w:val="en-US"/>
        </w:rPr>
        <w:t xml:space="preserve">        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setLayout(new BorderLayou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WebLabel groupLabel = new WebLabel("</w:t>
      </w:r>
      <w:r>
        <w:t>Сборка</w:t>
      </w:r>
      <w:r w:rsidRPr="001D5E24">
        <w:rPr>
          <w:lang w:val="en-US"/>
        </w:rPr>
        <w:t>: 1.5.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xml:space="preserve">        groupLabel.setMargin(25, 50, 25, 50);</w:t>
      </w:r>
    </w:p>
    <w:p w:rsidR="001D5E24" w:rsidRPr="001D5E24" w:rsidRDefault="001D5E24" w:rsidP="001D5E24">
      <w:pPr>
        <w:ind w:firstLine="0"/>
        <w:rPr>
          <w:lang w:val="en-US"/>
        </w:rPr>
      </w:pPr>
      <w:r w:rsidRPr="001D5E24">
        <w:rPr>
          <w:lang w:val="en-US"/>
        </w:rPr>
        <w:t xml:space="preserve">        groupLabel.setHorizontalAlignment(WebLabel.CENTER);</w:t>
      </w:r>
    </w:p>
    <w:p w:rsidR="001D5E24" w:rsidRPr="001D5E24" w:rsidRDefault="001D5E24" w:rsidP="001D5E24">
      <w:pPr>
        <w:ind w:firstLine="0"/>
        <w:rPr>
          <w:lang w:val="en-US"/>
        </w:rPr>
      </w:pPr>
      <w:r w:rsidRPr="001D5E24">
        <w:rPr>
          <w:lang w:val="en-US"/>
        </w:rPr>
        <w:t xml:space="preserve">        groupLabel.setVerticalAlignment(WebLabel.CENTER);</w:t>
      </w:r>
    </w:p>
    <w:p w:rsidR="001D5E24" w:rsidRPr="001D5E24" w:rsidRDefault="001D5E24" w:rsidP="001D5E24">
      <w:pPr>
        <w:ind w:firstLine="0"/>
        <w:rPr>
          <w:lang w:val="en-US"/>
        </w:rPr>
      </w:pPr>
      <w:r w:rsidRPr="001D5E24">
        <w:rPr>
          <w:lang w:val="en-US"/>
        </w:rPr>
        <w:t xml:space="preserve">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ack();</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Group.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text.WebTextField;</w:t>
      </w:r>
    </w:p>
    <w:p w:rsidR="001D5E24" w:rsidRPr="001D5E24" w:rsidRDefault="001D5E24" w:rsidP="001D5E24">
      <w:pPr>
        <w:ind w:firstLine="0"/>
        <w:rPr>
          <w:lang w:val="en-US"/>
        </w:rPr>
      </w:pPr>
      <w:r w:rsidRPr="001D5E24">
        <w:rPr>
          <w:lang w:val="en-US"/>
        </w:rPr>
        <w:t>import com.alee.laf.window.WebDialog;</w:t>
      </w:r>
    </w:p>
    <w:p w:rsidR="001D5E24" w:rsidRPr="001D5E24" w:rsidRDefault="001D5E24" w:rsidP="001D5E24">
      <w:pPr>
        <w:ind w:firstLine="0"/>
        <w:rPr>
          <w:lang w:val="en-US"/>
        </w:rPr>
      </w:pPr>
      <w:r w:rsidRPr="001D5E24">
        <w:rPr>
          <w:lang w:val="en-US"/>
        </w:rPr>
        <w:t>import diplom.classification.Class;</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r w:rsidRPr="001D5E24">
        <w:rPr>
          <w:lang w:val="en-US"/>
        </w:rPr>
        <w:t>import diplom.gui.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r w:rsidRPr="001D5E24">
        <w:rPr>
          <w:lang w:val="en-US"/>
        </w:rPr>
        <w:t>import java.util.function.Consum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public class ClassGroup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final int WIDTH = 395;</w:t>
      </w:r>
    </w:p>
    <w:p w:rsidR="001D5E24" w:rsidRPr="001D5E24" w:rsidRDefault="001D5E24" w:rsidP="001D5E24">
      <w:pPr>
        <w:ind w:firstLine="0"/>
        <w:rPr>
          <w:lang w:val="en-US"/>
        </w:rPr>
      </w:pPr>
      <w:r w:rsidRPr="001D5E24">
        <w:rPr>
          <w:lang w:val="en-US"/>
        </w:rPr>
        <w:t xml:space="preserve">    private final int startHeight = 35;</w:t>
      </w:r>
    </w:p>
    <w:p w:rsidR="001D5E24" w:rsidRPr="001D5E24" w:rsidRDefault="001D5E24" w:rsidP="001D5E24">
      <w:pPr>
        <w:ind w:firstLine="0"/>
        <w:rPr>
          <w:lang w:val="en-US"/>
        </w:rPr>
      </w:pPr>
      <w:r w:rsidRPr="001D5E24">
        <w:rPr>
          <w:lang w:val="en-US"/>
        </w:rPr>
        <w:t xml:space="preserve">    private final int ROW_OFFSET = 35;</w:t>
      </w:r>
    </w:p>
    <w:p w:rsidR="001D5E24" w:rsidRPr="001D5E24" w:rsidRDefault="001D5E24" w:rsidP="001D5E24">
      <w:pPr>
        <w:ind w:firstLine="0"/>
        <w:rPr>
          <w:lang w:val="en-US"/>
        </w:rPr>
      </w:pPr>
      <w:r w:rsidRPr="001D5E24">
        <w:rPr>
          <w:lang w:val="en-US"/>
        </w:rPr>
        <w:t xml:space="preserve">    private int height = 7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Row&gt; classRows = new ArrayList&lt;&gt;();</w:t>
      </w:r>
    </w:p>
    <w:p w:rsidR="001D5E24" w:rsidRPr="001D5E24" w:rsidRDefault="001D5E24" w:rsidP="001D5E24">
      <w:pPr>
        <w:ind w:firstLine="0"/>
        <w:rPr>
          <w:lang w:val="en-US"/>
        </w:rPr>
      </w:pPr>
      <w:r w:rsidRPr="001D5E24">
        <w:rPr>
          <w:lang w:val="en-US"/>
        </w:rPr>
        <w:t xml:space="preserve">    private int index = 0;</w:t>
      </w:r>
    </w:p>
    <w:p w:rsidR="001D5E24" w:rsidRPr="001D5E24" w:rsidRDefault="001D5E24" w:rsidP="001D5E24">
      <w:pPr>
        <w:ind w:firstLine="0"/>
        <w:rPr>
          <w:lang w:val="en-US"/>
        </w:rPr>
      </w:pPr>
      <w:r w:rsidRPr="001D5E24">
        <w:rPr>
          <w:lang w:val="en-US"/>
        </w:rPr>
        <w:t xml:space="preserve">    int rowIndex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Dialog dialog;</w:t>
      </w:r>
    </w:p>
    <w:p w:rsidR="001D5E24" w:rsidRPr="001D5E24" w:rsidRDefault="001D5E24" w:rsidP="001D5E24">
      <w:pPr>
        <w:ind w:firstLine="0"/>
        <w:rPr>
          <w:lang w:val="en-US"/>
        </w:rPr>
      </w:pPr>
      <w:r w:rsidRPr="001D5E24">
        <w:rPr>
          <w:lang w:val="en-US"/>
        </w:rPr>
        <w:t xml:space="preserve">    private Consumer&lt;Integer&gt; groupDeleteHandl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Field class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rowDeleteHandler = index -&gt; {</w:t>
      </w:r>
    </w:p>
    <w:p w:rsidR="001D5E24" w:rsidRPr="001D5E24" w:rsidRDefault="001D5E24" w:rsidP="001D5E24">
      <w:pPr>
        <w:ind w:firstLine="0"/>
        <w:rPr>
          <w:lang w:val="en-US"/>
        </w:rPr>
      </w:pPr>
      <w:r w:rsidRPr="001D5E24">
        <w:rPr>
          <w:lang w:val="en-US"/>
        </w:rPr>
        <w:t xml:space="preserve">        if (classRow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this.index--;</w:t>
      </w:r>
    </w:p>
    <w:p w:rsidR="001D5E24" w:rsidRPr="001D5E24" w:rsidRDefault="001D5E24" w:rsidP="001D5E24">
      <w:pPr>
        <w:ind w:firstLine="0"/>
        <w:rPr>
          <w:lang w:val="en-US"/>
        </w:rPr>
      </w:pPr>
      <w:r w:rsidRPr="001D5E24">
        <w:rPr>
          <w:lang w:val="en-US"/>
        </w:rPr>
        <w:t xml:space="preserve">        height = start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Rows.get(idx).hi();</w:t>
      </w:r>
    </w:p>
    <w:p w:rsidR="001D5E24" w:rsidRPr="001D5E24" w:rsidRDefault="001D5E24" w:rsidP="001D5E24">
      <w:pPr>
        <w:ind w:firstLine="0"/>
        <w:rPr>
          <w:lang w:val="en-US"/>
        </w:rPr>
      </w:pPr>
      <w:r w:rsidRPr="001D5E24">
        <w:rPr>
          <w:lang w:val="en-US"/>
        </w:rPr>
        <w:t xml:space="preserve">        classRows.remove(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Rows.size(); i++) {</w:t>
      </w:r>
    </w:p>
    <w:p w:rsidR="001D5E24" w:rsidRPr="001D5E24" w:rsidRDefault="001D5E24" w:rsidP="001D5E24">
      <w:pPr>
        <w:ind w:firstLine="0"/>
        <w:rPr>
          <w:lang w:val="en-US"/>
        </w:rPr>
      </w:pPr>
      <w:r w:rsidRPr="001D5E24">
        <w:rPr>
          <w:lang w:val="en-US"/>
        </w:rPr>
        <w:t xml:space="preserve">            classRows.get(i).setIndex(i);</w:t>
      </w:r>
    </w:p>
    <w:p w:rsidR="001D5E24" w:rsidRPr="001D5E24" w:rsidRDefault="001D5E24" w:rsidP="001D5E24">
      <w:pPr>
        <w:ind w:firstLine="0"/>
        <w:rPr>
          <w:lang w:val="en-US"/>
        </w:rPr>
      </w:pPr>
      <w:r w:rsidRPr="001D5E24">
        <w:rPr>
          <w:lang w:val="en-US"/>
        </w:rPr>
        <w:t xml:space="preserve">            classRows.get(i).setY(height);</w:t>
      </w:r>
    </w:p>
    <w:p w:rsidR="001D5E24" w:rsidRPr="001D5E24" w:rsidRDefault="001D5E24" w:rsidP="001D5E24">
      <w:pPr>
        <w:ind w:firstLine="0"/>
        <w:rPr>
          <w:lang w:val="en-US"/>
        </w:rPr>
      </w:pPr>
      <w:r w:rsidRPr="001D5E24">
        <w:rPr>
          <w:lang w:val="en-US"/>
        </w:rPr>
        <w:t xml:space="preserve">            height += ROW_OFFSET;</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Size(WIDTH, height);</w:t>
      </w:r>
    </w:p>
    <w:p w:rsidR="001D5E24" w:rsidRPr="001D5E24" w:rsidRDefault="001D5E24" w:rsidP="001D5E24">
      <w:pPr>
        <w:ind w:firstLine="0"/>
        <w:rPr>
          <w:lang w:val="en-US"/>
        </w:rPr>
      </w:pPr>
      <w:r w:rsidRPr="001D5E24">
        <w:rPr>
          <w:lang w:val="en-US"/>
        </w:rPr>
        <w:t xml:space="preserve">        setPreferredSize(WIDTH, heigh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Group(WebDialog dialog, int index, Consumer&lt;Integer&gt; groupDeleteHandler) {</w:t>
      </w:r>
    </w:p>
    <w:p w:rsidR="001D5E24" w:rsidRPr="001D5E24" w:rsidRDefault="001D5E24" w:rsidP="001D5E24">
      <w:pPr>
        <w:ind w:firstLine="0"/>
        <w:rPr>
          <w:lang w:val="en-US"/>
        </w:rPr>
      </w:pPr>
      <w:r w:rsidRPr="001D5E24">
        <w:rPr>
          <w:lang w:val="en-US"/>
        </w:rPr>
        <w:t xml:space="preserve">        this(dialog, index, groupDeleteHandler,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Group(WebDialog dialog, int index, Consumer&lt;Integer&gt; groupDeleteHandler, Class cl) {</w:t>
      </w:r>
    </w:p>
    <w:p w:rsidR="001D5E24" w:rsidRPr="001D5E24" w:rsidRDefault="001D5E24" w:rsidP="001D5E24">
      <w:pPr>
        <w:ind w:firstLine="0"/>
        <w:rPr>
          <w:lang w:val="en-US"/>
        </w:rPr>
      </w:pPr>
      <w:r w:rsidRPr="001D5E24">
        <w:rPr>
          <w:lang w:val="en-US"/>
        </w:rPr>
        <w:t xml:space="preserve">        this.index = index;</w:t>
      </w:r>
    </w:p>
    <w:p w:rsidR="001D5E24" w:rsidRPr="001D5E24" w:rsidRDefault="001D5E24" w:rsidP="001D5E24">
      <w:pPr>
        <w:ind w:firstLine="0"/>
        <w:rPr>
          <w:lang w:val="en-US"/>
        </w:rPr>
      </w:pPr>
      <w:r w:rsidRPr="001D5E24">
        <w:rPr>
          <w:lang w:val="en-US"/>
        </w:rPr>
        <w:t xml:space="preserve">        this.dialog = dialog;</w:t>
      </w:r>
    </w:p>
    <w:p w:rsidR="001D5E24" w:rsidRPr="001D5E24" w:rsidRDefault="001D5E24" w:rsidP="001D5E24">
      <w:pPr>
        <w:ind w:firstLine="0"/>
        <w:rPr>
          <w:lang w:val="en-US"/>
        </w:rPr>
      </w:pPr>
      <w:r w:rsidRPr="001D5E24">
        <w:rPr>
          <w:lang w:val="en-US"/>
        </w:rPr>
        <w:t xml:space="preserve">        this.groupDeleteHandler = groupDeleteHandl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setBackground(Color.PINK);</w:t>
      </w:r>
    </w:p>
    <w:p w:rsidR="001D5E24" w:rsidRPr="001D5E24" w:rsidRDefault="001D5E24" w:rsidP="001D5E24">
      <w:pPr>
        <w:ind w:firstLine="0"/>
        <w:rPr>
          <w:lang w:val="en-US"/>
        </w:rPr>
      </w:pPr>
      <w:r w:rsidRPr="001D5E24">
        <w:rPr>
          <w:lang w:val="en-US"/>
        </w:rPr>
        <w:t xml:space="preserve">        setPreferredSize(WIDTH,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classLabel = new WebLabel("</w:t>
      </w:r>
      <w:r>
        <w:t>Название</w:t>
      </w:r>
      <w:r w:rsidRPr="001D5E24">
        <w:rPr>
          <w:lang w:val="en-US"/>
        </w:rPr>
        <w:t xml:space="preserve"> </w:t>
      </w:r>
      <w:r>
        <w:t>класса</w:t>
      </w:r>
      <w:r w:rsidRPr="001D5E24">
        <w:rPr>
          <w:lang w:val="en-US"/>
        </w:rPr>
        <w:t>");</w:t>
      </w:r>
    </w:p>
    <w:p w:rsidR="001D5E24" w:rsidRPr="001D5E24" w:rsidRDefault="001D5E24" w:rsidP="001D5E24">
      <w:pPr>
        <w:ind w:firstLine="0"/>
        <w:rPr>
          <w:lang w:val="en-US"/>
        </w:rPr>
      </w:pPr>
      <w:r w:rsidRPr="001D5E24">
        <w:rPr>
          <w:lang w:val="en-US"/>
        </w:rPr>
        <w:t xml:space="preserve">        classLabel.setBounds(0, 5, 120, 30);</w:t>
      </w:r>
    </w:p>
    <w:p w:rsidR="001D5E24" w:rsidRPr="001D5E24" w:rsidRDefault="001D5E24" w:rsidP="001D5E24">
      <w:pPr>
        <w:ind w:firstLine="0"/>
        <w:rPr>
          <w:lang w:val="en-US"/>
        </w:rPr>
      </w:pPr>
      <w:r w:rsidRPr="001D5E24">
        <w:rPr>
          <w:lang w:val="en-US"/>
        </w:rPr>
        <w:t xml:space="preserve">        classLabel.setPadding(0, 5, 0, 0);</w:t>
      </w:r>
    </w:p>
    <w:p w:rsidR="001D5E24" w:rsidRPr="001D5E24" w:rsidRDefault="001D5E24" w:rsidP="001D5E24">
      <w:pPr>
        <w:ind w:firstLine="0"/>
        <w:rPr>
          <w:lang w:val="en-US"/>
        </w:rPr>
      </w:pPr>
      <w:r w:rsidRPr="001D5E24">
        <w:rPr>
          <w:lang w:val="en-US"/>
        </w:rPr>
        <w:t xml:space="preserve">        classLabel.setFontSize(Frame.FONT_SIZE);</w:t>
      </w:r>
    </w:p>
    <w:p w:rsidR="001D5E24" w:rsidRPr="001D5E24" w:rsidRDefault="001D5E24" w:rsidP="001D5E24">
      <w:pPr>
        <w:ind w:firstLine="0"/>
        <w:rPr>
          <w:lang w:val="en-US"/>
        </w:rPr>
      </w:pPr>
      <w:r w:rsidRPr="001D5E24">
        <w:rPr>
          <w:lang w:val="en-US"/>
        </w:rPr>
        <w:t xml:space="preserve">        add(class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Field = new WebTextField();</w:t>
      </w:r>
    </w:p>
    <w:p w:rsidR="001D5E24" w:rsidRPr="001D5E24" w:rsidRDefault="001D5E24" w:rsidP="001D5E24">
      <w:pPr>
        <w:ind w:firstLine="0"/>
        <w:rPr>
          <w:lang w:val="en-US"/>
        </w:rPr>
      </w:pPr>
      <w:r w:rsidRPr="001D5E24">
        <w:rPr>
          <w:lang w:val="en-US"/>
        </w:rPr>
        <w:t xml:space="preserve">        if (cl != null) {</w:t>
      </w:r>
    </w:p>
    <w:p w:rsidR="001D5E24" w:rsidRPr="001D5E24" w:rsidRDefault="001D5E24" w:rsidP="001D5E24">
      <w:pPr>
        <w:ind w:firstLine="0"/>
        <w:rPr>
          <w:lang w:val="en-US"/>
        </w:rPr>
      </w:pPr>
      <w:r w:rsidRPr="001D5E24">
        <w:rPr>
          <w:lang w:val="en-US"/>
        </w:rPr>
        <w:t xml:space="preserve">            classField.setText(cl.nam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classField.setBounds(120, 5, 200, 30);</w:t>
      </w:r>
    </w:p>
    <w:p w:rsidR="001D5E24" w:rsidRPr="001D5E24" w:rsidRDefault="001D5E24" w:rsidP="001D5E24">
      <w:pPr>
        <w:ind w:firstLine="0"/>
        <w:rPr>
          <w:lang w:val="en-US"/>
        </w:rPr>
      </w:pPr>
      <w:r w:rsidRPr="001D5E24">
        <w:rPr>
          <w:lang w:val="en-US"/>
        </w:rPr>
        <w:t xml:space="preserve">        classField.setInputPrompt("</w:t>
      </w:r>
      <w:r>
        <w:t>Название</w:t>
      </w:r>
      <w:r w:rsidRPr="001D5E24">
        <w:rPr>
          <w:lang w:val="en-US"/>
        </w:rPr>
        <w:t>...");</w:t>
      </w:r>
    </w:p>
    <w:p w:rsidR="001D5E24" w:rsidRPr="001D5E24" w:rsidRDefault="001D5E24" w:rsidP="001D5E24">
      <w:pPr>
        <w:ind w:firstLine="0"/>
        <w:rPr>
          <w:lang w:val="en-US"/>
        </w:rPr>
      </w:pPr>
      <w:r w:rsidRPr="001D5E24">
        <w:rPr>
          <w:lang w:val="en-US"/>
        </w:rPr>
        <w:t xml:space="preserve">        classField.setPadding(0, 5, 0, 0);</w:t>
      </w:r>
    </w:p>
    <w:p w:rsidR="001D5E24" w:rsidRPr="001D5E24" w:rsidRDefault="001D5E24" w:rsidP="001D5E24">
      <w:pPr>
        <w:ind w:firstLine="0"/>
        <w:rPr>
          <w:lang w:val="en-US"/>
        </w:rPr>
      </w:pPr>
      <w:r w:rsidRPr="001D5E24">
        <w:rPr>
          <w:lang w:val="en-US"/>
        </w:rPr>
        <w:t xml:space="preserve">        add(class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add = new WebButton(new ImageIcon(Objects.requireNonNull(Utils.loadImage(ClassGroup.class, "icons/new.png"))));</w:t>
      </w:r>
    </w:p>
    <w:p w:rsidR="001D5E24" w:rsidRPr="001D5E24" w:rsidRDefault="001D5E24" w:rsidP="001D5E24">
      <w:pPr>
        <w:ind w:firstLine="0"/>
        <w:rPr>
          <w:lang w:val="en-US"/>
        </w:rPr>
      </w:pPr>
      <w:r w:rsidRPr="001D5E24">
        <w:rPr>
          <w:lang w:val="en-US"/>
        </w:rPr>
        <w:t xml:space="preserve">        add.setBounds(325, 5, 30, 30);</w:t>
      </w:r>
    </w:p>
    <w:p w:rsidR="001D5E24" w:rsidRPr="001D5E24" w:rsidRDefault="001D5E24" w:rsidP="001D5E24">
      <w:pPr>
        <w:ind w:firstLine="0"/>
        <w:rPr>
          <w:lang w:val="en-US"/>
        </w:rPr>
      </w:pPr>
      <w:r w:rsidRPr="001D5E24">
        <w:rPr>
          <w:lang w:val="en-US"/>
        </w:rPr>
        <w:t xml:space="preserve">        add.addActionListener(e -&gt; addRow(null, null));</w:t>
      </w:r>
    </w:p>
    <w:p w:rsidR="001D5E24" w:rsidRPr="001D5E24" w:rsidRDefault="001D5E24" w:rsidP="001D5E24">
      <w:pPr>
        <w:ind w:firstLine="0"/>
        <w:rPr>
          <w:lang w:val="en-US"/>
        </w:rPr>
      </w:pPr>
      <w:r w:rsidRPr="001D5E24">
        <w:rPr>
          <w:lang w:val="en-US"/>
        </w:rPr>
        <w:t xml:space="preserve">        add(ad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emove = new WebButton(new ImageIcon(Objects.requireNonNull(Utils.loadImage(ClassGroup.class, "icons/remove.png"))));</w:t>
      </w:r>
    </w:p>
    <w:p w:rsidR="001D5E24" w:rsidRPr="001D5E24" w:rsidRDefault="001D5E24" w:rsidP="001D5E24">
      <w:pPr>
        <w:ind w:firstLine="0"/>
        <w:rPr>
          <w:lang w:val="en-US"/>
        </w:rPr>
      </w:pPr>
      <w:r w:rsidRPr="001D5E24">
        <w:rPr>
          <w:lang w:val="en-US"/>
        </w:rPr>
        <w:t xml:space="preserve">        remove.setBounds(360, 5, 30, 30);</w:t>
      </w:r>
    </w:p>
    <w:p w:rsidR="001D5E24" w:rsidRPr="001D5E24" w:rsidRDefault="001D5E24" w:rsidP="001D5E24">
      <w:pPr>
        <w:ind w:firstLine="0"/>
        <w:rPr>
          <w:lang w:val="en-US"/>
        </w:rPr>
      </w:pPr>
      <w:r w:rsidRPr="001D5E24">
        <w:rPr>
          <w:lang w:val="en-US"/>
        </w:rPr>
        <w:t xml:space="preserve">        remove.addActionListener(e -&gt; groupDeleteHandler.accept(this.index));</w:t>
      </w:r>
    </w:p>
    <w:p w:rsidR="001D5E24" w:rsidRPr="001D5E24" w:rsidRDefault="001D5E24" w:rsidP="001D5E24">
      <w:pPr>
        <w:ind w:firstLine="0"/>
        <w:rPr>
          <w:lang w:val="en-US"/>
        </w:rPr>
      </w:pPr>
      <w:r w:rsidRPr="001D5E24">
        <w:rPr>
          <w:lang w:val="en-US"/>
        </w:rPr>
        <w:t xml:space="preserve">        add(remov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cl == null) {</w:t>
      </w:r>
    </w:p>
    <w:p w:rsidR="001D5E24" w:rsidRPr="001D5E24" w:rsidRDefault="001D5E24" w:rsidP="001D5E24">
      <w:pPr>
        <w:ind w:firstLine="0"/>
        <w:rPr>
          <w:lang w:val="en-US"/>
        </w:rPr>
      </w:pPr>
      <w:r w:rsidRPr="001D5E24">
        <w:rPr>
          <w:lang w:val="en-US"/>
        </w:rPr>
        <w:t xml:space="preserve">            ClassRow row = new ClassRow(rowIndex++, rowDeleteHandler);</w:t>
      </w:r>
    </w:p>
    <w:p w:rsidR="001D5E24" w:rsidRPr="001D5E24" w:rsidRDefault="001D5E24" w:rsidP="001D5E24">
      <w:pPr>
        <w:ind w:firstLine="0"/>
        <w:rPr>
          <w:lang w:val="en-US"/>
        </w:rPr>
      </w:pPr>
      <w:r w:rsidRPr="001D5E24">
        <w:rPr>
          <w:lang w:val="en-US"/>
        </w:rPr>
        <w:t xml:space="preserve">            row.setLocation(0, start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List&lt;Map.Entry&lt;String, Integer&gt;&gt; list = new ArrayList&lt;&gt;(cl.termsFrequency.entrySet());</w:t>
      </w:r>
    </w:p>
    <w:p w:rsidR="001D5E24" w:rsidRPr="001D5E24" w:rsidRDefault="001D5E24" w:rsidP="001D5E24">
      <w:pPr>
        <w:ind w:firstLine="0"/>
        <w:rPr>
          <w:lang w:val="en-US"/>
        </w:rPr>
      </w:pPr>
      <w:r w:rsidRPr="001D5E24">
        <w:rPr>
          <w:lang w:val="en-US"/>
        </w:rPr>
        <w:t xml:space="preserve">            ClassRow row = new ClassRow(rowIndex++, rowDeleteHandler, list.get(0).getKey(), list.get(0).getValue() + "");</w:t>
      </w:r>
    </w:p>
    <w:p w:rsidR="001D5E24" w:rsidRPr="001D5E24" w:rsidRDefault="001D5E24" w:rsidP="001D5E24">
      <w:pPr>
        <w:ind w:firstLine="0"/>
        <w:rPr>
          <w:lang w:val="en-US"/>
        </w:rPr>
      </w:pPr>
      <w:r w:rsidRPr="001D5E24">
        <w:rPr>
          <w:lang w:val="en-US"/>
        </w:rPr>
        <w:lastRenderedPageBreak/>
        <w:t xml:space="preserve">            row.setLocation(0, start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1; i &lt; list.size(); i++) {</w:t>
      </w:r>
    </w:p>
    <w:p w:rsidR="001D5E24" w:rsidRPr="001D5E24" w:rsidRDefault="001D5E24" w:rsidP="001D5E24">
      <w:pPr>
        <w:ind w:firstLine="0"/>
        <w:rPr>
          <w:lang w:val="en-US"/>
        </w:rPr>
      </w:pPr>
      <w:r w:rsidRPr="001D5E24">
        <w:rPr>
          <w:lang w:val="en-US"/>
        </w:rPr>
        <w:t xml:space="preserve">                addRow(list.get(i).getKey(), list.get(i).getValue() +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void addRow(String k, String v) {</w:t>
      </w:r>
    </w:p>
    <w:p w:rsidR="001D5E24" w:rsidRPr="001D5E24" w:rsidRDefault="001D5E24" w:rsidP="001D5E24">
      <w:pPr>
        <w:ind w:firstLine="0"/>
        <w:rPr>
          <w:lang w:val="en-US"/>
        </w:rPr>
      </w:pPr>
      <w:r w:rsidRPr="001D5E24">
        <w:rPr>
          <w:lang w:val="en-US"/>
        </w:rPr>
        <w:t xml:space="preserve">        ClassRow row = new ClassRow(rowIndex++, rowDeleteHandler, k, v);</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ow.setLocation(0, height);</w:t>
      </w:r>
    </w:p>
    <w:p w:rsidR="001D5E24" w:rsidRPr="001D5E24" w:rsidRDefault="001D5E24" w:rsidP="001D5E24">
      <w:pPr>
        <w:ind w:firstLine="0"/>
        <w:rPr>
          <w:lang w:val="en-US"/>
        </w:rPr>
      </w:pPr>
      <w:r w:rsidRPr="001D5E24">
        <w:rPr>
          <w:lang w:val="en-US"/>
        </w:rPr>
        <w:t xml:space="preserve">        add(row);</w:t>
      </w:r>
    </w:p>
    <w:p w:rsidR="001D5E24" w:rsidRPr="001D5E24" w:rsidRDefault="001D5E24" w:rsidP="001D5E24">
      <w:pPr>
        <w:ind w:firstLine="0"/>
        <w:rPr>
          <w:lang w:val="en-US"/>
        </w:rPr>
      </w:pPr>
      <w:r w:rsidRPr="001D5E24">
        <w:rPr>
          <w:lang w:val="en-US"/>
        </w:rPr>
        <w:t xml:space="preserve">        classRows.add(row);</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height += ROW_OFFSET;</w:t>
      </w:r>
    </w:p>
    <w:p w:rsidR="001D5E24" w:rsidRPr="001D5E24" w:rsidRDefault="001D5E24" w:rsidP="001D5E24">
      <w:pPr>
        <w:ind w:firstLine="0"/>
        <w:rPr>
          <w:lang w:val="en-US"/>
        </w:rPr>
      </w:pPr>
      <w:r w:rsidRPr="001D5E24">
        <w:rPr>
          <w:lang w:val="en-US"/>
        </w:rPr>
        <w:t xml:space="preserve">        setSize(WIDTH, height);</w:t>
      </w:r>
    </w:p>
    <w:p w:rsidR="001D5E24" w:rsidRPr="001D5E24" w:rsidRDefault="001D5E24" w:rsidP="001D5E24">
      <w:pPr>
        <w:ind w:firstLine="0"/>
        <w:rPr>
          <w:lang w:val="en-US"/>
        </w:rPr>
      </w:pPr>
      <w:r w:rsidRPr="001D5E24">
        <w:rPr>
          <w:lang w:val="en-US"/>
        </w:rPr>
        <w:t xml:space="preserve">        setPreferredSize(WIDTH, heigh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setIndex(int index) {</w:t>
      </w:r>
    </w:p>
    <w:p w:rsidR="001D5E24" w:rsidRPr="001D5E24" w:rsidRDefault="001D5E24" w:rsidP="001D5E24">
      <w:pPr>
        <w:ind w:firstLine="0"/>
        <w:rPr>
          <w:lang w:val="en-US"/>
        </w:rPr>
      </w:pPr>
      <w:r w:rsidRPr="001D5E24">
        <w:rPr>
          <w:lang w:val="en-US"/>
        </w:rPr>
        <w:t xml:space="preserve">        this.index = 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hi()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public Class getData() {</w:t>
      </w:r>
    </w:p>
    <w:p w:rsidR="001D5E24" w:rsidRPr="001D5E24" w:rsidRDefault="001D5E24" w:rsidP="001D5E24">
      <w:pPr>
        <w:ind w:firstLine="0"/>
        <w:rPr>
          <w:lang w:val="en-US"/>
        </w:rPr>
      </w:pPr>
      <w:r w:rsidRPr="001D5E24">
        <w:rPr>
          <w:lang w:val="en-US"/>
        </w:rPr>
        <w:t xml:space="preserve">        Class cl = new Class();</w:t>
      </w:r>
    </w:p>
    <w:p w:rsidR="001D5E24" w:rsidRPr="001D5E24" w:rsidRDefault="001D5E24" w:rsidP="001D5E24">
      <w:pPr>
        <w:ind w:firstLine="0"/>
        <w:rPr>
          <w:lang w:val="en-US"/>
        </w:rPr>
      </w:pPr>
      <w:r w:rsidRPr="001D5E24">
        <w:rPr>
          <w:lang w:val="en-US"/>
        </w:rPr>
        <w:t xml:space="preserve">        cl.name = classField.getText();</w:t>
      </w:r>
    </w:p>
    <w:p w:rsidR="001D5E24" w:rsidRPr="001D5E24" w:rsidRDefault="001D5E24" w:rsidP="001D5E24">
      <w:pPr>
        <w:ind w:firstLine="0"/>
        <w:rPr>
          <w:lang w:val="en-US"/>
        </w:rPr>
      </w:pPr>
      <w:r w:rsidRPr="001D5E24">
        <w:rPr>
          <w:lang w:val="en-US"/>
        </w:rPr>
        <w:t xml:space="preserve">        cl.termsFrequency = new LinkedHashMap&lt;&gt;();</w:t>
      </w:r>
    </w:p>
    <w:p w:rsidR="001D5E24" w:rsidRPr="001D5E24" w:rsidRDefault="001D5E24" w:rsidP="001D5E24">
      <w:pPr>
        <w:ind w:firstLine="0"/>
        <w:rPr>
          <w:lang w:val="en-US"/>
        </w:rPr>
      </w:pPr>
      <w:r w:rsidRPr="001D5E24">
        <w:rPr>
          <w:lang w:val="en-US"/>
        </w:rPr>
        <w:t xml:space="preserve">        for (ClassRow row : classRows) {</w:t>
      </w:r>
    </w:p>
    <w:p w:rsidR="001D5E24" w:rsidRPr="001D5E24" w:rsidRDefault="001D5E24" w:rsidP="001D5E24">
      <w:pPr>
        <w:ind w:firstLine="0"/>
        <w:rPr>
          <w:lang w:val="en-US"/>
        </w:rPr>
      </w:pPr>
      <w:r w:rsidRPr="001D5E24">
        <w:rPr>
          <w:lang w:val="en-US"/>
        </w:rPr>
        <w:t xml:space="preserve">            cl.termsFrequency.put(row.getWord(), row.getCou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c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Row.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text.WebTextField;</w:t>
      </w:r>
    </w:p>
    <w:p w:rsidR="001D5E24" w:rsidRPr="001D5E24" w:rsidRDefault="001D5E24" w:rsidP="001D5E24">
      <w:pPr>
        <w:ind w:firstLine="0"/>
        <w:rPr>
          <w:lang w:val="en-US"/>
        </w:rPr>
      </w:pPr>
      <w:r w:rsidRPr="001D5E24">
        <w:rPr>
          <w:lang w:val="en-US"/>
        </w:rPr>
        <w:t>import diplom.gui.Panel;</w:t>
      </w:r>
    </w:p>
    <w:p w:rsidR="001D5E24" w:rsidRPr="001D5E24" w:rsidRDefault="001D5E24" w:rsidP="001D5E24">
      <w:pPr>
        <w:ind w:firstLine="0"/>
        <w:rPr>
          <w:lang w:val="en-US"/>
        </w:rPr>
      </w:pPr>
      <w:r w:rsidRPr="001D5E24">
        <w:rPr>
          <w:lang w:val="en-US"/>
        </w:rPr>
        <w:t>import diplom.gui.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util.Objects;</w:t>
      </w:r>
    </w:p>
    <w:p w:rsidR="001D5E24" w:rsidRPr="001D5E24" w:rsidRDefault="001D5E24" w:rsidP="001D5E24">
      <w:pPr>
        <w:ind w:firstLine="0"/>
        <w:rPr>
          <w:lang w:val="en-US"/>
        </w:rPr>
      </w:pPr>
      <w:r w:rsidRPr="001D5E24">
        <w:rPr>
          <w:lang w:val="en-US"/>
        </w:rPr>
        <w:t>import java.util.function.Consum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lassRow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int HEIGHT = 4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Field word;</w:t>
      </w:r>
    </w:p>
    <w:p w:rsidR="001D5E24" w:rsidRPr="001D5E24" w:rsidRDefault="001D5E24" w:rsidP="001D5E24">
      <w:pPr>
        <w:ind w:firstLine="0"/>
        <w:rPr>
          <w:lang w:val="en-US"/>
        </w:rPr>
      </w:pPr>
      <w:r w:rsidRPr="001D5E24">
        <w:rPr>
          <w:lang w:val="en-US"/>
        </w:rPr>
        <w:lastRenderedPageBreak/>
        <w:t xml:space="preserve">    private WebTextField count;</w:t>
      </w:r>
    </w:p>
    <w:p w:rsidR="001D5E24" w:rsidRPr="001D5E24" w:rsidRDefault="001D5E24" w:rsidP="001D5E24">
      <w:pPr>
        <w:ind w:firstLine="0"/>
        <w:rPr>
          <w:lang w:val="en-US"/>
        </w:rPr>
      </w:pPr>
      <w:r w:rsidRPr="001D5E24">
        <w:rPr>
          <w:lang w:val="en-US"/>
        </w:rPr>
        <w:t xml:space="preserve">    private int inde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Row(int index, Consumer&lt;Integer&gt; consumer) {</w:t>
      </w:r>
    </w:p>
    <w:p w:rsidR="001D5E24" w:rsidRPr="001D5E24" w:rsidRDefault="001D5E24" w:rsidP="001D5E24">
      <w:pPr>
        <w:ind w:firstLine="0"/>
        <w:rPr>
          <w:lang w:val="en-US"/>
        </w:rPr>
      </w:pPr>
      <w:r w:rsidRPr="001D5E24">
        <w:rPr>
          <w:lang w:val="en-US"/>
        </w:rPr>
        <w:t xml:space="preserve">        this(index, consumer, null,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lassRow(int index, Consumer&lt;Integer&gt; consumer, String key, String val) {</w:t>
      </w:r>
    </w:p>
    <w:p w:rsidR="001D5E24" w:rsidRPr="001D5E24" w:rsidRDefault="001D5E24" w:rsidP="001D5E24">
      <w:pPr>
        <w:ind w:firstLine="0"/>
        <w:rPr>
          <w:lang w:val="en-US"/>
        </w:rPr>
      </w:pPr>
      <w:r w:rsidRPr="001D5E24">
        <w:rPr>
          <w:lang w:val="en-US"/>
        </w:rPr>
        <w:t xml:space="preserve">        this.index = inde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setSize(CreateClassesGroupDialog.dialogWidth,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ord = new WebTextField();</w:t>
      </w:r>
    </w:p>
    <w:p w:rsidR="001D5E24" w:rsidRPr="001D5E24" w:rsidRDefault="001D5E24" w:rsidP="001D5E24">
      <w:pPr>
        <w:ind w:firstLine="0"/>
        <w:rPr>
          <w:lang w:val="en-US"/>
        </w:rPr>
      </w:pPr>
      <w:r w:rsidRPr="001D5E24">
        <w:rPr>
          <w:lang w:val="en-US"/>
        </w:rPr>
        <w:t xml:space="preserve">        if (key != null) {</w:t>
      </w:r>
    </w:p>
    <w:p w:rsidR="001D5E24" w:rsidRPr="001D5E24" w:rsidRDefault="001D5E24" w:rsidP="001D5E24">
      <w:pPr>
        <w:ind w:firstLine="0"/>
        <w:rPr>
          <w:lang w:val="en-US"/>
        </w:rPr>
      </w:pPr>
      <w:r w:rsidRPr="001D5E24">
        <w:rPr>
          <w:lang w:val="en-US"/>
        </w:rPr>
        <w:t xml:space="preserve">            word.setText(ke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ord.setBounds(0, 5, 165, 30);</w:t>
      </w:r>
    </w:p>
    <w:p w:rsidR="001D5E24" w:rsidRPr="001D5E24" w:rsidRDefault="001D5E24" w:rsidP="001D5E24">
      <w:pPr>
        <w:ind w:firstLine="0"/>
        <w:rPr>
          <w:lang w:val="en-US"/>
        </w:rPr>
      </w:pPr>
      <w:r w:rsidRPr="001D5E24">
        <w:rPr>
          <w:lang w:val="en-US"/>
        </w:rPr>
        <w:t xml:space="preserve">        word.setInputPrompt("</w:t>
      </w:r>
      <w:r>
        <w:t>Ключевое</w:t>
      </w:r>
      <w:r w:rsidRPr="001D5E24">
        <w:rPr>
          <w:lang w:val="en-US"/>
        </w:rPr>
        <w:t xml:space="preserve"> </w:t>
      </w:r>
      <w:r>
        <w:t>слово</w:t>
      </w:r>
      <w:r w:rsidRPr="001D5E24">
        <w:rPr>
          <w:lang w:val="en-US"/>
        </w:rPr>
        <w:t xml:space="preserve"> #" + (index + 1));</w:t>
      </w:r>
    </w:p>
    <w:p w:rsidR="001D5E24" w:rsidRPr="001D5E24" w:rsidRDefault="001D5E24" w:rsidP="001D5E24">
      <w:pPr>
        <w:ind w:firstLine="0"/>
        <w:rPr>
          <w:lang w:val="en-US"/>
        </w:rPr>
      </w:pPr>
      <w:r w:rsidRPr="001D5E24">
        <w:rPr>
          <w:lang w:val="en-US"/>
        </w:rPr>
        <w:t xml:space="preserve">        word.setPadding(0, 5, 0, 0);</w:t>
      </w:r>
    </w:p>
    <w:p w:rsidR="001D5E24" w:rsidRPr="001D5E24" w:rsidRDefault="001D5E24" w:rsidP="001D5E24">
      <w:pPr>
        <w:ind w:firstLine="0"/>
        <w:rPr>
          <w:lang w:val="en-US"/>
        </w:rPr>
      </w:pPr>
      <w:r w:rsidRPr="001D5E24">
        <w:rPr>
          <w:lang w:val="en-US"/>
        </w:rPr>
        <w:t xml:space="preserve">        add(wor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ount = new WebTextField();</w:t>
      </w:r>
    </w:p>
    <w:p w:rsidR="001D5E24" w:rsidRPr="001D5E24" w:rsidRDefault="001D5E24" w:rsidP="001D5E24">
      <w:pPr>
        <w:ind w:firstLine="0"/>
        <w:rPr>
          <w:lang w:val="en-US"/>
        </w:rPr>
      </w:pPr>
      <w:r w:rsidRPr="001D5E24">
        <w:rPr>
          <w:lang w:val="en-US"/>
        </w:rPr>
        <w:t xml:space="preserve">        if (val != null) {</w:t>
      </w:r>
    </w:p>
    <w:p w:rsidR="001D5E24" w:rsidRPr="001D5E24" w:rsidRDefault="001D5E24" w:rsidP="001D5E24">
      <w:pPr>
        <w:ind w:firstLine="0"/>
        <w:rPr>
          <w:lang w:val="en-US"/>
        </w:rPr>
      </w:pPr>
      <w:r w:rsidRPr="001D5E24">
        <w:rPr>
          <w:lang w:val="en-US"/>
        </w:rPr>
        <w:t xml:space="preserve">            count.setText(val);</w:t>
      </w:r>
    </w:p>
    <w:p w:rsidR="001D5E24" w:rsidRDefault="001D5E24" w:rsidP="001D5E24">
      <w:pPr>
        <w:ind w:firstLine="0"/>
      </w:pPr>
      <w:r w:rsidRPr="001D5E24">
        <w:rPr>
          <w:lang w:val="en-US"/>
        </w:rPr>
        <w:t xml:space="preserve">        </w:t>
      </w:r>
      <w:r>
        <w:t>}</w:t>
      </w:r>
    </w:p>
    <w:p w:rsidR="001D5E24" w:rsidRDefault="001D5E24" w:rsidP="001D5E24">
      <w:pPr>
        <w:ind w:firstLine="0"/>
      </w:pPr>
      <w:r>
        <w:t xml:space="preserve">        count.setInputPrompt("Кол-во повторений");</w:t>
      </w:r>
    </w:p>
    <w:p w:rsidR="001D5E24" w:rsidRPr="001D5E24" w:rsidRDefault="001D5E24" w:rsidP="001D5E24">
      <w:pPr>
        <w:ind w:firstLine="0"/>
        <w:rPr>
          <w:lang w:val="en-US"/>
        </w:rPr>
      </w:pPr>
      <w:r>
        <w:t xml:space="preserve">        </w:t>
      </w:r>
      <w:r w:rsidRPr="001D5E24">
        <w:rPr>
          <w:lang w:val="en-US"/>
        </w:rPr>
        <w:t>count.setBounds(169, 5, 115, 30);</w:t>
      </w:r>
    </w:p>
    <w:p w:rsidR="001D5E24" w:rsidRPr="001D5E24" w:rsidRDefault="001D5E24" w:rsidP="001D5E24">
      <w:pPr>
        <w:ind w:firstLine="0"/>
        <w:rPr>
          <w:lang w:val="en-US"/>
        </w:rPr>
      </w:pPr>
      <w:r w:rsidRPr="001D5E24">
        <w:rPr>
          <w:lang w:val="en-US"/>
        </w:rPr>
        <w:t xml:space="preserve">        count.setPadding(0, 5, 0, 0);</w:t>
      </w:r>
    </w:p>
    <w:p w:rsidR="001D5E24" w:rsidRPr="001D5E24" w:rsidRDefault="001D5E24" w:rsidP="001D5E24">
      <w:pPr>
        <w:ind w:firstLine="0"/>
        <w:rPr>
          <w:lang w:val="en-US"/>
        </w:rPr>
      </w:pPr>
      <w:r w:rsidRPr="001D5E24">
        <w:rPr>
          <w:lang w:val="en-US"/>
        </w:rPr>
        <w:lastRenderedPageBreak/>
        <w:t xml:space="preserve">        add(cou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emove = new WebButton(new ImageIcon(Objects.requireNonNull(Utils.loadImage(Panel.class, "icons/remove.png"))));</w:t>
      </w:r>
    </w:p>
    <w:p w:rsidR="001D5E24" w:rsidRPr="001D5E24" w:rsidRDefault="001D5E24" w:rsidP="001D5E24">
      <w:pPr>
        <w:ind w:firstLine="0"/>
        <w:rPr>
          <w:lang w:val="en-US"/>
        </w:rPr>
      </w:pPr>
      <w:r w:rsidRPr="001D5E24">
        <w:rPr>
          <w:lang w:val="en-US"/>
        </w:rPr>
        <w:t xml:space="preserve">        remove.setBounds(288, 5, 30, 30);</w:t>
      </w:r>
    </w:p>
    <w:p w:rsidR="001D5E24" w:rsidRPr="001D5E24" w:rsidRDefault="001D5E24" w:rsidP="001D5E24">
      <w:pPr>
        <w:ind w:firstLine="0"/>
        <w:rPr>
          <w:lang w:val="en-US"/>
        </w:rPr>
      </w:pPr>
      <w:r w:rsidRPr="001D5E24">
        <w:rPr>
          <w:lang w:val="en-US"/>
        </w:rPr>
        <w:t xml:space="preserve">        remove.addActionListener(e -&gt; consumer.accept(this.index));</w:t>
      </w:r>
    </w:p>
    <w:p w:rsidR="001D5E24" w:rsidRPr="001D5E24" w:rsidRDefault="001D5E24" w:rsidP="001D5E24">
      <w:pPr>
        <w:ind w:firstLine="0"/>
        <w:rPr>
          <w:lang w:val="en-US"/>
        </w:rPr>
      </w:pPr>
      <w:r w:rsidRPr="001D5E24">
        <w:rPr>
          <w:lang w:val="en-US"/>
        </w:rPr>
        <w:t xml:space="preserve">        add(remov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ring getWord() {</w:t>
      </w:r>
    </w:p>
    <w:p w:rsidR="001D5E24" w:rsidRPr="001D5E24" w:rsidRDefault="001D5E24" w:rsidP="001D5E24">
      <w:pPr>
        <w:ind w:firstLine="0"/>
        <w:rPr>
          <w:lang w:val="en-US"/>
        </w:rPr>
      </w:pPr>
      <w:r w:rsidRPr="001D5E24">
        <w:rPr>
          <w:lang w:val="en-US"/>
        </w:rPr>
        <w:t xml:space="preserve">        return word.getTex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getCount() {</w:t>
      </w:r>
    </w:p>
    <w:p w:rsidR="001D5E24" w:rsidRPr="001D5E24" w:rsidRDefault="001D5E24" w:rsidP="001D5E24">
      <w:pPr>
        <w:ind w:firstLine="0"/>
        <w:rPr>
          <w:lang w:val="en-US"/>
        </w:rPr>
      </w:pPr>
      <w:r w:rsidRPr="001D5E24">
        <w:rPr>
          <w:lang w:val="en-US"/>
        </w:rPr>
        <w:t xml:space="preserve">        return Integer.parseInt(count.getTex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int getIndex() {</w:t>
      </w:r>
    </w:p>
    <w:p w:rsidR="001D5E24" w:rsidRPr="001D5E24" w:rsidRDefault="001D5E24" w:rsidP="001D5E24">
      <w:pPr>
        <w:ind w:firstLine="0"/>
        <w:rPr>
          <w:lang w:val="en-US"/>
        </w:rPr>
      </w:pPr>
      <w:r w:rsidRPr="001D5E24">
        <w:rPr>
          <w:lang w:val="en-US"/>
        </w:rPr>
        <w:t xml:space="preserve">        return index;</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setIndex(int index) {</w:t>
      </w:r>
    </w:p>
    <w:p w:rsidR="001D5E24" w:rsidRPr="001D5E24" w:rsidRDefault="001D5E24" w:rsidP="001D5E24">
      <w:pPr>
        <w:ind w:firstLine="0"/>
        <w:rPr>
          <w:lang w:val="en-US"/>
        </w:rPr>
      </w:pPr>
      <w:r w:rsidRPr="001D5E24">
        <w:rPr>
          <w:lang w:val="en-US"/>
        </w:rPr>
        <w:t xml:space="preserve">        this.index = index;</w:t>
      </w:r>
    </w:p>
    <w:p w:rsidR="001D5E24" w:rsidRPr="001D5E24" w:rsidRDefault="001D5E24" w:rsidP="001D5E24">
      <w:pPr>
        <w:ind w:firstLine="0"/>
        <w:rPr>
          <w:lang w:val="en-US"/>
        </w:rPr>
      </w:pPr>
      <w:r w:rsidRPr="001D5E24">
        <w:rPr>
          <w:lang w:val="en-US"/>
        </w:rPr>
        <w:t xml:space="preserve">        word.setInputPrompt("</w:t>
      </w:r>
      <w:r>
        <w:t>Ключевое</w:t>
      </w:r>
      <w:r w:rsidRPr="001D5E24">
        <w:rPr>
          <w:lang w:val="en-US"/>
        </w:rPr>
        <w:t xml:space="preserve"> </w:t>
      </w:r>
      <w:r>
        <w:t>слово</w:t>
      </w:r>
      <w:r w:rsidRPr="001D5E24">
        <w:rPr>
          <w:lang w:val="en-US"/>
        </w:rPr>
        <w:t xml:space="preserve"> #" + (index + 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hi()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setY(int y) {</w:t>
      </w:r>
    </w:p>
    <w:p w:rsidR="001D5E24" w:rsidRPr="001D5E24" w:rsidRDefault="001D5E24" w:rsidP="001D5E24">
      <w:pPr>
        <w:ind w:firstLine="0"/>
        <w:rPr>
          <w:lang w:val="en-US"/>
        </w:rPr>
      </w:pPr>
      <w:r w:rsidRPr="001D5E24">
        <w:rPr>
          <w:lang w:val="en-US"/>
        </w:rPr>
        <w:t xml:space="preserve">        setLocation(getX(), 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reateClassesGroupDialog.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filechooser.WebFileChooser;</w:t>
      </w: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scroll.WebScrollPane;</w:t>
      </w:r>
    </w:p>
    <w:p w:rsidR="001D5E24" w:rsidRPr="001D5E24" w:rsidRDefault="001D5E24" w:rsidP="001D5E24">
      <w:pPr>
        <w:ind w:firstLine="0"/>
        <w:rPr>
          <w:lang w:val="en-US"/>
        </w:rPr>
      </w:pPr>
      <w:r w:rsidRPr="001D5E24">
        <w:rPr>
          <w:lang w:val="en-US"/>
        </w:rPr>
        <w:t>import com.alee.laf.text.WebTextField;</w:t>
      </w:r>
    </w:p>
    <w:p w:rsidR="001D5E24" w:rsidRPr="001D5E24" w:rsidRDefault="001D5E24" w:rsidP="001D5E24">
      <w:pPr>
        <w:ind w:firstLine="0"/>
        <w:rPr>
          <w:lang w:val="en-US"/>
        </w:rPr>
      </w:pPr>
      <w:r w:rsidRPr="001D5E24">
        <w:rPr>
          <w:lang w:val="en-US"/>
        </w:rPr>
        <w:t>import com.alee.laf.window.WebDialog;</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com.alee.managers.style.StyleId;</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classification.Class;</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r w:rsidRPr="001D5E24">
        <w:rPr>
          <w:lang w:val="en-US"/>
        </w:rPr>
        <w:t>import diplom.gui.Utils;</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lastRenderedPageBreak/>
        <w:t>import java.util.ArrayList;</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Objects;</w:t>
      </w:r>
    </w:p>
    <w:p w:rsidR="001D5E24" w:rsidRPr="001D5E24" w:rsidRDefault="001D5E24" w:rsidP="001D5E24">
      <w:pPr>
        <w:ind w:firstLine="0"/>
        <w:rPr>
          <w:lang w:val="en-US"/>
        </w:rPr>
      </w:pPr>
      <w:r w:rsidRPr="001D5E24">
        <w:rPr>
          <w:lang w:val="en-US"/>
        </w:rPr>
        <w:t>import java.util.function.Consumer;</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reateClassesGroup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final int dialogWidth = 500;</w:t>
      </w:r>
    </w:p>
    <w:p w:rsidR="001D5E24" w:rsidRPr="001D5E24" w:rsidRDefault="001D5E24" w:rsidP="001D5E24">
      <w:pPr>
        <w:ind w:firstLine="0"/>
        <w:rPr>
          <w:lang w:val="en-US"/>
        </w:rPr>
      </w:pPr>
      <w:r w:rsidRPr="001D5E24">
        <w:rPr>
          <w:lang w:val="en-US"/>
        </w:rPr>
        <w:t xml:space="preserve">    private final int dialogHeight = 500;</w:t>
      </w:r>
    </w:p>
    <w:p w:rsidR="001D5E24" w:rsidRPr="001D5E24" w:rsidRDefault="001D5E24" w:rsidP="001D5E24">
      <w:pPr>
        <w:ind w:firstLine="0"/>
        <w:rPr>
          <w:lang w:val="en-US"/>
        </w:rPr>
      </w:pPr>
      <w:r w:rsidRPr="001D5E24">
        <w:rPr>
          <w:lang w:val="en-US"/>
        </w:rPr>
        <w:t xml:space="preserve">    private final int startY = 145;</w:t>
      </w:r>
    </w:p>
    <w:p w:rsidR="001D5E24" w:rsidRPr="001D5E24" w:rsidRDefault="001D5E24" w:rsidP="001D5E24">
      <w:pPr>
        <w:ind w:firstLine="0"/>
        <w:rPr>
          <w:lang w:val="en-US"/>
        </w:rPr>
      </w:pPr>
      <w:r w:rsidRPr="001D5E24">
        <w:rPr>
          <w:lang w:val="en-US"/>
        </w:rPr>
        <w:t xml:space="preserve">    private int currentY = 14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Button 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Panel classesPanel;</w:t>
      </w:r>
    </w:p>
    <w:p w:rsidR="001D5E24" w:rsidRPr="001D5E24" w:rsidRDefault="001D5E24" w:rsidP="001D5E24">
      <w:pPr>
        <w:ind w:firstLine="0"/>
        <w:rPr>
          <w:lang w:val="en-US"/>
        </w:rPr>
      </w:pPr>
      <w:r w:rsidRPr="001D5E24">
        <w:rPr>
          <w:lang w:val="en-US"/>
        </w:rPr>
        <w:t xml:space="preserve">    private List&lt;ClassGroup&gt; classGroup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groupDeleteHandler = index -&gt; {</w:t>
      </w:r>
    </w:p>
    <w:p w:rsidR="001D5E24" w:rsidRPr="001D5E24" w:rsidRDefault="001D5E24" w:rsidP="001D5E24">
      <w:pPr>
        <w:ind w:firstLine="0"/>
        <w:rPr>
          <w:lang w:val="en-US"/>
        </w:rPr>
      </w:pPr>
      <w:r w:rsidRPr="001D5E24">
        <w:rPr>
          <w:lang w:val="en-US"/>
        </w:rPr>
        <w:t xml:space="preserve">        if (classGroup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System.out.println(idx);</w:t>
      </w:r>
    </w:p>
    <w:p w:rsidR="001D5E24" w:rsidRPr="001D5E24" w:rsidRDefault="001D5E24" w:rsidP="001D5E24">
      <w:pPr>
        <w:ind w:firstLine="0"/>
        <w:rPr>
          <w:lang w:val="en-US"/>
        </w:rPr>
      </w:pPr>
      <w:r w:rsidRPr="001D5E24">
        <w:rPr>
          <w:lang w:val="en-US"/>
        </w:rPr>
        <w:t xml:space="preserve">        ClassGroup classGroup = classGroups.get(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remove(class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Groups.size(); i++) {</w:t>
      </w:r>
    </w:p>
    <w:p w:rsidR="001D5E24" w:rsidRPr="001D5E24" w:rsidRDefault="001D5E24" w:rsidP="001D5E24">
      <w:pPr>
        <w:ind w:firstLine="0"/>
        <w:rPr>
          <w:lang w:val="en-US"/>
        </w:rPr>
      </w:pPr>
      <w:r w:rsidRPr="001D5E24">
        <w:rPr>
          <w:lang w:val="en-US"/>
        </w:rPr>
        <w:lastRenderedPageBreak/>
        <w:t xml:space="preserve">            classGroups.get(i).setIndex(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revalidat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CreateClassesGroupDialog(WebFrame frame) {</w:t>
      </w:r>
    </w:p>
    <w:p w:rsidR="001D5E24" w:rsidRPr="001D5E24" w:rsidRDefault="001D5E24" w:rsidP="001D5E24">
      <w:pPr>
        <w:ind w:firstLine="0"/>
        <w:rPr>
          <w:lang w:val="en-US"/>
        </w:rPr>
      </w:pPr>
      <w:r w:rsidRPr="001D5E24">
        <w:rPr>
          <w:lang w:val="en-US"/>
        </w:rPr>
        <w:t xml:space="preserve">        super(frame, tru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etTitle("</w:t>
      </w:r>
      <w:r>
        <w:t>Создание</w:t>
      </w:r>
      <w:r w:rsidRPr="001D5E24">
        <w:rPr>
          <w:lang w:val="en-US"/>
        </w:rPr>
        <w:t xml:space="preserve"> </w:t>
      </w:r>
      <w:r>
        <w:t>группы</w:t>
      </w:r>
      <w:r w:rsidRPr="001D5E24">
        <w:rPr>
          <w:lang w:val="en-US"/>
        </w:rPr>
        <w:t xml:space="preserve"> </w:t>
      </w:r>
      <w:r>
        <w:t>классов</w:t>
      </w:r>
      <w:r w:rsidRPr="001D5E24">
        <w:rPr>
          <w:lang w:val="en-US"/>
        </w:rPr>
        <w:t>");</w:t>
      </w:r>
    </w:p>
    <w:p w:rsidR="001D5E24" w:rsidRPr="001D5E24" w:rsidRDefault="001D5E24" w:rsidP="001D5E24">
      <w:pPr>
        <w:ind w:firstLine="0"/>
        <w:rPr>
          <w:lang w:val="en-US"/>
        </w:rPr>
      </w:pPr>
      <w:r w:rsidRPr="001D5E24">
        <w:rPr>
          <w:lang w:val="en-US"/>
        </w:rPr>
        <w:t xml:space="preserve">        setSize(dialogWidth, dialogHeight + 20);</w:t>
      </w:r>
    </w:p>
    <w:p w:rsidR="001D5E24" w:rsidRPr="001D5E24" w:rsidRDefault="001D5E24" w:rsidP="001D5E24">
      <w:pPr>
        <w:ind w:firstLine="0"/>
        <w:rPr>
          <w:lang w:val="en-US"/>
        </w:rPr>
      </w:pPr>
      <w:r w:rsidRPr="001D5E24">
        <w:rPr>
          <w:lang w:val="en-US"/>
        </w:rPr>
        <w:t xml:space="preserve">        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groupLabel = new WebLabel("</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Label.setBounds(15, 5, 120, 3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extField groupField = new WebTextField();</w:t>
      </w:r>
    </w:p>
    <w:p w:rsidR="001D5E24" w:rsidRPr="001D5E24" w:rsidRDefault="001D5E24" w:rsidP="001D5E24">
      <w:pPr>
        <w:ind w:firstLine="0"/>
        <w:rPr>
          <w:lang w:val="en-US"/>
        </w:rPr>
      </w:pPr>
      <w:r w:rsidRPr="001D5E24">
        <w:rPr>
          <w:lang w:val="en-US"/>
        </w:rPr>
        <w:t xml:space="preserve">        groupField.setInputPrompt("</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Field.setBounds(130, 7, 300, 28);</w:t>
      </w:r>
    </w:p>
    <w:p w:rsidR="001D5E24" w:rsidRPr="001D5E24" w:rsidRDefault="001D5E24" w:rsidP="001D5E24">
      <w:pPr>
        <w:ind w:firstLine="0"/>
        <w:rPr>
          <w:lang w:val="en-US"/>
        </w:rPr>
      </w:pPr>
      <w:r w:rsidRPr="001D5E24">
        <w:rPr>
          <w:lang w:val="en-US"/>
        </w:rPr>
        <w:t xml:space="preserve">        groupField.setPadding(0, 5, 0, 0);</w:t>
      </w:r>
    </w:p>
    <w:p w:rsidR="001D5E24" w:rsidRPr="001D5E24" w:rsidRDefault="001D5E24" w:rsidP="001D5E24">
      <w:pPr>
        <w:ind w:firstLine="0"/>
        <w:rPr>
          <w:lang w:val="en-US"/>
        </w:rPr>
      </w:pPr>
      <w:r w:rsidRPr="001D5E24">
        <w:rPr>
          <w:lang w:val="en-US"/>
        </w:rPr>
        <w:t>//        add(group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add = new WebButton(new ImageIcon(Objects.requireNonNull(Utils.loadImage(ClassGroup.class, "icons/new.png"))));</w:t>
      </w:r>
    </w:p>
    <w:p w:rsidR="001D5E24" w:rsidRPr="001D5E24" w:rsidRDefault="001D5E24" w:rsidP="001D5E24">
      <w:pPr>
        <w:ind w:firstLine="0"/>
        <w:rPr>
          <w:lang w:val="en-US"/>
        </w:rPr>
      </w:pPr>
      <w:r w:rsidRPr="001D5E24">
        <w:rPr>
          <w:lang w:val="en-US"/>
        </w:rPr>
        <w:t xml:space="preserve">        add.setBounds(175, 7, 30, 30);</w:t>
      </w:r>
    </w:p>
    <w:p w:rsidR="001D5E24" w:rsidRPr="001D5E24" w:rsidRDefault="001D5E24" w:rsidP="001D5E24">
      <w:pPr>
        <w:ind w:firstLine="0"/>
        <w:rPr>
          <w:lang w:val="en-US"/>
        </w:rPr>
      </w:pPr>
      <w:r w:rsidRPr="001D5E24">
        <w:rPr>
          <w:lang w:val="en-US"/>
        </w:rPr>
        <w:lastRenderedPageBreak/>
        <w:t xml:space="preserve">        add.addActionListener(e -&gt; {</w:t>
      </w:r>
    </w:p>
    <w:p w:rsidR="001D5E24" w:rsidRPr="001D5E24" w:rsidRDefault="001D5E24" w:rsidP="001D5E24">
      <w:pPr>
        <w:ind w:firstLine="0"/>
        <w:rPr>
          <w:lang w:val="en-US"/>
        </w:rPr>
      </w:pPr>
      <w:r w:rsidRPr="001D5E24">
        <w:rPr>
          <w:lang w:val="en-US"/>
        </w:rPr>
        <w:t xml:space="preserve">            WebFileChooser chooser = new WebFileChooser();</w:t>
      </w:r>
    </w:p>
    <w:p w:rsidR="001D5E24" w:rsidRPr="001D5E24" w:rsidRDefault="001D5E24" w:rsidP="001D5E24">
      <w:pPr>
        <w:ind w:firstLine="0"/>
        <w:rPr>
          <w:lang w:val="en-US"/>
        </w:rPr>
      </w:pPr>
      <w:r w:rsidRPr="001D5E24">
        <w:rPr>
          <w:lang w:val="en-US"/>
        </w:rPr>
        <w:t xml:space="preserve">            chooser.setCurrentDirectory(Application.currentDir);</w:t>
      </w:r>
    </w:p>
    <w:p w:rsidR="001D5E24" w:rsidRPr="001D5E24" w:rsidRDefault="001D5E24" w:rsidP="001D5E24">
      <w:pPr>
        <w:ind w:firstLine="0"/>
        <w:rPr>
          <w:lang w:val="en-US"/>
        </w:rPr>
      </w:pPr>
      <w:r w:rsidRPr="001D5E24">
        <w:rPr>
          <w:lang w:val="en-US"/>
        </w:rPr>
        <w:t xml:space="preserve">            int result = chooser.showSaveDialog(CreateClassesGroupDialog.this);</w:t>
      </w:r>
    </w:p>
    <w:p w:rsidR="001D5E24" w:rsidRPr="001D5E24" w:rsidRDefault="001D5E24" w:rsidP="001D5E24">
      <w:pPr>
        <w:ind w:firstLine="0"/>
        <w:rPr>
          <w:lang w:val="en-US"/>
        </w:rPr>
      </w:pPr>
      <w:r w:rsidRPr="001D5E24">
        <w:rPr>
          <w:lang w:val="en-US"/>
        </w:rPr>
        <w:t xml:space="preserve">            if (result == WebFileChooser.APPROVE_OPTION) {</w:t>
      </w:r>
    </w:p>
    <w:p w:rsidR="001D5E24" w:rsidRPr="001D5E24" w:rsidRDefault="001D5E24" w:rsidP="001D5E24">
      <w:pPr>
        <w:ind w:firstLine="0"/>
        <w:rPr>
          <w:lang w:val="en-US"/>
        </w:rPr>
      </w:pPr>
      <w:r w:rsidRPr="001D5E24">
        <w:rPr>
          <w:lang w:val="en-US"/>
        </w:rPr>
        <w:t xml:space="preserve">                File selectedFile = chooser.getSelectedFile();</w:t>
      </w:r>
    </w:p>
    <w:p w:rsidR="001D5E24" w:rsidRPr="001D5E24" w:rsidRDefault="001D5E24" w:rsidP="001D5E24">
      <w:pPr>
        <w:ind w:firstLine="0"/>
        <w:rPr>
          <w:lang w:val="en-US"/>
        </w:rPr>
      </w:pPr>
      <w:r w:rsidRPr="001D5E24">
        <w:rPr>
          <w:lang w:val="en-US"/>
        </w:rPr>
        <w:t xml:space="preserve">                String json = Application.gson.toJson(getClasses());</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ileUtils.write(selectedFile, json, Charset.defaultCharset());</w:t>
      </w:r>
    </w:p>
    <w:p w:rsidR="001D5E24" w:rsidRPr="001D5E24" w:rsidRDefault="001D5E24" w:rsidP="001D5E24">
      <w:pPr>
        <w:ind w:firstLine="0"/>
        <w:rPr>
          <w:lang w:val="en-US"/>
        </w:rPr>
      </w:pPr>
      <w:r w:rsidRPr="001D5E24">
        <w:rPr>
          <w:lang w:val="en-US"/>
        </w:rPr>
        <w:t xml:space="preserve">                } catch (IOException ex) {</w:t>
      </w:r>
    </w:p>
    <w:p w:rsidR="001D5E24" w:rsidRPr="001D5E24" w:rsidRDefault="001D5E24" w:rsidP="001D5E24">
      <w:pPr>
        <w:ind w:firstLine="0"/>
        <w:rPr>
          <w:lang w:val="en-US"/>
        </w:rPr>
      </w:pPr>
      <w:r w:rsidRPr="001D5E24">
        <w:rPr>
          <w:lang w:val="en-US"/>
        </w:rPr>
        <w:t xml:space="preserve">                    ex.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ad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newClassBtn = new WebButton("</w:t>
      </w:r>
      <w:r>
        <w:t>Добавить</w:t>
      </w:r>
      <w:r w:rsidRPr="001D5E24">
        <w:rPr>
          <w:lang w:val="en-US"/>
        </w:rPr>
        <w:t xml:space="preserve"> </w:t>
      </w:r>
      <w:r>
        <w:t>класс</w:t>
      </w:r>
      <w:r w:rsidRPr="001D5E24">
        <w:rPr>
          <w:lang w:val="en-US"/>
        </w:rPr>
        <w:t>");</w:t>
      </w:r>
    </w:p>
    <w:p w:rsidR="001D5E24" w:rsidRPr="001D5E24" w:rsidRDefault="001D5E24" w:rsidP="001D5E24">
      <w:pPr>
        <w:ind w:firstLine="0"/>
        <w:rPr>
          <w:lang w:val="en-US"/>
        </w:rPr>
      </w:pPr>
      <w:r w:rsidRPr="001D5E24">
        <w:rPr>
          <w:lang w:val="en-US"/>
        </w:rPr>
        <w:t xml:space="preserve">        newClassBtn.setBounds(15, 7, 150, 30);</w:t>
      </w:r>
    </w:p>
    <w:p w:rsidR="001D5E24" w:rsidRPr="001D5E24" w:rsidRDefault="001D5E24" w:rsidP="001D5E24">
      <w:pPr>
        <w:ind w:firstLine="0"/>
        <w:rPr>
          <w:lang w:val="en-US"/>
        </w:rPr>
      </w:pPr>
      <w:r w:rsidRPr="001D5E24">
        <w:rPr>
          <w:lang w:val="en-US"/>
        </w:rPr>
        <w:t xml:space="preserve">        add(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 = new WebPanel(new VerticalLayout());</w:t>
      </w:r>
    </w:p>
    <w:p w:rsidR="001D5E24" w:rsidRPr="001D5E24" w:rsidRDefault="001D5E24" w:rsidP="001D5E24">
      <w:pPr>
        <w:ind w:firstLine="0"/>
        <w:rPr>
          <w:lang w:val="en-US"/>
        </w:rPr>
      </w:pPr>
      <w:r w:rsidRPr="001D5E24">
        <w:rPr>
          <w:lang w:val="en-US"/>
        </w:rPr>
        <w:t>//        classesPanel.setBackground(Color.PINK);</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Group classGroup = new ClassGroup(this, classGroups.size(), groupDeleteHandler);</w:t>
      </w:r>
    </w:p>
    <w:p w:rsidR="001D5E24" w:rsidRPr="001D5E24" w:rsidRDefault="001D5E24" w:rsidP="001D5E24">
      <w:pPr>
        <w:ind w:firstLine="0"/>
        <w:rPr>
          <w:lang w:val="en-US"/>
        </w:rPr>
      </w:pPr>
      <w:r w:rsidRPr="001D5E24">
        <w:rPr>
          <w:lang w:val="en-US"/>
        </w:rPr>
        <w:t xml:space="preserve">        classesPanel.add(classGroup);</w:t>
      </w:r>
    </w:p>
    <w:p w:rsidR="001D5E24" w:rsidRPr="001D5E24" w:rsidRDefault="001D5E24" w:rsidP="001D5E24">
      <w:pPr>
        <w:ind w:firstLine="0"/>
        <w:rPr>
          <w:lang w:val="en-US"/>
        </w:rPr>
      </w:pPr>
      <w:r w:rsidRPr="001D5E24">
        <w:rPr>
          <w:lang w:val="en-US"/>
        </w:rPr>
        <w:t xml:space="preserve">        classGroups.add(classGrou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crollPane scrollPane = new WebScrollPane(StyleId.scrollpaneTransparent, classesPanel);</w:t>
      </w:r>
    </w:p>
    <w:p w:rsidR="001D5E24" w:rsidRPr="001D5E24" w:rsidRDefault="001D5E24" w:rsidP="001D5E24">
      <w:pPr>
        <w:ind w:firstLine="0"/>
        <w:rPr>
          <w:lang w:val="en-US"/>
        </w:rPr>
      </w:pPr>
      <w:r w:rsidRPr="001D5E24">
        <w:rPr>
          <w:lang w:val="en-US"/>
        </w:rPr>
        <w:lastRenderedPageBreak/>
        <w:t xml:space="preserve">        scrollPane.setBounds(10, 39, dialogWidth - 5, dialogHeight - 69);</w:t>
      </w:r>
    </w:p>
    <w:p w:rsidR="001D5E24" w:rsidRPr="001D5E24" w:rsidRDefault="001D5E24" w:rsidP="001D5E24">
      <w:pPr>
        <w:ind w:firstLine="0"/>
        <w:rPr>
          <w:lang w:val="en-US"/>
        </w:rPr>
      </w:pPr>
      <w:r w:rsidRPr="001D5E24">
        <w:rPr>
          <w:lang w:val="en-US"/>
        </w:rPr>
        <w:t xml:space="preserve">        scrollPane.getVerticalScrollBar().setUnitIncrement(8);</w:t>
      </w:r>
    </w:p>
    <w:p w:rsidR="001D5E24" w:rsidRPr="001D5E24" w:rsidRDefault="001D5E24" w:rsidP="001D5E24">
      <w:pPr>
        <w:ind w:firstLine="0"/>
        <w:rPr>
          <w:lang w:val="en-US"/>
        </w:rPr>
      </w:pPr>
      <w:r w:rsidRPr="001D5E24">
        <w:rPr>
          <w:lang w:val="en-US"/>
        </w:rPr>
        <w:t xml:space="preserve">        scrollPane.setHorizontalScrollBarPolicy(JScrollPane.HORIZONTAL_SCROLLBAR_NEVER);</w:t>
      </w:r>
    </w:p>
    <w:p w:rsidR="001D5E24" w:rsidRPr="001D5E24" w:rsidRDefault="001D5E24" w:rsidP="001D5E24">
      <w:pPr>
        <w:ind w:firstLine="0"/>
        <w:rPr>
          <w:lang w:val="en-US"/>
        </w:rPr>
      </w:pPr>
      <w:r w:rsidRPr="001D5E24">
        <w:rPr>
          <w:lang w:val="en-US"/>
        </w:rPr>
        <w:t xml:space="preserve">        scrollPane.setVerticalScrollBarPolicy(JScrollPane.VERTICAL_SCROLLBAR_ALWAYS);</w:t>
      </w:r>
    </w:p>
    <w:p w:rsidR="001D5E24" w:rsidRPr="001D5E24" w:rsidRDefault="001D5E24" w:rsidP="001D5E24">
      <w:pPr>
        <w:ind w:firstLine="0"/>
        <w:rPr>
          <w:lang w:val="en-US"/>
        </w:rPr>
      </w:pPr>
      <w:r w:rsidRPr="001D5E24">
        <w:rPr>
          <w:lang w:val="en-US"/>
        </w:rPr>
        <w:t xml:space="preserve">        scrollPane.revalidate();</w:t>
      </w:r>
    </w:p>
    <w:p w:rsidR="001D5E24" w:rsidRPr="001D5E24" w:rsidRDefault="001D5E24" w:rsidP="001D5E24">
      <w:pPr>
        <w:ind w:firstLine="0"/>
        <w:rPr>
          <w:lang w:val="en-US"/>
        </w:rPr>
      </w:pPr>
      <w:r w:rsidRPr="001D5E24">
        <w:rPr>
          <w:lang w:val="en-US"/>
        </w:rPr>
        <w:t xml:space="preserve">        add(scrollPane);</w:t>
      </w:r>
    </w:p>
    <w:p w:rsidR="001D5E24" w:rsidRPr="001D5E24" w:rsidRDefault="001D5E24" w:rsidP="001D5E24">
      <w:pPr>
        <w:ind w:firstLine="0"/>
        <w:rPr>
          <w:lang w:val="en-US"/>
        </w:rPr>
      </w:pPr>
      <w:r w:rsidRPr="001D5E24">
        <w:rPr>
          <w:lang w:val="en-US"/>
        </w:rPr>
        <w:t xml:space="preserve">        newClassBtn.addActionListener(e -&gt; {</w:t>
      </w:r>
    </w:p>
    <w:p w:rsidR="001D5E24" w:rsidRPr="001D5E24" w:rsidRDefault="001D5E24" w:rsidP="001D5E24">
      <w:pPr>
        <w:ind w:firstLine="0"/>
        <w:rPr>
          <w:lang w:val="en-US"/>
        </w:rPr>
      </w:pPr>
      <w:r w:rsidRPr="001D5E24">
        <w:rPr>
          <w:lang w:val="en-US"/>
        </w:rPr>
        <w:t xml:space="preserve">            ClassGroup newGroup = new ClassGroup(this, classGroups.size(), groupDeleteHandler);</w:t>
      </w:r>
    </w:p>
    <w:p w:rsidR="001D5E24" w:rsidRPr="001D5E24" w:rsidRDefault="001D5E24" w:rsidP="001D5E24">
      <w:pPr>
        <w:ind w:firstLine="0"/>
        <w:rPr>
          <w:lang w:val="en-US"/>
        </w:rPr>
      </w:pPr>
      <w:r w:rsidRPr="001D5E24">
        <w:rPr>
          <w:lang w:val="en-US"/>
        </w:rPr>
        <w:t xml:space="preserve">            classesPanel.add(newGroup);</w:t>
      </w:r>
    </w:p>
    <w:p w:rsidR="001D5E24" w:rsidRPr="001D5E24" w:rsidRDefault="001D5E24" w:rsidP="001D5E24">
      <w:pPr>
        <w:ind w:firstLine="0"/>
        <w:rPr>
          <w:lang w:val="en-US"/>
        </w:rPr>
      </w:pPr>
      <w:r w:rsidRPr="001D5E24">
        <w:rPr>
          <w:lang w:val="en-US"/>
        </w:rPr>
        <w:t xml:space="preserve">            classGroups.add(new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gt; getClasses() {</w:t>
      </w:r>
    </w:p>
    <w:p w:rsidR="001D5E24" w:rsidRPr="001D5E24" w:rsidRDefault="001D5E24" w:rsidP="001D5E24">
      <w:pPr>
        <w:ind w:firstLine="0"/>
        <w:rPr>
          <w:lang w:val="en-US"/>
        </w:rPr>
      </w:pPr>
      <w:r w:rsidRPr="001D5E24">
        <w:rPr>
          <w:lang w:val="en-US"/>
        </w:rPr>
        <w:t xml:space="preserve">        return classGroups.stream()</w:t>
      </w:r>
    </w:p>
    <w:p w:rsidR="001D5E24" w:rsidRPr="001D5E24" w:rsidRDefault="001D5E24" w:rsidP="001D5E24">
      <w:pPr>
        <w:ind w:firstLine="0"/>
        <w:rPr>
          <w:lang w:val="en-US"/>
        </w:rPr>
      </w:pPr>
      <w:r w:rsidRPr="001D5E24">
        <w:rPr>
          <w:lang w:val="en-US"/>
        </w:rPr>
        <w:t xml:space="preserve">                .map(ClassGroup::getData)</w:t>
      </w:r>
    </w:p>
    <w:p w:rsidR="001D5E24" w:rsidRPr="001D5E24" w:rsidRDefault="001D5E24" w:rsidP="001D5E24">
      <w:pPr>
        <w:ind w:firstLine="0"/>
        <w:rPr>
          <w:lang w:val="en-US"/>
        </w:rPr>
      </w:pPr>
      <w:r w:rsidRPr="001D5E24">
        <w:rPr>
          <w:lang w:val="en-US"/>
        </w:rPr>
        <w:t xml:space="preserve">                .collec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EditClassesGroupDialog.java</w:t>
      </w:r>
    </w:p>
    <w:p w:rsidR="001D5E24" w:rsidRPr="001D5E24" w:rsidRDefault="001D5E24" w:rsidP="001D5E24">
      <w:pPr>
        <w:ind w:firstLine="0"/>
        <w:rPr>
          <w:lang w:val="en-US"/>
        </w:rPr>
      </w:pPr>
      <w:r w:rsidRPr="001D5E24">
        <w:rPr>
          <w:lang w:val="en-US"/>
        </w:rPr>
        <w:lastRenderedPageBreak/>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filechooser.WebFileChooser;</w:t>
      </w: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optionpane.WebOptionPane;</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scroll.WebScrollPane;</w:t>
      </w:r>
    </w:p>
    <w:p w:rsidR="001D5E24" w:rsidRPr="001D5E24" w:rsidRDefault="001D5E24" w:rsidP="001D5E24">
      <w:pPr>
        <w:ind w:firstLine="0"/>
        <w:rPr>
          <w:lang w:val="en-US"/>
        </w:rPr>
      </w:pPr>
      <w:r w:rsidRPr="001D5E24">
        <w:rPr>
          <w:lang w:val="en-US"/>
        </w:rPr>
        <w:t>import com.alee.laf.text.WebTextField;</w:t>
      </w:r>
    </w:p>
    <w:p w:rsidR="001D5E24" w:rsidRPr="001D5E24" w:rsidRDefault="001D5E24" w:rsidP="001D5E24">
      <w:pPr>
        <w:ind w:firstLine="0"/>
        <w:rPr>
          <w:lang w:val="en-US"/>
        </w:rPr>
      </w:pPr>
      <w:r w:rsidRPr="001D5E24">
        <w:rPr>
          <w:lang w:val="en-US"/>
        </w:rPr>
        <w:t>import com.alee.laf.window.WebDialog;</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com.alee.managers.style.StyleId;</w:t>
      </w:r>
    </w:p>
    <w:p w:rsidR="001D5E24" w:rsidRPr="001D5E24" w:rsidRDefault="001D5E24" w:rsidP="001D5E24">
      <w:pPr>
        <w:ind w:firstLine="0"/>
        <w:rPr>
          <w:lang w:val="en-US"/>
        </w:rPr>
      </w:pPr>
      <w:r w:rsidRPr="001D5E24">
        <w:rPr>
          <w:lang w:val="en-US"/>
        </w:rPr>
        <w:t>import com.google.gson.reflect.TypeToken;</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classification.Class;</w:t>
      </w:r>
    </w:p>
    <w:p w:rsidR="001D5E24" w:rsidRPr="001D5E24" w:rsidRDefault="001D5E24" w:rsidP="001D5E24">
      <w:pPr>
        <w:ind w:firstLine="0"/>
        <w:rPr>
          <w:lang w:val="en-US"/>
        </w:rPr>
      </w:pPr>
      <w:r w:rsidRPr="001D5E24">
        <w:rPr>
          <w:lang w:val="en-US"/>
        </w:rPr>
        <w:t>import diplom.gui.Frame;</w:t>
      </w:r>
    </w:p>
    <w:p w:rsidR="001D5E24" w:rsidRPr="001D5E24" w:rsidRDefault="001D5E24" w:rsidP="001D5E24">
      <w:pPr>
        <w:ind w:firstLine="0"/>
        <w:rPr>
          <w:lang w:val="en-US"/>
        </w:rPr>
      </w:pPr>
      <w:r w:rsidRPr="001D5E24">
        <w:rPr>
          <w:lang w:val="en-US"/>
        </w:rPr>
        <w:t>import diplom.gui.Utils;</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t>import java.util.ArrayList;</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Objects;</w:t>
      </w:r>
    </w:p>
    <w:p w:rsidR="001D5E24" w:rsidRPr="001D5E24" w:rsidRDefault="001D5E24" w:rsidP="001D5E24">
      <w:pPr>
        <w:ind w:firstLine="0"/>
        <w:rPr>
          <w:lang w:val="en-US"/>
        </w:rPr>
      </w:pPr>
      <w:r w:rsidRPr="001D5E24">
        <w:rPr>
          <w:lang w:val="en-US"/>
        </w:rPr>
        <w:t>import java.util.function.Consumer;</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EditClassesGroupDialog extends WebDialog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final int dialogWidth = 500;</w:t>
      </w:r>
    </w:p>
    <w:p w:rsidR="001D5E24" w:rsidRPr="001D5E24" w:rsidRDefault="001D5E24" w:rsidP="001D5E24">
      <w:pPr>
        <w:ind w:firstLine="0"/>
        <w:rPr>
          <w:lang w:val="en-US"/>
        </w:rPr>
      </w:pPr>
      <w:r w:rsidRPr="001D5E24">
        <w:rPr>
          <w:lang w:val="en-US"/>
        </w:rPr>
        <w:t xml:space="preserve">    private final int dialogHeight = 500;</w:t>
      </w:r>
    </w:p>
    <w:p w:rsidR="001D5E24" w:rsidRPr="001D5E24" w:rsidRDefault="001D5E24" w:rsidP="001D5E24">
      <w:pPr>
        <w:ind w:firstLine="0"/>
        <w:rPr>
          <w:lang w:val="en-US"/>
        </w:rPr>
      </w:pPr>
      <w:r w:rsidRPr="001D5E24">
        <w:rPr>
          <w:lang w:val="en-US"/>
        </w:rPr>
        <w:t xml:space="preserve">    private final int startY = 145;</w:t>
      </w:r>
    </w:p>
    <w:p w:rsidR="001D5E24" w:rsidRPr="001D5E24" w:rsidRDefault="001D5E24" w:rsidP="001D5E24">
      <w:pPr>
        <w:ind w:firstLine="0"/>
        <w:rPr>
          <w:lang w:val="en-US"/>
        </w:rPr>
      </w:pPr>
      <w:r w:rsidRPr="001D5E24">
        <w:rPr>
          <w:lang w:val="en-US"/>
        </w:rPr>
        <w:t xml:space="preserve">    private List&lt;Class&gt; classes;</w:t>
      </w:r>
    </w:p>
    <w:p w:rsidR="001D5E24" w:rsidRPr="001D5E24" w:rsidRDefault="001D5E24" w:rsidP="001D5E24">
      <w:pPr>
        <w:ind w:firstLine="0"/>
        <w:rPr>
          <w:lang w:val="en-US"/>
        </w:rPr>
      </w:pPr>
      <w:r w:rsidRPr="001D5E24">
        <w:rPr>
          <w:lang w:val="en-US"/>
        </w:rPr>
        <w:t xml:space="preserve">    private int currentY = 14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Button 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Panel classesPanel;</w:t>
      </w:r>
    </w:p>
    <w:p w:rsidR="001D5E24" w:rsidRPr="001D5E24" w:rsidRDefault="001D5E24" w:rsidP="001D5E24">
      <w:pPr>
        <w:ind w:firstLine="0"/>
        <w:rPr>
          <w:lang w:val="en-US"/>
        </w:rPr>
      </w:pPr>
      <w:r w:rsidRPr="001D5E24">
        <w:rPr>
          <w:lang w:val="en-US"/>
        </w:rPr>
        <w:t xml:space="preserve">    private List&lt;ClassGroup&gt; classGroup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Consumer&lt;Integer&gt; groupDeleteHandler = index -&gt; {</w:t>
      </w:r>
    </w:p>
    <w:p w:rsidR="001D5E24" w:rsidRPr="001D5E24" w:rsidRDefault="001D5E24" w:rsidP="001D5E24">
      <w:pPr>
        <w:ind w:firstLine="0"/>
        <w:rPr>
          <w:lang w:val="en-US"/>
        </w:rPr>
      </w:pPr>
      <w:r w:rsidRPr="001D5E24">
        <w:rPr>
          <w:lang w:val="en-US"/>
        </w:rPr>
        <w:t xml:space="preserve">        if (classGroups.size() == 1) retu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dx = index;</w:t>
      </w:r>
    </w:p>
    <w:p w:rsidR="001D5E24" w:rsidRPr="001D5E24" w:rsidRDefault="001D5E24" w:rsidP="001D5E24">
      <w:pPr>
        <w:ind w:firstLine="0"/>
        <w:rPr>
          <w:lang w:val="en-US"/>
        </w:rPr>
      </w:pPr>
      <w:r w:rsidRPr="001D5E24">
        <w:rPr>
          <w:lang w:val="en-US"/>
        </w:rPr>
        <w:t xml:space="preserve">        ClassGroup classGroup = classGroups.get(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remove(class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Groups.remove(idx);</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classGroups.size(); i++) {</w:t>
      </w:r>
    </w:p>
    <w:p w:rsidR="001D5E24" w:rsidRPr="001D5E24" w:rsidRDefault="001D5E24" w:rsidP="001D5E24">
      <w:pPr>
        <w:ind w:firstLine="0"/>
        <w:rPr>
          <w:lang w:val="en-US"/>
        </w:rPr>
      </w:pPr>
      <w:r w:rsidRPr="001D5E24">
        <w:rPr>
          <w:lang w:val="en-US"/>
        </w:rPr>
        <w:t xml:space="preserve">            classGroups.get(i).setIndex(i);</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is.revalidat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EditClassesGroupDialog(WebFrame frame) {</w:t>
      </w:r>
    </w:p>
    <w:p w:rsidR="001D5E24" w:rsidRPr="001D5E24" w:rsidRDefault="001D5E24" w:rsidP="001D5E24">
      <w:pPr>
        <w:ind w:firstLine="0"/>
        <w:rPr>
          <w:lang w:val="en-US"/>
        </w:rPr>
      </w:pPr>
      <w:r w:rsidRPr="001D5E24">
        <w:rPr>
          <w:lang w:val="en-US"/>
        </w:rPr>
        <w:t xml:space="preserve">        WebFileChooser chooser = new WebFileChooser();</w:t>
      </w:r>
    </w:p>
    <w:p w:rsidR="001D5E24" w:rsidRPr="001D5E24" w:rsidRDefault="001D5E24" w:rsidP="001D5E24">
      <w:pPr>
        <w:ind w:firstLine="0"/>
        <w:rPr>
          <w:lang w:val="en-US"/>
        </w:rPr>
      </w:pPr>
      <w:r w:rsidRPr="001D5E24">
        <w:rPr>
          <w:lang w:val="en-US"/>
        </w:rPr>
        <w:t xml:space="preserve">        chooser.setCurrentDirectory(Application.currentDir);</w:t>
      </w:r>
    </w:p>
    <w:p w:rsidR="001D5E24" w:rsidRPr="001D5E24" w:rsidRDefault="001D5E24" w:rsidP="001D5E24">
      <w:pPr>
        <w:ind w:firstLine="0"/>
        <w:rPr>
          <w:lang w:val="en-US"/>
        </w:rPr>
      </w:pPr>
      <w:r w:rsidRPr="001D5E24">
        <w:rPr>
          <w:lang w:val="en-US"/>
        </w:rPr>
        <w:t xml:space="preserve">        File selectedFile = null;</w:t>
      </w:r>
    </w:p>
    <w:p w:rsidR="001D5E24" w:rsidRPr="001D5E24" w:rsidRDefault="001D5E24" w:rsidP="001D5E24">
      <w:pPr>
        <w:ind w:firstLine="0"/>
        <w:rPr>
          <w:lang w:val="en-US"/>
        </w:rPr>
      </w:pPr>
      <w:r w:rsidRPr="001D5E24">
        <w:rPr>
          <w:lang w:val="en-US"/>
        </w:rPr>
        <w:t xml:space="preserve">        int result = chooser.showOpenDialog(this);</w:t>
      </w:r>
    </w:p>
    <w:p w:rsidR="001D5E24" w:rsidRPr="001D5E24" w:rsidRDefault="001D5E24" w:rsidP="001D5E24">
      <w:pPr>
        <w:ind w:firstLine="0"/>
        <w:rPr>
          <w:lang w:val="en-US"/>
        </w:rPr>
      </w:pPr>
      <w:r w:rsidRPr="001D5E24">
        <w:rPr>
          <w:lang w:val="en-US"/>
        </w:rPr>
        <w:t xml:space="preserve">        if (result == WebFileChooser.APPROVE_OPTION) {</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electedFile = chooser.getSelectedFile();</w:t>
      </w:r>
    </w:p>
    <w:p w:rsidR="001D5E24" w:rsidRPr="001D5E24" w:rsidRDefault="001D5E24" w:rsidP="001D5E24">
      <w:pPr>
        <w:ind w:firstLine="0"/>
        <w:rPr>
          <w:lang w:val="en-US"/>
        </w:rPr>
      </w:pPr>
      <w:r w:rsidRPr="001D5E24">
        <w:rPr>
          <w:lang w:val="en-US"/>
        </w:rPr>
        <w:t xml:space="preserve">                String json = FileUtils.readFileToString(selectedFile, Charset.defaultCharset());</w:t>
      </w:r>
    </w:p>
    <w:p w:rsidR="001D5E24" w:rsidRPr="001D5E24" w:rsidRDefault="001D5E24" w:rsidP="001D5E24">
      <w:pPr>
        <w:ind w:firstLine="0"/>
        <w:rPr>
          <w:lang w:val="en-US"/>
        </w:rPr>
      </w:pPr>
      <w:r w:rsidRPr="001D5E24">
        <w:rPr>
          <w:lang w:val="en-US"/>
        </w:rPr>
        <w:t xml:space="preserve">                classes = Application.gson.fromJson(json, new TypeToken&lt;List&lt;Class&gt;&gt;() {</w:t>
      </w:r>
    </w:p>
    <w:p w:rsidR="001D5E24" w:rsidRPr="001D5E24" w:rsidRDefault="001D5E24" w:rsidP="001D5E24">
      <w:pPr>
        <w:ind w:firstLine="0"/>
        <w:rPr>
          <w:lang w:val="en-US"/>
        </w:rPr>
      </w:pPr>
      <w:r w:rsidRPr="001D5E24">
        <w:rPr>
          <w:lang w:val="en-US"/>
        </w:rPr>
        <w:t xml:space="preserve">                }.getType());</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e.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WebOptionPane.showMessageDialog(</w:t>
      </w:r>
    </w:p>
    <w:p w:rsidR="001D5E24" w:rsidRPr="001D5E24" w:rsidRDefault="001D5E24" w:rsidP="001D5E24">
      <w:pPr>
        <w:ind w:firstLine="0"/>
        <w:rPr>
          <w:lang w:val="en-US"/>
        </w:rPr>
      </w:pPr>
      <w:r w:rsidRPr="001D5E24">
        <w:rPr>
          <w:lang w:val="en-US"/>
        </w:rPr>
        <w:t xml:space="preserve">                    this,</w:t>
      </w:r>
    </w:p>
    <w:p w:rsidR="001D5E24" w:rsidRPr="001D5E24" w:rsidRDefault="001D5E24" w:rsidP="001D5E24">
      <w:pPr>
        <w:ind w:firstLine="0"/>
        <w:rPr>
          <w:lang w:val="en-US"/>
        </w:rPr>
      </w:pPr>
      <w:r w:rsidRPr="001D5E24">
        <w:rPr>
          <w:lang w:val="en-US"/>
        </w:rPr>
        <w:t xml:space="preserve">                    "</w:t>
      </w:r>
      <w:r>
        <w:t>Вы</w:t>
      </w:r>
      <w:r w:rsidRPr="001D5E24">
        <w:rPr>
          <w:lang w:val="en-US"/>
        </w:rPr>
        <w:t xml:space="preserve"> </w:t>
      </w:r>
      <w:r>
        <w:t>не</w:t>
      </w:r>
      <w:r w:rsidRPr="001D5E24">
        <w:rPr>
          <w:lang w:val="en-US"/>
        </w:rPr>
        <w:t xml:space="preserve"> </w:t>
      </w:r>
      <w:r>
        <w:t>выбрали</w:t>
      </w:r>
      <w:r w:rsidRPr="001D5E24">
        <w:rPr>
          <w:lang w:val="en-US"/>
        </w:rPr>
        <w:t xml:space="preserve"> </w:t>
      </w:r>
      <w:r>
        <w:t>файл</w:t>
      </w:r>
      <w:r w:rsidRPr="001D5E24">
        <w:rPr>
          <w:lang w:val="en-US"/>
        </w:rPr>
        <w:t xml:space="preserve"> </w:t>
      </w:r>
      <w:r>
        <w:t>для</w:t>
      </w:r>
      <w:r w:rsidRPr="001D5E24">
        <w:rPr>
          <w:lang w:val="en-US"/>
        </w:rPr>
        <w:t xml:space="preserve"> </w:t>
      </w:r>
      <w:r>
        <w:t>редактирования</w:t>
      </w:r>
      <w:r w:rsidRPr="001D5E24">
        <w:rPr>
          <w:lang w:val="en-US"/>
        </w:rPr>
        <w:t>",</w:t>
      </w:r>
    </w:p>
    <w:p w:rsidR="001D5E24" w:rsidRPr="001D5E24" w:rsidRDefault="001D5E24" w:rsidP="001D5E24">
      <w:pPr>
        <w:ind w:firstLine="0"/>
        <w:rPr>
          <w:lang w:val="en-US"/>
        </w:rPr>
      </w:pPr>
      <w:r w:rsidRPr="001D5E24">
        <w:rPr>
          <w:lang w:val="en-US"/>
        </w:rPr>
        <w:t xml:space="preserve">                    "</w:t>
      </w:r>
      <w:r>
        <w:t>Ошибка</w:t>
      </w:r>
      <w:r w:rsidRPr="001D5E24">
        <w:rPr>
          <w:lang w:val="en-US"/>
        </w:rPr>
        <w:t>",</w:t>
      </w:r>
    </w:p>
    <w:p w:rsidR="001D5E24" w:rsidRPr="001D5E24" w:rsidRDefault="001D5E24" w:rsidP="001D5E24">
      <w:pPr>
        <w:ind w:firstLine="0"/>
        <w:rPr>
          <w:lang w:val="en-US"/>
        </w:rPr>
      </w:pPr>
      <w:r w:rsidRPr="001D5E24">
        <w:rPr>
          <w:lang w:val="en-US"/>
        </w:rPr>
        <w:t xml:space="preserve">                    Web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selectedFile == null) {</w:t>
      </w:r>
    </w:p>
    <w:p w:rsidR="001D5E24" w:rsidRDefault="001D5E24" w:rsidP="001D5E24">
      <w:pPr>
        <w:ind w:firstLine="0"/>
      </w:pPr>
      <w:r w:rsidRPr="001D5E24">
        <w:rPr>
          <w:lang w:val="en-US"/>
        </w:rPr>
        <w:t xml:space="preserve">            </w:t>
      </w:r>
      <w:r>
        <w:t>setVisible(false);</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lastRenderedPageBreak/>
        <w:t xml:space="preserve">        setTitle("Редактирование группы классов");</w:t>
      </w:r>
    </w:p>
    <w:p w:rsidR="001D5E24" w:rsidRPr="00895B63" w:rsidRDefault="001D5E24" w:rsidP="001D5E24">
      <w:pPr>
        <w:ind w:firstLine="0"/>
      </w:pPr>
      <w:r>
        <w:t xml:space="preserve">        </w:t>
      </w:r>
      <w:r w:rsidRPr="001D5E24">
        <w:rPr>
          <w:lang w:val="en-US"/>
        </w:rPr>
        <w:t>setSize</w:t>
      </w:r>
      <w:r w:rsidRPr="00895B63">
        <w:t>(</w:t>
      </w:r>
      <w:r w:rsidRPr="001D5E24">
        <w:rPr>
          <w:lang w:val="en-US"/>
        </w:rPr>
        <w:t>dialogWidth</w:t>
      </w:r>
      <w:r w:rsidRPr="00895B63">
        <w:t xml:space="preserve">, </w:t>
      </w:r>
      <w:r w:rsidRPr="001D5E24">
        <w:rPr>
          <w:lang w:val="en-US"/>
        </w:rPr>
        <w:t>dialogHeight</w:t>
      </w:r>
      <w:r w:rsidRPr="00895B63">
        <w:t xml:space="preserve"> + 20);</w:t>
      </w:r>
    </w:p>
    <w:p w:rsidR="001D5E24" w:rsidRPr="001D5E24" w:rsidRDefault="001D5E24" w:rsidP="001D5E24">
      <w:pPr>
        <w:ind w:firstLine="0"/>
        <w:rPr>
          <w:lang w:val="en-US"/>
        </w:rPr>
      </w:pPr>
      <w:r w:rsidRPr="00895B63">
        <w:t xml:space="preserve">        </w:t>
      </w:r>
      <w:r w:rsidRPr="001D5E24">
        <w:rPr>
          <w:lang w:val="en-US"/>
        </w:rPr>
        <w:t>setLocationRelativeTo(frame);</w:t>
      </w:r>
    </w:p>
    <w:p w:rsidR="001D5E24" w:rsidRPr="001D5E24" w:rsidRDefault="001D5E24" w:rsidP="001D5E24">
      <w:pPr>
        <w:ind w:firstLine="0"/>
        <w:rPr>
          <w:lang w:val="en-US"/>
        </w:rPr>
      </w:pPr>
      <w:r w:rsidRPr="001D5E24">
        <w:rPr>
          <w:lang w:val="en-US"/>
        </w:rPr>
        <w:t xml:space="preserve">        setDefaultCloseOperation(WindowConstants.DISPOSE_ON_CLOSE);</w:t>
      </w:r>
    </w:p>
    <w:p w:rsidR="001D5E24" w:rsidRPr="001D5E24" w:rsidRDefault="001D5E24" w:rsidP="001D5E24">
      <w:pPr>
        <w:ind w:firstLine="0"/>
        <w:rPr>
          <w:lang w:val="en-US"/>
        </w:rPr>
      </w:pPr>
      <w:r w:rsidRPr="001D5E24">
        <w:rPr>
          <w:lang w:val="en-US"/>
        </w:rPr>
        <w:t xml:space="preserve">        setModal(true);</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groupLabel = new WebLabel("</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Label.setBounds(15, 5, 120, 30);</w:t>
      </w:r>
    </w:p>
    <w:p w:rsidR="001D5E24" w:rsidRPr="001D5E24" w:rsidRDefault="001D5E24" w:rsidP="001D5E24">
      <w:pPr>
        <w:ind w:firstLine="0"/>
        <w:rPr>
          <w:lang w:val="en-US"/>
        </w:rPr>
      </w:pPr>
      <w:r w:rsidRPr="001D5E24">
        <w:rPr>
          <w:lang w:val="en-US"/>
        </w:rPr>
        <w:t xml:space="preserve">        groupLabel.setFontSize(Frame.FONT_SIZE);</w:t>
      </w:r>
    </w:p>
    <w:p w:rsidR="001D5E24" w:rsidRPr="001D5E24" w:rsidRDefault="001D5E24" w:rsidP="001D5E24">
      <w:pPr>
        <w:ind w:firstLine="0"/>
        <w:rPr>
          <w:lang w:val="en-US"/>
        </w:rPr>
      </w:pPr>
      <w:r w:rsidRPr="001D5E24">
        <w:rPr>
          <w:lang w:val="en-US"/>
        </w:rPr>
        <w:t>//        add(group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extField groupField = new WebTextField();</w:t>
      </w:r>
    </w:p>
    <w:p w:rsidR="001D5E24" w:rsidRPr="001D5E24" w:rsidRDefault="001D5E24" w:rsidP="001D5E24">
      <w:pPr>
        <w:ind w:firstLine="0"/>
        <w:rPr>
          <w:lang w:val="en-US"/>
        </w:rPr>
      </w:pPr>
      <w:r w:rsidRPr="001D5E24">
        <w:rPr>
          <w:lang w:val="en-US"/>
        </w:rPr>
        <w:t xml:space="preserve">        groupField.setText(selectedFile.getName());</w:t>
      </w:r>
    </w:p>
    <w:p w:rsidR="001D5E24" w:rsidRPr="001D5E24" w:rsidRDefault="001D5E24" w:rsidP="001D5E24">
      <w:pPr>
        <w:ind w:firstLine="0"/>
        <w:rPr>
          <w:lang w:val="en-US"/>
        </w:rPr>
      </w:pPr>
      <w:r w:rsidRPr="001D5E24">
        <w:rPr>
          <w:lang w:val="en-US"/>
        </w:rPr>
        <w:t xml:space="preserve">        groupField.setInputPrompt("</w:t>
      </w:r>
      <w:r>
        <w:t>Название</w:t>
      </w:r>
      <w:r w:rsidRPr="001D5E24">
        <w:rPr>
          <w:lang w:val="en-US"/>
        </w:rPr>
        <w:t xml:space="preserve"> </w:t>
      </w:r>
      <w:r>
        <w:t>группы</w:t>
      </w:r>
      <w:r w:rsidRPr="001D5E24">
        <w:rPr>
          <w:lang w:val="en-US"/>
        </w:rPr>
        <w:t>...");</w:t>
      </w:r>
    </w:p>
    <w:p w:rsidR="001D5E24" w:rsidRPr="001D5E24" w:rsidRDefault="001D5E24" w:rsidP="001D5E24">
      <w:pPr>
        <w:ind w:firstLine="0"/>
        <w:rPr>
          <w:lang w:val="en-US"/>
        </w:rPr>
      </w:pPr>
      <w:r w:rsidRPr="001D5E24">
        <w:rPr>
          <w:lang w:val="en-US"/>
        </w:rPr>
        <w:t xml:space="preserve">        groupField.setBounds(130, 7, 300, 28);</w:t>
      </w:r>
    </w:p>
    <w:p w:rsidR="001D5E24" w:rsidRPr="001D5E24" w:rsidRDefault="001D5E24" w:rsidP="001D5E24">
      <w:pPr>
        <w:ind w:firstLine="0"/>
        <w:rPr>
          <w:lang w:val="en-US"/>
        </w:rPr>
      </w:pPr>
      <w:r w:rsidRPr="001D5E24">
        <w:rPr>
          <w:lang w:val="en-US"/>
        </w:rPr>
        <w:t xml:space="preserve">        groupField.setPadding(0, 5, 0, 0);</w:t>
      </w:r>
    </w:p>
    <w:p w:rsidR="001D5E24" w:rsidRPr="001D5E24" w:rsidRDefault="001D5E24" w:rsidP="001D5E24">
      <w:pPr>
        <w:ind w:firstLine="0"/>
        <w:rPr>
          <w:lang w:val="en-US"/>
        </w:rPr>
      </w:pPr>
      <w:r w:rsidRPr="001D5E24">
        <w:rPr>
          <w:lang w:val="en-US"/>
        </w:rPr>
        <w:t>//        add(groupField);</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save = new WebButton(new ImageIcon(Objects.requireNonNull(Utils.loadImage(EditClassesGroupDialog.class, "icons/edit.png"))));</w:t>
      </w:r>
    </w:p>
    <w:p w:rsidR="001D5E24" w:rsidRPr="001D5E24" w:rsidRDefault="001D5E24" w:rsidP="001D5E24">
      <w:pPr>
        <w:ind w:firstLine="0"/>
        <w:rPr>
          <w:lang w:val="en-US"/>
        </w:rPr>
      </w:pPr>
      <w:r w:rsidRPr="001D5E24">
        <w:rPr>
          <w:lang w:val="en-US"/>
        </w:rPr>
        <w:t xml:space="preserve">        save.setBounds(175, 7, 30, 30);</w:t>
      </w:r>
    </w:p>
    <w:p w:rsidR="001D5E24" w:rsidRPr="001D5E24" w:rsidRDefault="001D5E24" w:rsidP="001D5E24">
      <w:pPr>
        <w:ind w:firstLine="0"/>
        <w:rPr>
          <w:lang w:val="en-US"/>
        </w:rPr>
      </w:pPr>
      <w:r w:rsidRPr="001D5E24">
        <w:rPr>
          <w:lang w:val="en-US"/>
        </w:rPr>
        <w:t xml:space="preserve">        File finalSelectedFile = selectedFile;</w:t>
      </w:r>
    </w:p>
    <w:p w:rsidR="001D5E24" w:rsidRPr="001D5E24" w:rsidRDefault="001D5E24" w:rsidP="001D5E24">
      <w:pPr>
        <w:ind w:firstLine="0"/>
        <w:rPr>
          <w:lang w:val="en-US"/>
        </w:rPr>
      </w:pPr>
      <w:r w:rsidRPr="001D5E24">
        <w:rPr>
          <w:lang w:val="en-US"/>
        </w:rPr>
        <w:t xml:space="preserve">        save.addActionListener(e -&gt; {</w:t>
      </w:r>
    </w:p>
    <w:p w:rsidR="001D5E24" w:rsidRPr="001D5E24" w:rsidRDefault="001D5E24" w:rsidP="001D5E24">
      <w:pPr>
        <w:ind w:firstLine="0"/>
        <w:rPr>
          <w:lang w:val="en-US"/>
        </w:rPr>
      </w:pPr>
      <w:r w:rsidRPr="001D5E24">
        <w:rPr>
          <w:lang w:val="en-US"/>
        </w:rPr>
        <w:t xml:space="preserve">            String json = Application.gson.toJson(getClasses());</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ileUtils.write(finalSelectedFile, json, Charset.defaultCharset());</w:t>
      </w:r>
    </w:p>
    <w:p w:rsidR="001D5E24" w:rsidRPr="001D5E24" w:rsidRDefault="001D5E24" w:rsidP="001D5E24">
      <w:pPr>
        <w:ind w:firstLine="0"/>
        <w:rPr>
          <w:lang w:val="en-US"/>
        </w:rPr>
      </w:pPr>
      <w:r w:rsidRPr="001D5E24">
        <w:rPr>
          <w:lang w:val="en-US"/>
        </w:rPr>
        <w:t xml:space="preserve">            } catch (IOException ex) {</w:t>
      </w:r>
    </w:p>
    <w:p w:rsidR="001D5E24" w:rsidRPr="001D5E24" w:rsidRDefault="001D5E24" w:rsidP="001D5E24">
      <w:pPr>
        <w:ind w:firstLine="0"/>
        <w:rPr>
          <w:lang w:val="en-US"/>
        </w:rPr>
      </w:pPr>
      <w:r w:rsidRPr="001D5E24">
        <w:rPr>
          <w:lang w:val="en-US"/>
        </w:rPr>
        <w:t xml:space="preserve">                ex.printStackTrace();</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setVisible(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sav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newClassBtn = new WebButton("</w:t>
      </w:r>
      <w:r>
        <w:t>Добавить</w:t>
      </w:r>
      <w:r w:rsidRPr="001D5E24">
        <w:rPr>
          <w:lang w:val="en-US"/>
        </w:rPr>
        <w:t xml:space="preserve"> </w:t>
      </w:r>
      <w:r>
        <w:t>класс</w:t>
      </w:r>
      <w:r w:rsidRPr="001D5E24">
        <w:rPr>
          <w:lang w:val="en-US"/>
        </w:rPr>
        <w:t>");</w:t>
      </w:r>
    </w:p>
    <w:p w:rsidR="001D5E24" w:rsidRPr="001D5E24" w:rsidRDefault="001D5E24" w:rsidP="001D5E24">
      <w:pPr>
        <w:ind w:firstLine="0"/>
        <w:rPr>
          <w:lang w:val="en-US"/>
        </w:rPr>
      </w:pPr>
      <w:r w:rsidRPr="001D5E24">
        <w:rPr>
          <w:lang w:val="en-US"/>
        </w:rPr>
        <w:t xml:space="preserve">        newClassBtn.setBounds(15, 7, 150, 30);</w:t>
      </w:r>
    </w:p>
    <w:p w:rsidR="001D5E24" w:rsidRPr="001D5E24" w:rsidRDefault="001D5E24" w:rsidP="001D5E24">
      <w:pPr>
        <w:ind w:firstLine="0"/>
        <w:rPr>
          <w:lang w:val="en-US"/>
        </w:rPr>
      </w:pPr>
      <w:r w:rsidRPr="001D5E24">
        <w:rPr>
          <w:lang w:val="en-US"/>
        </w:rPr>
        <w:t xml:space="preserve">        add(newClassBt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Panel = new WebPanel(new VerticalLayout());</w:t>
      </w:r>
    </w:p>
    <w:p w:rsidR="001D5E24" w:rsidRPr="001D5E24" w:rsidRDefault="001D5E24" w:rsidP="001D5E24">
      <w:pPr>
        <w:ind w:firstLine="0"/>
        <w:rPr>
          <w:lang w:val="en-US"/>
        </w:rPr>
      </w:pPr>
      <w:r w:rsidRPr="001D5E24">
        <w:rPr>
          <w:lang w:val="en-US"/>
        </w:rPr>
        <w:t>//        classesPanel.setBackground(Color.PINK);</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Class cl : classes) {</w:t>
      </w:r>
    </w:p>
    <w:p w:rsidR="001D5E24" w:rsidRPr="001D5E24" w:rsidRDefault="001D5E24" w:rsidP="001D5E24">
      <w:pPr>
        <w:ind w:firstLine="0"/>
        <w:rPr>
          <w:lang w:val="en-US"/>
        </w:rPr>
      </w:pPr>
      <w:r w:rsidRPr="001D5E24">
        <w:rPr>
          <w:lang w:val="en-US"/>
        </w:rPr>
        <w:t xml:space="preserve">            ClassGroup classGroup = new ClassGroup(this, classGroups.size(), groupDeleteHandler, cl);</w:t>
      </w:r>
    </w:p>
    <w:p w:rsidR="001D5E24" w:rsidRPr="001D5E24" w:rsidRDefault="001D5E24" w:rsidP="001D5E24">
      <w:pPr>
        <w:ind w:firstLine="0"/>
        <w:rPr>
          <w:lang w:val="en-US"/>
        </w:rPr>
      </w:pPr>
      <w:r w:rsidRPr="001D5E24">
        <w:rPr>
          <w:lang w:val="en-US"/>
        </w:rPr>
        <w:t xml:space="preserve">            classesPanel.add(classGroup);</w:t>
      </w:r>
    </w:p>
    <w:p w:rsidR="001D5E24" w:rsidRPr="001D5E24" w:rsidRDefault="001D5E24" w:rsidP="001D5E24">
      <w:pPr>
        <w:ind w:firstLine="0"/>
        <w:rPr>
          <w:lang w:val="en-US"/>
        </w:rPr>
      </w:pPr>
      <w:r w:rsidRPr="001D5E24">
        <w:rPr>
          <w:lang w:val="en-US"/>
        </w:rPr>
        <w:t xml:space="preserve">            classGroups.add(classGrou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crollPane scrollPane = new WebScrollPane(StyleId.scrollpaneTransparent, classesPanel);</w:t>
      </w:r>
    </w:p>
    <w:p w:rsidR="001D5E24" w:rsidRPr="001D5E24" w:rsidRDefault="001D5E24" w:rsidP="001D5E24">
      <w:pPr>
        <w:ind w:firstLine="0"/>
        <w:rPr>
          <w:lang w:val="en-US"/>
        </w:rPr>
      </w:pPr>
      <w:r w:rsidRPr="001D5E24">
        <w:rPr>
          <w:lang w:val="en-US"/>
        </w:rPr>
        <w:t xml:space="preserve">        scrollPane.setBounds(10, 39, dialogWidth - 5, dialogHeight - 69);</w:t>
      </w:r>
    </w:p>
    <w:p w:rsidR="001D5E24" w:rsidRPr="001D5E24" w:rsidRDefault="001D5E24" w:rsidP="001D5E24">
      <w:pPr>
        <w:ind w:firstLine="0"/>
        <w:rPr>
          <w:lang w:val="en-US"/>
        </w:rPr>
      </w:pPr>
      <w:r w:rsidRPr="001D5E24">
        <w:rPr>
          <w:lang w:val="en-US"/>
        </w:rPr>
        <w:t xml:space="preserve">        scrollPane.getVerticalScrollBar().setUnitIncrement(8);</w:t>
      </w:r>
    </w:p>
    <w:p w:rsidR="001D5E24" w:rsidRPr="001D5E24" w:rsidRDefault="001D5E24" w:rsidP="001D5E24">
      <w:pPr>
        <w:ind w:firstLine="0"/>
        <w:rPr>
          <w:lang w:val="en-US"/>
        </w:rPr>
      </w:pPr>
      <w:r w:rsidRPr="001D5E24">
        <w:rPr>
          <w:lang w:val="en-US"/>
        </w:rPr>
        <w:t xml:space="preserve">        scrollPane.setHorizontalScrollBarPolicy(JScrollPane.HORIZONTAL_SCROLLBAR_NEVER);</w:t>
      </w:r>
    </w:p>
    <w:p w:rsidR="001D5E24" w:rsidRPr="001D5E24" w:rsidRDefault="001D5E24" w:rsidP="001D5E24">
      <w:pPr>
        <w:ind w:firstLine="0"/>
        <w:rPr>
          <w:lang w:val="en-US"/>
        </w:rPr>
      </w:pPr>
      <w:r w:rsidRPr="001D5E24">
        <w:rPr>
          <w:lang w:val="en-US"/>
        </w:rPr>
        <w:t xml:space="preserve">        scrollPane.setVerticalScrollBarPolicy(JScrollPane.VERTICAL_SCROLLBAR_ALWAYS);</w:t>
      </w:r>
    </w:p>
    <w:p w:rsidR="001D5E24" w:rsidRPr="001D5E24" w:rsidRDefault="001D5E24" w:rsidP="001D5E24">
      <w:pPr>
        <w:ind w:firstLine="0"/>
        <w:rPr>
          <w:lang w:val="en-US"/>
        </w:rPr>
      </w:pPr>
      <w:r w:rsidRPr="001D5E24">
        <w:rPr>
          <w:lang w:val="en-US"/>
        </w:rPr>
        <w:t xml:space="preserve">        scrollPane.revalidate();</w:t>
      </w:r>
    </w:p>
    <w:p w:rsidR="001D5E24" w:rsidRPr="001D5E24" w:rsidRDefault="001D5E24" w:rsidP="001D5E24">
      <w:pPr>
        <w:ind w:firstLine="0"/>
        <w:rPr>
          <w:lang w:val="en-US"/>
        </w:rPr>
      </w:pPr>
      <w:r w:rsidRPr="001D5E24">
        <w:rPr>
          <w:lang w:val="en-US"/>
        </w:rPr>
        <w:lastRenderedPageBreak/>
        <w:t xml:space="preserve">        add(scrollPane);</w:t>
      </w:r>
    </w:p>
    <w:p w:rsidR="001D5E24" w:rsidRPr="001D5E24" w:rsidRDefault="001D5E24" w:rsidP="001D5E24">
      <w:pPr>
        <w:ind w:firstLine="0"/>
        <w:rPr>
          <w:lang w:val="en-US"/>
        </w:rPr>
      </w:pPr>
      <w:r w:rsidRPr="001D5E24">
        <w:rPr>
          <w:lang w:val="en-US"/>
        </w:rPr>
        <w:t xml:space="preserve">        newClassBtn.addActionListener(e -&gt; {</w:t>
      </w:r>
    </w:p>
    <w:p w:rsidR="001D5E24" w:rsidRPr="001D5E24" w:rsidRDefault="001D5E24" w:rsidP="001D5E24">
      <w:pPr>
        <w:ind w:firstLine="0"/>
        <w:rPr>
          <w:lang w:val="en-US"/>
        </w:rPr>
      </w:pPr>
      <w:r w:rsidRPr="001D5E24">
        <w:rPr>
          <w:lang w:val="en-US"/>
        </w:rPr>
        <w:t xml:space="preserve">            ClassGroup newGroup = new ClassGroup(this, classGroups.size(), groupDeleteHandler);</w:t>
      </w:r>
    </w:p>
    <w:p w:rsidR="001D5E24" w:rsidRPr="001D5E24" w:rsidRDefault="001D5E24" w:rsidP="001D5E24">
      <w:pPr>
        <w:ind w:firstLine="0"/>
        <w:rPr>
          <w:lang w:val="en-US"/>
        </w:rPr>
      </w:pPr>
      <w:r w:rsidRPr="001D5E24">
        <w:rPr>
          <w:lang w:val="en-US"/>
        </w:rPr>
        <w:t xml:space="preserve">            classesPanel.add(newGroup);</w:t>
      </w:r>
    </w:p>
    <w:p w:rsidR="001D5E24" w:rsidRPr="001D5E24" w:rsidRDefault="001D5E24" w:rsidP="001D5E24">
      <w:pPr>
        <w:ind w:firstLine="0"/>
        <w:rPr>
          <w:lang w:val="en-US"/>
        </w:rPr>
      </w:pPr>
      <w:r w:rsidRPr="001D5E24">
        <w:rPr>
          <w:lang w:val="en-US"/>
        </w:rPr>
        <w:t xml:space="preserve">            classGroups.add(newGroup);</w:t>
      </w:r>
    </w:p>
    <w:p w:rsidR="001D5E24" w:rsidRPr="001D5E24" w:rsidRDefault="001D5E24" w:rsidP="001D5E24">
      <w:pPr>
        <w:ind w:firstLine="0"/>
        <w:rPr>
          <w:lang w:val="en-US"/>
        </w:rPr>
      </w:pPr>
      <w:r w:rsidRPr="001D5E24">
        <w:rPr>
          <w:lang w:val="en-US"/>
        </w:rPr>
        <w:t xml:space="preserve">            classesPanel.revalidate();</w:t>
      </w:r>
    </w:p>
    <w:p w:rsidR="001D5E24" w:rsidRPr="001D5E24" w:rsidRDefault="001D5E24" w:rsidP="001D5E24">
      <w:pPr>
        <w:ind w:firstLine="0"/>
        <w:rPr>
          <w:lang w:val="en-US"/>
        </w:rPr>
      </w:pPr>
      <w:r w:rsidRPr="001D5E24">
        <w:rPr>
          <w:lang w:val="en-US"/>
        </w:rPr>
        <w:t xml:space="preserve">            classesPanel.repain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List&lt;Class&gt; getClasses() {</w:t>
      </w:r>
    </w:p>
    <w:p w:rsidR="001D5E24" w:rsidRPr="001D5E24" w:rsidRDefault="001D5E24" w:rsidP="001D5E24">
      <w:pPr>
        <w:ind w:firstLine="0"/>
        <w:rPr>
          <w:lang w:val="en-US"/>
        </w:rPr>
      </w:pPr>
      <w:r w:rsidRPr="001D5E24">
        <w:rPr>
          <w:lang w:val="en-US"/>
        </w:rPr>
        <w:t xml:space="preserve">        return classGroups.stream()</w:t>
      </w:r>
    </w:p>
    <w:p w:rsidR="001D5E24" w:rsidRPr="001D5E24" w:rsidRDefault="001D5E24" w:rsidP="001D5E24">
      <w:pPr>
        <w:ind w:firstLine="0"/>
        <w:rPr>
          <w:lang w:val="en-US"/>
        </w:rPr>
      </w:pPr>
      <w:r w:rsidRPr="001D5E24">
        <w:rPr>
          <w:lang w:val="en-US"/>
        </w:rPr>
        <w:t xml:space="preserve">                .map(ClassGroup::getData)</w:t>
      </w:r>
    </w:p>
    <w:p w:rsidR="001D5E24" w:rsidRPr="001D5E24" w:rsidRDefault="001D5E24" w:rsidP="001D5E24">
      <w:pPr>
        <w:ind w:firstLine="0"/>
        <w:rPr>
          <w:lang w:val="en-US"/>
        </w:rPr>
      </w:pPr>
      <w:r w:rsidRPr="001D5E24">
        <w:rPr>
          <w:lang w:val="en-US"/>
        </w:rPr>
        <w:t xml:space="preserve">                .collec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Menu.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demo.content.menu.MenusGroup;</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com.alee.managers.hotkey.Hotkey;</w:t>
      </w:r>
    </w:p>
    <w:p w:rsidR="001D5E24" w:rsidRPr="001D5E24" w:rsidRDefault="001D5E24" w:rsidP="001D5E24">
      <w:pPr>
        <w:ind w:firstLine="0"/>
        <w:rPr>
          <w:lang w:val="en-US"/>
        </w:rPr>
      </w:pPr>
      <w:r w:rsidRPr="001D5E24">
        <w:rPr>
          <w:lang w:val="en-US"/>
        </w:rPr>
        <w:t>import com.alee.utils.swing.menu.JMenuBarGenerator;</w:t>
      </w:r>
    </w:p>
    <w:p w:rsidR="001D5E24" w:rsidRPr="001D5E24" w:rsidRDefault="001D5E24" w:rsidP="001D5E24">
      <w:pPr>
        <w:ind w:firstLine="0"/>
        <w:rPr>
          <w:lang w:val="en-US"/>
        </w:rPr>
      </w:pPr>
      <w:r w:rsidRPr="001D5E24">
        <w:rPr>
          <w:lang w:val="en-US"/>
        </w:rPr>
        <w:t>import com.alee.utils.swing.menu.MenuGenerator;</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lastRenderedPageBreak/>
        <w:t>import diplom.gui.Fram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awt.event.ActionListen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Menu extends JMenuBa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int MENU_Y_OFFSET = 25;</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String CLASSES_NEW = "</w:t>
      </w:r>
      <w:r>
        <w:t>Создать</w:t>
      </w:r>
      <w:r w:rsidRPr="001D5E24">
        <w:rPr>
          <w:lang w:val="en-US"/>
        </w:rPr>
        <w:t>";</w:t>
      </w:r>
    </w:p>
    <w:p w:rsidR="001D5E24" w:rsidRPr="001D5E24" w:rsidRDefault="001D5E24" w:rsidP="001D5E24">
      <w:pPr>
        <w:ind w:firstLine="0"/>
        <w:rPr>
          <w:lang w:val="en-US"/>
        </w:rPr>
      </w:pPr>
      <w:r w:rsidRPr="001D5E24">
        <w:rPr>
          <w:lang w:val="en-US"/>
        </w:rPr>
        <w:t xml:space="preserve">    private static final String CLASSES_EDIT = "</w:t>
      </w:r>
      <w:r>
        <w:t>Редактировать</w:t>
      </w:r>
      <w:r w:rsidRPr="001D5E24">
        <w:rPr>
          <w:lang w:val="en-US"/>
        </w:rPr>
        <w:t>";</w:t>
      </w:r>
    </w:p>
    <w:p w:rsidR="001D5E24" w:rsidRPr="001D5E24" w:rsidRDefault="001D5E24" w:rsidP="001D5E24">
      <w:pPr>
        <w:ind w:firstLine="0"/>
        <w:rPr>
          <w:lang w:val="en-US"/>
        </w:rPr>
      </w:pPr>
      <w:r w:rsidRPr="001D5E24">
        <w:rPr>
          <w:lang w:val="en-US"/>
        </w:rPr>
        <w:t xml:space="preserve">    private static final String EXIT = "</w:t>
      </w:r>
      <w:r>
        <w:t>Выход</w:t>
      </w:r>
      <w:r w:rsidRPr="001D5E24">
        <w:rPr>
          <w:lang w:val="en-US"/>
        </w:rPr>
        <w:t>";</w:t>
      </w:r>
    </w:p>
    <w:p w:rsidR="001D5E24" w:rsidRPr="001D5E24" w:rsidRDefault="001D5E24" w:rsidP="001D5E24">
      <w:pPr>
        <w:ind w:firstLine="0"/>
        <w:rPr>
          <w:lang w:val="en-US"/>
        </w:rPr>
      </w:pPr>
      <w:r w:rsidRPr="001D5E24">
        <w:rPr>
          <w:lang w:val="en-US"/>
        </w:rPr>
        <w:t xml:space="preserve">    private static final String ABOUT = "</w:t>
      </w:r>
      <w:r>
        <w:t>О</w:t>
      </w:r>
      <w:r w:rsidRPr="001D5E24">
        <w:rPr>
          <w:lang w:val="en-US"/>
        </w:rPr>
        <w:t xml:space="preserve"> </w:t>
      </w:r>
      <w:r>
        <w:t>программе</w:t>
      </w:r>
      <w:r w:rsidRPr="001D5E24">
        <w:rPr>
          <w:lang w:val="en-US"/>
        </w:rPr>
        <w:t>";</w:t>
      </w:r>
    </w:p>
    <w:p w:rsidR="001D5E24" w:rsidRPr="001D5E24" w:rsidRDefault="001D5E24" w:rsidP="001D5E24">
      <w:pPr>
        <w:ind w:firstLine="0"/>
        <w:rPr>
          <w:lang w:val="en-US"/>
        </w:rPr>
      </w:pPr>
      <w:r w:rsidRPr="001D5E24">
        <w:rPr>
          <w:lang w:val="en-US"/>
        </w:rPr>
        <w:t xml:space="preserve">    private static final String DEBUG = "</w:t>
      </w:r>
      <w:r>
        <w:t>Режим</w:t>
      </w:r>
      <w:r w:rsidRPr="001D5E24">
        <w:rPr>
          <w:lang w:val="en-US"/>
        </w:rPr>
        <w:t xml:space="preserve"> </w:t>
      </w:r>
      <w:r>
        <w:t>отладки</w:t>
      </w:r>
      <w:r w:rsidRPr="001D5E24">
        <w:rPr>
          <w:lang w:val="en-US"/>
        </w:rPr>
        <w:t>";</w:t>
      </w:r>
    </w:p>
    <w:p w:rsidR="001D5E24" w:rsidRPr="001D5E24" w:rsidRDefault="001D5E24" w:rsidP="001D5E24">
      <w:pPr>
        <w:ind w:firstLine="0"/>
        <w:rPr>
          <w:lang w:val="en-US"/>
        </w:rPr>
      </w:pPr>
      <w:r w:rsidRPr="001D5E24">
        <w:rPr>
          <w:lang w:val="en-US"/>
        </w:rPr>
        <w:t xml:space="preserve">    private static final String TIME = "</w:t>
      </w:r>
      <w:r>
        <w:t>Время</w:t>
      </w:r>
      <w:r w:rsidRPr="001D5E24">
        <w:rPr>
          <w:lang w:val="en-US"/>
        </w:rPr>
        <w:t xml:space="preserve"> </w:t>
      </w:r>
      <w:r>
        <w:t>работы</w:t>
      </w: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Menu(WebFrame frame) {</w:t>
      </w:r>
    </w:p>
    <w:p w:rsidR="001D5E24" w:rsidRPr="001D5E24" w:rsidRDefault="001D5E24" w:rsidP="001D5E24">
      <w:pPr>
        <w:ind w:firstLine="0"/>
        <w:rPr>
          <w:lang w:val="en-US"/>
        </w:rPr>
      </w:pPr>
      <w:r w:rsidRPr="001D5E24">
        <w:rPr>
          <w:lang w:val="en-US"/>
        </w:rPr>
        <w:t xml:space="preserve">        setBounds(0, 0, frame.getWidth() - Frame.X_OFFSET, MENU_Y_OFF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ActionListener action = e -&gt; {</w:t>
      </w:r>
    </w:p>
    <w:p w:rsidR="001D5E24" w:rsidRPr="001D5E24" w:rsidRDefault="001D5E24" w:rsidP="001D5E24">
      <w:pPr>
        <w:ind w:firstLine="0"/>
        <w:rPr>
          <w:lang w:val="en-US"/>
        </w:rPr>
      </w:pPr>
      <w:r w:rsidRPr="001D5E24">
        <w:rPr>
          <w:lang w:val="en-US"/>
        </w:rPr>
        <w:t xml:space="preserve">            JMenuItem item = (JMenuItem) e.getSourc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text = item.getText();</w:t>
      </w:r>
    </w:p>
    <w:p w:rsidR="001D5E24" w:rsidRPr="001D5E24" w:rsidRDefault="001D5E24" w:rsidP="001D5E24">
      <w:pPr>
        <w:ind w:firstLine="0"/>
        <w:rPr>
          <w:lang w:val="en-US"/>
        </w:rPr>
      </w:pPr>
      <w:r w:rsidRPr="001D5E24">
        <w:rPr>
          <w:lang w:val="en-US"/>
        </w:rPr>
        <w:t xml:space="preserve">            System.out.println("menu command: " + tex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witch (text) {</w:t>
      </w:r>
    </w:p>
    <w:p w:rsidR="001D5E24" w:rsidRPr="001D5E24" w:rsidRDefault="001D5E24" w:rsidP="001D5E24">
      <w:pPr>
        <w:ind w:firstLine="0"/>
        <w:rPr>
          <w:lang w:val="en-US"/>
        </w:rPr>
      </w:pPr>
      <w:r w:rsidRPr="001D5E24">
        <w:rPr>
          <w:lang w:val="en-US"/>
        </w:rPr>
        <w:t xml:space="preserve">                case CLASSES_NEW:</w:t>
      </w:r>
    </w:p>
    <w:p w:rsidR="001D5E24" w:rsidRPr="001D5E24" w:rsidRDefault="001D5E24" w:rsidP="001D5E24">
      <w:pPr>
        <w:ind w:firstLine="0"/>
        <w:rPr>
          <w:lang w:val="en-US"/>
        </w:rPr>
      </w:pPr>
      <w:r w:rsidRPr="001D5E24">
        <w:rPr>
          <w:lang w:val="en-US"/>
        </w:rPr>
        <w:t xml:space="preserve">                    new CreateClassesGroup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CLASSES_EDIT:</w:t>
      </w:r>
    </w:p>
    <w:p w:rsidR="001D5E24" w:rsidRPr="001D5E24" w:rsidRDefault="001D5E24" w:rsidP="001D5E24">
      <w:pPr>
        <w:ind w:firstLine="0"/>
        <w:rPr>
          <w:lang w:val="en-US"/>
        </w:rPr>
      </w:pPr>
      <w:r w:rsidRPr="001D5E24">
        <w:rPr>
          <w:lang w:val="en-US"/>
        </w:rPr>
        <w:lastRenderedPageBreak/>
        <w:t xml:space="preserve">                    new EditClassesGroup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ABOUT:</w:t>
      </w:r>
    </w:p>
    <w:p w:rsidR="001D5E24" w:rsidRPr="001D5E24" w:rsidRDefault="001D5E24" w:rsidP="001D5E24">
      <w:pPr>
        <w:ind w:firstLine="0"/>
        <w:rPr>
          <w:lang w:val="en-US"/>
        </w:rPr>
      </w:pPr>
      <w:r w:rsidRPr="001D5E24">
        <w:rPr>
          <w:lang w:val="en-US"/>
        </w:rPr>
        <w:t xml:space="preserve">                    new AboutDialog(frame);</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EXIT:</w:t>
      </w:r>
    </w:p>
    <w:p w:rsidR="001D5E24" w:rsidRPr="001D5E24" w:rsidRDefault="001D5E24" w:rsidP="001D5E24">
      <w:pPr>
        <w:ind w:firstLine="0"/>
        <w:rPr>
          <w:lang w:val="en-US"/>
        </w:rPr>
      </w:pPr>
      <w:r w:rsidRPr="001D5E24">
        <w:rPr>
          <w:lang w:val="en-US"/>
        </w:rPr>
        <w:t xml:space="preserve">                    System.exit(0);</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DEBUG:</w:t>
      </w:r>
    </w:p>
    <w:p w:rsidR="001D5E24" w:rsidRPr="001D5E24" w:rsidRDefault="001D5E24" w:rsidP="001D5E24">
      <w:pPr>
        <w:ind w:firstLine="0"/>
        <w:rPr>
          <w:lang w:val="en-US"/>
        </w:rPr>
      </w:pPr>
      <w:r w:rsidRPr="001D5E24">
        <w:rPr>
          <w:lang w:val="en-US"/>
        </w:rPr>
        <w:t xml:space="preserve">                    Application.debug = item.isSelected();</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case TIME:</w:t>
      </w:r>
    </w:p>
    <w:p w:rsidR="001D5E24" w:rsidRPr="001D5E24" w:rsidRDefault="001D5E24" w:rsidP="001D5E24">
      <w:pPr>
        <w:ind w:firstLine="0"/>
        <w:rPr>
          <w:lang w:val="en-US"/>
        </w:rPr>
      </w:pPr>
      <w:r w:rsidRPr="001D5E24">
        <w:rPr>
          <w:lang w:val="en-US"/>
        </w:rPr>
        <w:t xml:space="preserve">                    Application.time = item.isSelected();</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JMenuBarGenerator generator = new JMenuBarGenerator(this);</w:t>
      </w:r>
    </w:p>
    <w:p w:rsidR="001D5E24" w:rsidRPr="001D5E24" w:rsidRDefault="001D5E24" w:rsidP="001D5E24">
      <w:pPr>
        <w:ind w:firstLine="0"/>
        <w:rPr>
          <w:lang w:val="en-US"/>
        </w:rPr>
      </w:pPr>
      <w:r w:rsidRPr="001D5E24">
        <w:rPr>
          <w:lang w:val="en-US"/>
        </w:rPr>
        <w:t xml:space="preserve">        generator.setLanguagePrefix("demo.example.menus.menu");</w:t>
      </w:r>
    </w:p>
    <w:p w:rsidR="001D5E24" w:rsidRPr="001D5E24" w:rsidRDefault="001D5E24" w:rsidP="001D5E24">
      <w:pPr>
        <w:ind w:firstLine="0"/>
        <w:rPr>
          <w:lang w:val="en-US"/>
        </w:rPr>
      </w:pPr>
      <w:r w:rsidRPr="001D5E24">
        <w:rPr>
          <w:lang w:val="en-US"/>
        </w:rPr>
        <w:t xml:space="preserve">        generator.setIconSettings(MenusGroup.class, "icons/menu/", "p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fileMenu = generator.addSubMenu("</w:t>
      </w:r>
      <w:r>
        <w:t>Файл</w:t>
      </w:r>
      <w:r w:rsidRPr="001D5E24">
        <w:rPr>
          <w:lang w:val="en-US"/>
        </w:rPr>
        <w:t>");</w:t>
      </w:r>
    </w:p>
    <w:p w:rsidR="001D5E24" w:rsidRPr="001D5E24" w:rsidRDefault="001D5E24" w:rsidP="001D5E24">
      <w:pPr>
        <w:ind w:firstLine="0"/>
        <w:rPr>
          <w:lang w:val="en-US"/>
        </w:rPr>
      </w:pPr>
      <w:r w:rsidRPr="001D5E24">
        <w:rPr>
          <w:lang w:val="en-US"/>
        </w:rPr>
        <w:t xml:space="preserve">        MenuGenerator classes = fileMenu.addSubMenu("</w:t>
      </w:r>
      <w:r>
        <w:t>Группа</w:t>
      </w:r>
      <w:r w:rsidRPr="001D5E24">
        <w:rPr>
          <w:lang w:val="en-US"/>
        </w:rPr>
        <w:t xml:space="preserve"> </w:t>
      </w:r>
      <w:r>
        <w:t>классов</w:t>
      </w:r>
      <w:r w:rsidRPr="001D5E24">
        <w:rPr>
          <w:lang w:val="en-US"/>
        </w:rPr>
        <w:t>");</w:t>
      </w:r>
    </w:p>
    <w:p w:rsidR="001D5E24" w:rsidRPr="001D5E24" w:rsidRDefault="001D5E24" w:rsidP="001D5E24">
      <w:pPr>
        <w:ind w:firstLine="0"/>
        <w:rPr>
          <w:lang w:val="en-US"/>
        </w:rPr>
      </w:pPr>
      <w:r w:rsidRPr="001D5E24">
        <w:rPr>
          <w:lang w:val="en-US"/>
        </w:rPr>
        <w:t xml:space="preserve">        classes.addItem("new", CLASSES_NEW, Hotkey.CTRL_C, action);</w:t>
      </w:r>
    </w:p>
    <w:p w:rsidR="001D5E24" w:rsidRPr="001D5E24" w:rsidRDefault="001D5E24" w:rsidP="001D5E24">
      <w:pPr>
        <w:ind w:firstLine="0"/>
        <w:rPr>
          <w:lang w:val="en-US"/>
        </w:rPr>
      </w:pPr>
      <w:r w:rsidRPr="001D5E24">
        <w:rPr>
          <w:lang w:val="en-US"/>
        </w:rPr>
        <w:t xml:space="preserve">        classes.addItem("edit", CLASSES_EDIT, Hotkey.CTRL_E, action);</w:t>
      </w:r>
    </w:p>
    <w:p w:rsidR="001D5E24" w:rsidRPr="001D5E24" w:rsidRDefault="001D5E24" w:rsidP="001D5E24">
      <w:pPr>
        <w:ind w:firstLine="0"/>
        <w:rPr>
          <w:lang w:val="en-US"/>
        </w:rPr>
      </w:pPr>
      <w:r w:rsidRPr="001D5E24">
        <w:rPr>
          <w:lang w:val="en-US"/>
        </w:rPr>
        <w:t xml:space="preserve">        fileMenu.addItem("exit", EXIT, Hotkey.ALT_X, ac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view = generator.addSubMenu("</w:t>
      </w:r>
      <w:r>
        <w:t>Вид</w:t>
      </w:r>
      <w:r w:rsidRPr="001D5E24">
        <w:rPr>
          <w:lang w:val="en-US"/>
        </w:rPr>
        <w:t>");</w:t>
      </w:r>
    </w:p>
    <w:p w:rsidR="001D5E24" w:rsidRPr="001D5E24" w:rsidRDefault="001D5E24" w:rsidP="001D5E24">
      <w:pPr>
        <w:ind w:firstLine="0"/>
        <w:rPr>
          <w:lang w:val="en-US"/>
        </w:rPr>
      </w:pPr>
      <w:r w:rsidRPr="001D5E24">
        <w:rPr>
          <w:lang w:val="en-US"/>
        </w:rPr>
        <w:t xml:space="preserve">        view.addCheckItem(TIME, Hotkey.CTRL_T, false, action);</w:t>
      </w:r>
    </w:p>
    <w:p w:rsidR="001D5E24" w:rsidRPr="001D5E24" w:rsidRDefault="001D5E24" w:rsidP="001D5E24">
      <w:pPr>
        <w:ind w:firstLine="0"/>
        <w:rPr>
          <w:lang w:val="en-US"/>
        </w:rPr>
      </w:pPr>
      <w:r w:rsidRPr="001D5E24">
        <w:rPr>
          <w:lang w:val="en-US"/>
        </w:rPr>
        <w:t xml:space="preserve">        view.addCheckItem(DEBUG, Hotkey.CTRL_D, false, acti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MenuGenerator helpMenu = generator.addSubMenu("</w:t>
      </w:r>
      <w:r>
        <w:t>Справка</w:t>
      </w:r>
      <w:r w:rsidRPr="001D5E24">
        <w:rPr>
          <w:lang w:val="en-US"/>
        </w:rPr>
        <w:t>");</w:t>
      </w:r>
    </w:p>
    <w:p w:rsidR="001D5E24" w:rsidRPr="001D5E24" w:rsidRDefault="001D5E24" w:rsidP="001D5E24">
      <w:pPr>
        <w:ind w:firstLine="0"/>
        <w:rPr>
          <w:lang w:val="en-US"/>
        </w:rPr>
      </w:pPr>
      <w:r w:rsidRPr="001D5E24">
        <w:rPr>
          <w:lang w:val="en-US"/>
        </w:rPr>
        <w:t xml:space="preserve">        helpMenu.addItem(ABOUT, Hotkey.CTRL_H, actio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VerticalLayout.java</w:t>
      </w:r>
    </w:p>
    <w:p w:rsidR="001D5E24" w:rsidRPr="001D5E24" w:rsidRDefault="001D5E24" w:rsidP="001D5E24">
      <w:pPr>
        <w:ind w:firstLine="0"/>
        <w:rPr>
          <w:lang w:val="en-US"/>
        </w:rPr>
      </w:pPr>
      <w:r w:rsidRPr="001D5E24">
        <w:rPr>
          <w:lang w:val="en-US"/>
        </w:rPr>
        <w:t>package diplom.gui.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a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lass VerticalLayout implements LayoutManage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leftPadding = 0;</w:t>
      </w:r>
    </w:p>
    <w:p w:rsidR="001D5E24" w:rsidRPr="001D5E24" w:rsidRDefault="001D5E24" w:rsidP="001D5E24">
      <w:pPr>
        <w:ind w:firstLine="0"/>
        <w:rPr>
          <w:lang w:val="en-US"/>
        </w:rPr>
      </w:pPr>
      <w:r w:rsidRPr="001D5E24">
        <w:rPr>
          <w:lang w:val="en-US"/>
        </w:rPr>
        <w:t xml:space="preserve">    private int topPadding = 25;</w:t>
      </w:r>
    </w:p>
    <w:p w:rsidR="001D5E24" w:rsidRPr="001D5E24" w:rsidRDefault="001D5E24" w:rsidP="001D5E24">
      <w:pPr>
        <w:ind w:firstLine="0"/>
        <w:rPr>
          <w:lang w:val="en-US"/>
        </w:rPr>
      </w:pPr>
      <w:r w:rsidRPr="001D5E24">
        <w:rPr>
          <w:lang w:val="en-US"/>
        </w:rPr>
        <w:t xml:space="preserve">    private int offset = 3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imension size = new Dimension();</w:t>
      </w:r>
    </w:p>
    <w:p w:rsidR="001D5E24" w:rsidRPr="001D5E24" w:rsidRDefault="001D5E24" w:rsidP="001D5E24">
      <w:pPr>
        <w:ind w:firstLine="0"/>
        <w:rPr>
          <w:lang w:val="en-US"/>
        </w:rPr>
      </w:pPr>
    </w:p>
    <w:p w:rsidR="001D5E24" w:rsidRDefault="001D5E24" w:rsidP="001D5E24">
      <w:pPr>
        <w:ind w:firstLine="0"/>
      </w:pPr>
      <w:r w:rsidRPr="001D5E24">
        <w:rPr>
          <w:lang w:val="en-US"/>
        </w:rPr>
        <w:t xml:space="preserve">    </w:t>
      </w:r>
      <w:r>
        <w:t>// Метод определения минимального размера для контейнера</w:t>
      </w:r>
    </w:p>
    <w:p w:rsidR="001D5E24" w:rsidRPr="001D5E24" w:rsidRDefault="001D5E24" w:rsidP="001D5E24">
      <w:pPr>
        <w:ind w:firstLine="0"/>
        <w:rPr>
          <w:lang w:val="en-US"/>
        </w:rPr>
      </w:pPr>
      <w:r>
        <w:t xml:space="preserve">    </w:t>
      </w:r>
      <w:r w:rsidRPr="001D5E24">
        <w:rPr>
          <w:lang w:val="en-US"/>
        </w:rPr>
        <w:t>public Dimension minimumLayoutSize(Container c) {</w:t>
      </w:r>
    </w:p>
    <w:p w:rsidR="001D5E24" w:rsidRDefault="001D5E24" w:rsidP="001D5E24">
      <w:pPr>
        <w:ind w:firstLine="0"/>
      </w:pPr>
      <w:r w:rsidRPr="001D5E24">
        <w:rPr>
          <w:lang w:val="en-US"/>
        </w:rPr>
        <w:t xml:space="preserve">        </w:t>
      </w:r>
      <w:r>
        <w:t>return calculateBestSize(c);</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Метод определения предпочтительного размера для контейнера</w:t>
      </w:r>
    </w:p>
    <w:p w:rsidR="001D5E24" w:rsidRPr="001D5E24" w:rsidRDefault="001D5E24" w:rsidP="001D5E24">
      <w:pPr>
        <w:ind w:firstLine="0"/>
        <w:rPr>
          <w:lang w:val="en-US"/>
        </w:rPr>
      </w:pPr>
      <w:r>
        <w:t xml:space="preserve">    </w:t>
      </w:r>
      <w:r w:rsidRPr="001D5E24">
        <w:rPr>
          <w:lang w:val="en-US"/>
        </w:rPr>
        <w:t>public Dimension preferredLayoutSize(Container c) {</w:t>
      </w:r>
    </w:p>
    <w:p w:rsidR="001D5E24" w:rsidRDefault="001D5E24" w:rsidP="001D5E24">
      <w:pPr>
        <w:ind w:firstLine="0"/>
      </w:pPr>
      <w:r w:rsidRPr="001D5E24">
        <w:rPr>
          <w:lang w:val="en-US"/>
        </w:rPr>
        <w:lastRenderedPageBreak/>
        <w:t xml:space="preserve">        </w:t>
      </w:r>
      <w:r>
        <w:t>return calculateBestSize(c);</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Метод расположения компонентов в контейнере</w:t>
      </w:r>
    </w:p>
    <w:p w:rsidR="001D5E24" w:rsidRPr="001D5E24" w:rsidRDefault="001D5E24" w:rsidP="001D5E24">
      <w:pPr>
        <w:ind w:firstLine="0"/>
        <w:rPr>
          <w:lang w:val="en-US"/>
        </w:rPr>
      </w:pPr>
      <w:r>
        <w:t xml:space="preserve">    </w:t>
      </w:r>
      <w:r w:rsidRPr="001D5E24">
        <w:rPr>
          <w:lang w:val="en-US"/>
        </w:rPr>
        <w:t>public void layoutContainer(Container container) {</w:t>
      </w:r>
    </w:p>
    <w:p w:rsidR="001D5E24" w:rsidRPr="001D5E24" w:rsidRDefault="001D5E24" w:rsidP="001D5E24">
      <w:pPr>
        <w:ind w:firstLine="0"/>
        <w:rPr>
          <w:lang w:val="en-US"/>
        </w:rPr>
      </w:pPr>
      <w:r w:rsidRPr="001D5E24">
        <w:rPr>
          <w:lang w:val="en-US"/>
        </w:rPr>
        <w:t xml:space="preserve">        // </w:t>
      </w:r>
      <w:r>
        <w:t>Список</w:t>
      </w:r>
      <w:r w:rsidRPr="001D5E24">
        <w:rPr>
          <w:lang w:val="en-US"/>
        </w:rPr>
        <w:t xml:space="preserve"> </w:t>
      </w:r>
      <w:r>
        <w:t>компонентов</w:t>
      </w:r>
    </w:p>
    <w:p w:rsidR="001D5E24" w:rsidRPr="001D5E24" w:rsidRDefault="001D5E24" w:rsidP="001D5E24">
      <w:pPr>
        <w:ind w:firstLine="0"/>
        <w:rPr>
          <w:lang w:val="en-US"/>
        </w:rPr>
      </w:pPr>
      <w:r w:rsidRPr="001D5E24">
        <w:rPr>
          <w:lang w:val="en-US"/>
        </w:rPr>
        <w:t xml:space="preserve">        Component[] list = container.getCompon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ii = -1;</w:t>
      </w:r>
    </w:p>
    <w:p w:rsidR="001D5E24" w:rsidRPr="001D5E24" w:rsidRDefault="001D5E24" w:rsidP="001D5E24">
      <w:pPr>
        <w:ind w:firstLine="0"/>
        <w:rPr>
          <w:lang w:val="en-US"/>
        </w:rPr>
      </w:pPr>
      <w:r w:rsidRPr="001D5E24">
        <w:rPr>
          <w:lang w:val="en-US"/>
        </w:rPr>
        <w:t xml:space="preserve">        for (int i = 0; i &lt; list.length; i++) {</w:t>
      </w:r>
    </w:p>
    <w:p w:rsidR="001D5E24" w:rsidRPr="001D5E24" w:rsidRDefault="001D5E24" w:rsidP="001D5E24">
      <w:pPr>
        <w:ind w:firstLine="0"/>
        <w:rPr>
          <w:lang w:val="en-US"/>
        </w:rPr>
      </w:pPr>
      <w:r w:rsidRPr="001D5E24">
        <w:rPr>
          <w:lang w:val="en-US"/>
        </w:rPr>
        <w:t xml:space="preserve">            if (list[i] instanceof WebButton) {</w:t>
      </w:r>
    </w:p>
    <w:p w:rsidR="001D5E24" w:rsidRPr="001D5E24" w:rsidRDefault="001D5E24" w:rsidP="001D5E24">
      <w:pPr>
        <w:ind w:firstLine="0"/>
        <w:rPr>
          <w:lang w:val="en-US"/>
        </w:rPr>
      </w:pPr>
      <w:r w:rsidRPr="001D5E24">
        <w:rPr>
          <w:lang w:val="en-US"/>
        </w:rPr>
        <w:t xml:space="preserve">                ii = i;</w:t>
      </w:r>
    </w:p>
    <w:p w:rsidR="001D5E24" w:rsidRPr="001D5E24" w:rsidRDefault="001D5E24" w:rsidP="001D5E24">
      <w:pPr>
        <w:ind w:firstLine="0"/>
        <w:rPr>
          <w:lang w:val="en-US"/>
        </w:rPr>
      </w:pPr>
      <w:r w:rsidRPr="001D5E24">
        <w:rPr>
          <w:lang w:val="en-US"/>
        </w:rPr>
        <w:t xml:space="preserve">                break;</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currentY = topPadding;</w:t>
      </w:r>
    </w:p>
    <w:p w:rsidR="001D5E24" w:rsidRDefault="001D5E24" w:rsidP="001D5E24">
      <w:pPr>
        <w:ind w:firstLine="0"/>
      </w:pPr>
      <w:r w:rsidRPr="001D5E24">
        <w:rPr>
          <w:lang w:val="en-US"/>
        </w:rPr>
        <w:t xml:space="preserve">        </w:t>
      </w:r>
      <w:r>
        <w:t>for (Component component : list) {</w:t>
      </w:r>
    </w:p>
    <w:p w:rsidR="001D5E24" w:rsidRDefault="001D5E24" w:rsidP="001D5E24">
      <w:pPr>
        <w:ind w:firstLine="0"/>
      </w:pPr>
      <w:r>
        <w:t xml:space="preserve">            // Определение предпочтительного размера компонента</w:t>
      </w:r>
    </w:p>
    <w:p w:rsidR="001D5E24" w:rsidRDefault="001D5E24" w:rsidP="001D5E24">
      <w:pPr>
        <w:ind w:firstLine="0"/>
      </w:pPr>
      <w:r>
        <w:t xml:space="preserve">            Dimension pref = component.getPreferredSize();</w:t>
      </w:r>
    </w:p>
    <w:p w:rsidR="001D5E24" w:rsidRDefault="001D5E24" w:rsidP="001D5E24">
      <w:pPr>
        <w:ind w:firstLine="0"/>
      </w:pPr>
    </w:p>
    <w:p w:rsidR="001D5E24" w:rsidRDefault="001D5E24" w:rsidP="001D5E24">
      <w:pPr>
        <w:ind w:firstLine="0"/>
      </w:pPr>
      <w:r>
        <w:t xml:space="preserve">            // Размещение компонента на экране</w:t>
      </w:r>
    </w:p>
    <w:p w:rsidR="001D5E24" w:rsidRPr="001D5E24" w:rsidRDefault="001D5E24" w:rsidP="001D5E24">
      <w:pPr>
        <w:ind w:firstLine="0"/>
        <w:rPr>
          <w:lang w:val="en-US"/>
        </w:rPr>
      </w:pPr>
      <w:r>
        <w:t xml:space="preserve">            </w:t>
      </w:r>
      <w:r w:rsidRPr="001D5E24">
        <w:rPr>
          <w:lang w:val="en-US"/>
        </w:rPr>
        <w:t>component.setBounds(leftPadding, currentY, pref.width, pref.height);</w:t>
      </w:r>
    </w:p>
    <w:p w:rsidR="001D5E24" w:rsidRPr="001D5E24" w:rsidRDefault="001D5E24" w:rsidP="001D5E24">
      <w:pPr>
        <w:ind w:firstLine="0"/>
        <w:rPr>
          <w:lang w:val="en-US"/>
        </w:rPr>
      </w:pPr>
    </w:p>
    <w:p w:rsidR="001D5E24" w:rsidRDefault="001D5E24" w:rsidP="001D5E24">
      <w:pPr>
        <w:ind w:firstLine="0"/>
      </w:pPr>
      <w:r w:rsidRPr="001D5E24">
        <w:rPr>
          <w:lang w:val="en-US"/>
        </w:rPr>
        <w:t xml:space="preserve">            </w:t>
      </w:r>
      <w:r>
        <w:t>// Учитываем промежуток</w:t>
      </w:r>
    </w:p>
    <w:p w:rsidR="001D5E24" w:rsidRDefault="001D5E24" w:rsidP="001D5E24">
      <w:pPr>
        <w:ind w:firstLine="0"/>
      </w:pPr>
      <w:r>
        <w:t xml:space="preserve">            currentY += offset;</w:t>
      </w:r>
    </w:p>
    <w:p w:rsidR="001D5E24" w:rsidRDefault="001D5E24" w:rsidP="001D5E24">
      <w:pPr>
        <w:ind w:firstLine="0"/>
      </w:pPr>
    </w:p>
    <w:p w:rsidR="001D5E24" w:rsidRDefault="001D5E24" w:rsidP="001D5E24">
      <w:pPr>
        <w:ind w:firstLine="0"/>
      </w:pPr>
      <w:r>
        <w:t xml:space="preserve">            // Смещаем вертикальную позицию компонента</w:t>
      </w:r>
    </w:p>
    <w:p w:rsidR="001D5E24" w:rsidRDefault="001D5E24" w:rsidP="001D5E24">
      <w:pPr>
        <w:ind w:firstLine="0"/>
      </w:pPr>
      <w:r>
        <w:t xml:space="preserve">            currentY += pref.height;</w:t>
      </w:r>
    </w:p>
    <w:p w:rsidR="001D5E24" w:rsidRDefault="001D5E24" w:rsidP="001D5E24">
      <w:pPr>
        <w:ind w:firstLine="0"/>
      </w:pPr>
      <w:r>
        <w:t xml:space="preserve">        }</w:t>
      </w:r>
    </w:p>
    <w:p w:rsidR="001D5E24" w:rsidRDefault="001D5E24" w:rsidP="001D5E24">
      <w:pPr>
        <w:ind w:firstLine="0"/>
      </w:pPr>
      <w:r>
        <w:lastRenderedPageBreak/>
        <w:t xml:space="preserve">    }</w:t>
      </w:r>
    </w:p>
    <w:p w:rsidR="001D5E24" w:rsidRDefault="001D5E24" w:rsidP="001D5E24">
      <w:pPr>
        <w:ind w:firstLine="0"/>
      </w:pPr>
    </w:p>
    <w:p w:rsidR="001D5E24" w:rsidRDefault="001D5E24" w:rsidP="001D5E24">
      <w:pPr>
        <w:ind w:firstLine="0"/>
      </w:pPr>
      <w:r>
        <w:t xml:space="preserve">    // Метод вычисления оптимального размера контейнера</w:t>
      </w:r>
    </w:p>
    <w:p w:rsidR="001D5E24" w:rsidRPr="001D5E24" w:rsidRDefault="001D5E24" w:rsidP="001D5E24">
      <w:pPr>
        <w:ind w:firstLine="0"/>
        <w:rPr>
          <w:lang w:val="en-US"/>
        </w:rPr>
      </w:pPr>
      <w:r>
        <w:t xml:space="preserve">    </w:t>
      </w:r>
      <w:r w:rsidRPr="001D5E24">
        <w:rPr>
          <w:lang w:val="en-US"/>
        </w:rPr>
        <w:t>private Dimension calculateBestSize(Container c) {</w:t>
      </w:r>
    </w:p>
    <w:p w:rsidR="001D5E24" w:rsidRPr="001D5E24" w:rsidRDefault="001D5E24" w:rsidP="001D5E24">
      <w:pPr>
        <w:ind w:firstLine="0"/>
        <w:rPr>
          <w:lang w:val="en-US"/>
        </w:rPr>
      </w:pPr>
      <w:r w:rsidRPr="001D5E24">
        <w:rPr>
          <w:lang w:val="en-US"/>
        </w:rPr>
        <w:t xml:space="preserve">        // </w:t>
      </w:r>
      <w:r>
        <w:t>Вычисление</w:t>
      </w:r>
      <w:r w:rsidRPr="001D5E24">
        <w:rPr>
          <w:lang w:val="en-US"/>
        </w:rPr>
        <w:t xml:space="preserve"> </w:t>
      </w:r>
      <w:r>
        <w:t>длины</w:t>
      </w:r>
      <w:r w:rsidRPr="001D5E24">
        <w:rPr>
          <w:lang w:val="en-US"/>
        </w:rPr>
        <w:t xml:space="preserve"> </w:t>
      </w:r>
      <w:r>
        <w:t>контейнера</w:t>
      </w:r>
    </w:p>
    <w:p w:rsidR="001D5E24" w:rsidRPr="001D5E24" w:rsidRDefault="001D5E24" w:rsidP="001D5E24">
      <w:pPr>
        <w:ind w:firstLine="0"/>
        <w:rPr>
          <w:lang w:val="en-US"/>
        </w:rPr>
      </w:pPr>
      <w:r w:rsidRPr="001D5E24">
        <w:rPr>
          <w:lang w:val="en-US"/>
        </w:rPr>
        <w:t xml:space="preserve">        Component[] list = c.getComponen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width, maxWidth = 0;</w:t>
      </w:r>
    </w:p>
    <w:p w:rsidR="001D5E24" w:rsidRPr="001D5E24" w:rsidRDefault="001D5E24" w:rsidP="001D5E24">
      <w:pPr>
        <w:ind w:firstLine="0"/>
        <w:rPr>
          <w:lang w:val="en-US"/>
        </w:rPr>
      </w:pPr>
      <w:r w:rsidRPr="001D5E24">
        <w:rPr>
          <w:lang w:val="en-US"/>
        </w:rPr>
        <w:t xml:space="preserve">        for (Component component : list) {</w:t>
      </w:r>
    </w:p>
    <w:p w:rsidR="001D5E24" w:rsidRPr="001D5E24" w:rsidRDefault="001D5E24" w:rsidP="001D5E24">
      <w:pPr>
        <w:ind w:firstLine="0"/>
        <w:rPr>
          <w:lang w:val="en-US"/>
        </w:rPr>
      </w:pPr>
      <w:r w:rsidRPr="001D5E24">
        <w:rPr>
          <w:lang w:val="en-US"/>
        </w:rPr>
        <w:t xml:space="preserve">            width = component.getWidth();</w:t>
      </w:r>
    </w:p>
    <w:p w:rsidR="001D5E24" w:rsidRDefault="001D5E24" w:rsidP="001D5E24">
      <w:pPr>
        <w:ind w:firstLine="0"/>
      </w:pPr>
      <w:r w:rsidRPr="001D5E24">
        <w:rPr>
          <w:lang w:val="en-US"/>
        </w:rPr>
        <w:t xml:space="preserve">            </w:t>
      </w:r>
      <w:r>
        <w:t>// Поиск компонента с максимальной длиной</w:t>
      </w:r>
    </w:p>
    <w:p w:rsidR="001D5E24" w:rsidRDefault="001D5E24" w:rsidP="001D5E24">
      <w:pPr>
        <w:ind w:firstLine="0"/>
      </w:pPr>
      <w:r>
        <w:t xml:space="preserve">            if (width &gt; maxWidth)</w:t>
      </w:r>
    </w:p>
    <w:p w:rsidR="001D5E24" w:rsidRDefault="001D5E24" w:rsidP="001D5E24">
      <w:pPr>
        <w:ind w:firstLine="0"/>
      </w:pPr>
      <w:r>
        <w:t xml:space="preserve">                maxWidth = width;</w:t>
      </w:r>
    </w:p>
    <w:p w:rsidR="001D5E24" w:rsidRDefault="001D5E24" w:rsidP="001D5E24">
      <w:pPr>
        <w:ind w:firstLine="0"/>
      </w:pPr>
      <w:r>
        <w:t xml:space="preserve">        }</w:t>
      </w:r>
    </w:p>
    <w:p w:rsidR="001D5E24" w:rsidRDefault="001D5E24" w:rsidP="001D5E24">
      <w:pPr>
        <w:ind w:firstLine="0"/>
      </w:pPr>
    </w:p>
    <w:p w:rsidR="001D5E24" w:rsidRDefault="001D5E24" w:rsidP="001D5E24">
      <w:pPr>
        <w:ind w:firstLine="0"/>
      </w:pPr>
      <w:r>
        <w:t xml:space="preserve">        // Размер контейнера в длину с учетом левого отступа</w:t>
      </w:r>
    </w:p>
    <w:p w:rsidR="001D5E24" w:rsidRDefault="001D5E24" w:rsidP="001D5E24">
      <w:pPr>
        <w:ind w:firstLine="0"/>
      </w:pPr>
      <w:r>
        <w:t xml:space="preserve">        size.width = maxWidth + leftPadding;</w:t>
      </w:r>
    </w:p>
    <w:p w:rsidR="001D5E24" w:rsidRDefault="001D5E24" w:rsidP="001D5E24">
      <w:pPr>
        <w:ind w:firstLine="0"/>
      </w:pPr>
    </w:p>
    <w:p w:rsidR="001D5E24" w:rsidRDefault="001D5E24" w:rsidP="001D5E24">
      <w:pPr>
        <w:ind w:firstLine="0"/>
      </w:pPr>
      <w:r>
        <w:t xml:space="preserve">        // Вычисление высоты контейнера</w:t>
      </w:r>
    </w:p>
    <w:p w:rsidR="001D5E24" w:rsidRPr="001D5E24" w:rsidRDefault="001D5E24" w:rsidP="001D5E24">
      <w:pPr>
        <w:ind w:firstLine="0"/>
        <w:rPr>
          <w:lang w:val="en-US"/>
        </w:rPr>
      </w:pPr>
      <w:r>
        <w:t xml:space="preserve">        </w:t>
      </w:r>
      <w:r w:rsidRPr="001D5E24">
        <w:rPr>
          <w:lang w:val="en-US"/>
        </w:rPr>
        <w:t>int height = 0;</w:t>
      </w:r>
    </w:p>
    <w:p w:rsidR="001D5E24" w:rsidRPr="001D5E24" w:rsidRDefault="001D5E24" w:rsidP="001D5E24">
      <w:pPr>
        <w:ind w:firstLine="0"/>
        <w:rPr>
          <w:lang w:val="en-US"/>
        </w:rPr>
      </w:pPr>
      <w:r w:rsidRPr="001D5E24">
        <w:rPr>
          <w:lang w:val="en-US"/>
        </w:rPr>
        <w:t xml:space="preserve">        for (Component component : list) {</w:t>
      </w:r>
    </w:p>
    <w:p w:rsidR="001D5E24" w:rsidRPr="001D5E24" w:rsidRDefault="001D5E24" w:rsidP="001D5E24">
      <w:pPr>
        <w:ind w:firstLine="0"/>
        <w:rPr>
          <w:lang w:val="en-US"/>
        </w:rPr>
      </w:pPr>
      <w:r w:rsidRPr="001D5E24">
        <w:rPr>
          <w:lang w:val="en-US"/>
        </w:rPr>
        <w:t xml:space="preserve">            height += offset;</w:t>
      </w:r>
    </w:p>
    <w:p w:rsidR="001D5E24" w:rsidRPr="001D5E24" w:rsidRDefault="001D5E24" w:rsidP="001D5E24">
      <w:pPr>
        <w:ind w:firstLine="0"/>
        <w:rPr>
          <w:lang w:val="en-US"/>
        </w:rPr>
      </w:pPr>
      <w:r w:rsidRPr="001D5E24">
        <w:rPr>
          <w:lang w:val="en-US"/>
        </w:rPr>
        <w:t xml:space="preserve">            height += component.getHeigh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ize.height = heigh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siz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 </w:t>
      </w:r>
      <w:r>
        <w:t>Следующие</w:t>
      </w:r>
      <w:r w:rsidRPr="001D5E24">
        <w:rPr>
          <w:lang w:val="en-US"/>
        </w:rPr>
        <w:t xml:space="preserve"> </w:t>
      </w:r>
      <w:r>
        <w:t>два</w:t>
      </w:r>
      <w:r w:rsidRPr="001D5E24">
        <w:rPr>
          <w:lang w:val="en-US"/>
        </w:rPr>
        <w:t xml:space="preserve"> </w:t>
      </w:r>
      <w:r>
        <w:t>метода</w:t>
      </w:r>
      <w:r w:rsidRPr="001D5E24">
        <w:rPr>
          <w:lang w:val="en-US"/>
        </w:rPr>
        <w:t xml:space="preserve"> </w:t>
      </w:r>
      <w:r>
        <w:t>не</w:t>
      </w:r>
      <w:r w:rsidRPr="001D5E24">
        <w:rPr>
          <w:lang w:val="en-US"/>
        </w:rPr>
        <w:t xml:space="preserve"> </w:t>
      </w:r>
      <w:r>
        <w:t>используются</w:t>
      </w:r>
    </w:p>
    <w:p w:rsidR="001D5E24" w:rsidRPr="001D5E24" w:rsidRDefault="001D5E24" w:rsidP="001D5E24">
      <w:pPr>
        <w:ind w:firstLine="0"/>
        <w:rPr>
          <w:lang w:val="en-US"/>
        </w:rPr>
      </w:pPr>
      <w:r w:rsidRPr="001D5E24">
        <w:rPr>
          <w:lang w:val="en-US"/>
        </w:rPr>
        <w:lastRenderedPageBreak/>
        <w:t xml:space="preserve">    public void addLayoutComponent(String name, Component comp)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void removeLayoutComponent(Component comp)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anel.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alee.extended.filechooser.WebDirectoryChooser;</w:t>
      </w:r>
    </w:p>
    <w:p w:rsidR="001D5E24" w:rsidRPr="001D5E24" w:rsidRDefault="001D5E24" w:rsidP="001D5E24">
      <w:pPr>
        <w:ind w:firstLine="0"/>
        <w:rPr>
          <w:lang w:val="en-US"/>
        </w:rPr>
      </w:pPr>
      <w:r w:rsidRPr="001D5E24">
        <w:rPr>
          <w:lang w:val="en-US"/>
        </w:rPr>
        <w:t>import com.alee.extended.filechooser.WebFileDrop;</w:t>
      </w:r>
    </w:p>
    <w:p w:rsidR="001D5E24" w:rsidRPr="001D5E24" w:rsidRDefault="001D5E24" w:rsidP="001D5E24">
      <w:pPr>
        <w:ind w:firstLine="0"/>
        <w:rPr>
          <w:lang w:val="en-US"/>
        </w:rPr>
      </w:pPr>
      <w:r w:rsidRPr="001D5E24">
        <w:rPr>
          <w:lang w:val="en-US"/>
        </w:rPr>
        <w:t>import com.alee.laf.button.WebButton;</w:t>
      </w:r>
    </w:p>
    <w:p w:rsidR="001D5E24" w:rsidRPr="001D5E24" w:rsidRDefault="001D5E24" w:rsidP="001D5E24">
      <w:pPr>
        <w:ind w:firstLine="0"/>
        <w:rPr>
          <w:lang w:val="en-US"/>
        </w:rPr>
      </w:pPr>
      <w:r w:rsidRPr="001D5E24">
        <w:rPr>
          <w:lang w:val="en-US"/>
        </w:rPr>
        <w:t>import com.alee.laf.button.WebToggleButton;</w:t>
      </w:r>
    </w:p>
    <w:p w:rsidR="001D5E24" w:rsidRPr="001D5E24" w:rsidRDefault="001D5E24" w:rsidP="001D5E24">
      <w:pPr>
        <w:ind w:firstLine="0"/>
        <w:rPr>
          <w:lang w:val="en-US"/>
        </w:rPr>
      </w:pPr>
      <w:r w:rsidRPr="001D5E24">
        <w:rPr>
          <w:lang w:val="en-US"/>
        </w:rPr>
        <w:t>import com.alee.laf.grouping.GroupPane;</w:t>
      </w:r>
    </w:p>
    <w:p w:rsidR="001D5E24" w:rsidRPr="001D5E24" w:rsidRDefault="001D5E24" w:rsidP="001D5E24">
      <w:pPr>
        <w:ind w:firstLine="0"/>
        <w:rPr>
          <w:lang w:val="en-US"/>
        </w:rPr>
      </w:pPr>
      <w:r w:rsidRPr="001D5E24">
        <w:rPr>
          <w:lang w:val="en-US"/>
        </w:rPr>
        <w:t>import com.alee.laf.label.WebLabel;</w:t>
      </w:r>
    </w:p>
    <w:p w:rsidR="001D5E24" w:rsidRPr="001D5E24" w:rsidRDefault="001D5E24" w:rsidP="001D5E24">
      <w:pPr>
        <w:ind w:firstLine="0"/>
        <w:rPr>
          <w:lang w:val="en-US"/>
        </w:rPr>
      </w:pPr>
      <w:r w:rsidRPr="001D5E24">
        <w:rPr>
          <w:lang w:val="en-US"/>
        </w:rPr>
        <w:t>import com.alee.laf.menu.WebMenuItem;</w:t>
      </w:r>
    </w:p>
    <w:p w:rsidR="001D5E24" w:rsidRPr="001D5E24" w:rsidRDefault="001D5E24" w:rsidP="001D5E24">
      <w:pPr>
        <w:ind w:firstLine="0"/>
        <w:rPr>
          <w:lang w:val="en-US"/>
        </w:rPr>
      </w:pPr>
      <w:r w:rsidRPr="001D5E24">
        <w:rPr>
          <w:lang w:val="en-US"/>
        </w:rPr>
        <w:t>import com.alee.laf.menu.WebPopupMenu;</w:t>
      </w:r>
    </w:p>
    <w:p w:rsidR="001D5E24" w:rsidRPr="001D5E24" w:rsidRDefault="001D5E24" w:rsidP="001D5E24">
      <w:pPr>
        <w:ind w:firstLine="0"/>
        <w:rPr>
          <w:lang w:val="en-US"/>
        </w:rPr>
      </w:pPr>
      <w:r w:rsidRPr="001D5E24">
        <w:rPr>
          <w:lang w:val="en-US"/>
        </w:rPr>
        <w:t>import com.alee.laf.panel.WebPanel;</w:t>
      </w:r>
    </w:p>
    <w:p w:rsidR="001D5E24" w:rsidRPr="001D5E24" w:rsidRDefault="001D5E24" w:rsidP="001D5E24">
      <w:pPr>
        <w:ind w:firstLine="0"/>
        <w:rPr>
          <w:lang w:val="en-US"/>
        </w:rPr>
      </w:pPr>
      <w:r w:rsidRPr="001D5E24">
        <w:rPr>
          <w:lang w:val="en-US"/>
        </w:rPr>
        <w:t>import com.alee.laf.scroll.WebScrollPane;</w:t>
      </w:r>
    </w:p>
    <w:p w:rsidR="001D5E24" w:rsidRPr="001D5E24" w:rsidRDefault="001D5E24" w:rsidP="001D5E24">
      <w:pPr>
        <w:ind w:firstLine="0"/>
        <w:rPr>
          <w:lang w:val="en-US"/>
        </w:rPr>
      </w:pPr>
      <w:r w:rsidRPr="001D5E24">
        <w:rPr>
          <w:lang w:val="en-US"/>
        </w:rPr>
        <w:t>import com.alee.laf.separator.WebSeparator;</w:t>
      </w:r>
    </w:p>
    <w:p w:rsidR="001D5E24" w:rsidRPr="001D5E24" w:rsidRDefault="001D5E24" w:rsidP="001D5E24">
      <w:pPr>
        <w:ind w:firstLine="0"/>
        <w:rPr>
          <w:lang w:val="en-US"/>
        </w:rPr>
      </w:pPr>
      <w:r w:rsidRPr="001D5E24">
        <w:rPr>
          <w:lang w:val="en-US"/>
        </w:rPr>
        <w:t>import com.alee.laf.text.WebTextArea;</w:t>
      </w:r>
    </w:p>
    <w:p w:rsidR="001D5E24" w:rsidRPr="001D5E24" w:rsidRDefault="001D5E24" w:rsidP="001D5E24">
      <w:pPr>
        <w:ind w:firstLine="0"/>
        <w:rPr>
          <w:lang w:val="en-US"/>
        </w:rPr>
      </w:pPr>
      <w:r w:rsidRPr="001D5E24">
        <w:rPr>
          <w:lang w:val="en-US"/>
        </w:rPr>
        <w:t>import com.alee.laf.window.WebFrame;</w:t>
      </w:r>
    </w:p>
    <w:p w:rsidR="001D5E24" w:rsidRPr="001D5E24" w:rsidRDefault="001D5E24" w:rsidP="001D5E24">
      <w:pPr>
        <w:ind w:firstLine="0"/>
        <w:rPr>
          <w:lang w:val="en-US"/>
        </w:rPr>
      </w:pPr>
      <w:r w:rsidRPr="001D5E24">
        <w:rPr>
          <w:lang w:val="en-US"/>
        </w:rPr>
        <w:t>import com.alee.utils.filefilter.FilesFilter;</w:t>
      </w:r>
    </w:p>
    <w:p w:rsidR="001D5E24" w:rsidRPr="001D5E24" w:rsidRDefault="001D5E24" w:rsidP="001D5E24">
      <w:pPr>
        <w:ind w:firstLine="0"/>
        <w:rPr>
          <w:lang w:val="en-US"/>
        </w:rPr>
      </w:pPr>
      <w:r w:rsidRPr="001D5E24">
        <w:rPr>
          <w:lang w:val="en-US"/>
        </w:rPr>
        <w:t>import diplom.Application;</w:t>
      </w:r>
    </w:p>
    <w:p w:rsidR="001D5E24" w:rsidRPr="001D5E24" w:rsidRDefault="001D5E24" w:rsidP="001D5E24">
      <w:pPr>
        <w:ind w:firstLine="0"/>
        <w:rPr>
          <w:lang w:val="en-US"/>
        </w:rPr>
      </w:pPr>
      <w:r w:rsidRPr="001D5E24">
        <w:rPr>
          <w:lang w:val="en-US"/>
        </w:rPr>
        <w:t>import diplom.ExperimentsInterface;</w:t>
      </w:r>
    </w:p>
    <w:p w:rsidR="001D5E24" w:rsidRPr="001D5E24" w:rsidRDefault="001D5E24" w:rsidP="001D5E24">
      <w:pPr>
        <w:ind w:firstLine="0"/>
        <w:rPr>
          <w:lang w:val="en-US"/>
        </w:rPr>
      </w:pPr>
      <w:r w:rsidRPr="001D5E24">
        <w:rPr>
          <w:lang w:val="en-US"/>
        </w:rPr>
        <w:t>import diplom.classification.Class;</w:t>
      </w:r>
    </w:p>
    <w:p w:rsidR="001D5E24" w:rsidRPr="001D5E24" w:rsidRDefault="001D5E24" w:rsidP="001D5E24">
      <w:pPr>
        <w:ind w:firstLine="0"/>
        <w:rPr>
          <w:lang w:val="en-US"/>
        </w:rPr>
      </w:pPr>
      <w:r w:rsidRPr="001D5E24">
        <w:rPr>
          <w:lang w:val="en-US"/>
        </w:rPr>
        <w:t>import diplom.classification.Classification;</w:t>
      </w:r>
    </w:p>
    <w:p w:rsidR="001D5E24" w:rsidRPr="001D5E24" w:rsidRDefault="001D5E24" w:rsidP="001D5E24">
      <w:pPr>
        <w:ind w:firstLine="0"/>
        <w:rPr>
          <w:lang w:val="en-US"/>
        </w:rPr>
      </w:pPr>
      <w:r w:rsidRPr="001D5E24">
        <w:rPr>
          <w:lang w:val="en-US"/>
        </w:rPr>
        <w:t>import diplom.clustering.Clustering;</w:t>
      </w:r>
    </w:p>
    <w:p w:rsidR="001D5E24" w:rsidRPr="001D5E24" w:rsidRDefault="001D5E24" w:rsidP="001D5E24">
      <w:pPr>
        <w:ind w:firstLine="0"/>
        <w:rPr>
          <w:lang w:val="en-US"/>
        </w:rPr>
      </w:pPr>
      <w:r w:rsidRPr="001D5E24">
        <w:rPr>
          <w:lang w:val="en-US"/>
        </w:rPr>
        <w:lastRenderedPageBreak/>
        <w:t>import diplom.distance.Distance;</w:t>
      </w:r>
    </w:p>
    <w:p w:rsidR="001D5E24" w:rsidRPr="001D5E24" w:rsidRDefault="001D5E24" w:rsidP="001D5E24">
      <w:pPr>
        <w:ind w:firstLine="0"/>
        <w:rPr>
          <w:lang w:val="en-US"/>
        </w:rPr>
      </w:pPr>
      <w:r w:rsidRPr="001D5E24">
        <w:rPr>
          <w:lang w:val="en-US"/>
        </w:rPr>
        <w:t>import diplom.gui.menu.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x.swing.*;</w:t>
      </w:r>
    </w:p>
    <w:p w:rsidR="001D5E24" w:rsidRPr="001D5E24" w:rsidRDefault="001D5E24" w:rsidP="001D5E24">
      <w:pPr>
        <w:ind w:firstLine="0"/>
        <w:rPr>
          <w:lang w:val="en-US"/>
        </w:rPr>
      </w:pPr>
      <w:r w:rsidRPr="001D5E24">
        <w:rPr>
          <w:lang w:val="en-US"/>
        </w:rPr>
        <w:t>import java.awt.*;</w:t>
      </w:r>
    </w:p>
    <w:p w:rsidR="001D5E24" w:rsidRPr="001D5E24" w:rsidRDefault="001D5E24" w:rsidP="001D5E24">
      <w:pPr>
        <w:ind w:firstLine="0"/>
        <w:rPr>
          <w:lang w:val="en-US"/>
        </w:rPr>
      </w:pPr>
      <w:r w:rsidRPr="001D5E24">
        <w:rPr>
          <w:lang w:val="en-US"/>
        </w:rPr>
        <w:t>import java.awt.event.ItemEvent;</w:t>
      </w:r>
    </w:p>
    <w:p w:rsidR="001D5E24" w:rsidRPr="001D5E24" w:rsidRDefault="001D5E24" w:rsidP="001D5E24">
      <w:pPr>
        <w:ind w:firstLine="0"/>
        <w:rPr>
          <w:lang w:val="en-US"/>
        </w:rPr>
      </w:pPr>
      <w:r w:rsidRPr="001D5E24">
        <w:rPr>
          <w:lang w:val="en-US"/>
        </w:rPr>
        <w:t>import java.awt.event.MouseAdapter;</w:t>
      </w:r>
    </w:p>
    <w:p w:rsidR="001D5E24" w:rsidRPr="001D5E24" w:rsidRDefault="001D5E24" w:rsidP="001D5E24">
      <w:pPr>
        <w:ind w:firstLine="0"/>
        <w:rPr>
          <w:lang w:val="en-US"/>
        </w:rPr>
      </w:pPr>
      <w:r w:rsidRPr="001D5E24">
        <w:rPr>
          <w:lang w:val="en-US"/>
        </w:rPr>
        <w:t>import java.awt.event.MouseEvent;</w:t>
      </w: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r w:rsidRPr="001D5E24">
        <w:rPr>
          <w:lang w:val="en-US"/>
        </w:rPr>
        <w:t>import java.util.Objects;</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Panel extends WebPanel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int mode = 0;</w:t>
      </w:r>
    </w:p>
    <w:p w:rsidR="001D5E24" w:rsidRPr="001D5E24" w:rsidRDefault="001D5E24" w:rsidP="001D5E24">
      <w:pPr>
        <w:ind w:firstLine="0"/>
        <w:rPr>
          <w:lang w:val="en-US"/>
        </w:rPr>
      </w:pPr>
      <w:r w:rsidRPr="001D5E24">
        <w:rPr>
          <w:lang w:val="en-US"/>
        </w:rPr>
        <w:t xml:space="preserve">    private WebButton classesChoos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WebTextArea textArea;</w:t>
      </w:r>
    </w:p>
    <w:p w:rsidR="001D5E24" w:rsidRPr="001D5E24" w:rsidRDefault="001D5E24" w:rsidP="001D5E24">
      <w:pPr>
        <w:ind w:firstLine="0"/>
        <w:rPr>
          <w:lang w:val="en-US"/>
        </w:rPr>
      </w:pPr>
      <w:r w:rsidRPr="001D5E24">
        <w:rPr>
          <w:lang w:val="en-US"/>
        </w:rPr>
        <w:t xml:space="preserve">    private File classes;</w:t>
      </w:r>
    </w:p>
    <w:p w:rsidR="001D5E24" w:rsidRPr="001D5E24" w:rsidRDefault="001D5E24" w:rsidP="001D5E24">
      <w:pPr>
        <w:ind w:firstLine="0"/>
        <w:rPr>
          <w:lang w:val="en-US"/>
        </w:rPr>
      </w:pPr>
      <w:r w:rsidRPr="001D5E24">
        <w:rPr>
          <w:lang w:val="en-US"/>
        </w:rPr>
        <w:t xml:space="preserve">    private File[] selectedFile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Panel(WebFrame frame) {</w:t>
      </w:r>
    </w:p>
    <w:p w:rsidR="001D5E24" w:rsidRPr="001D5E24" w:rsidRDefault="001D5E24" w:rsidP="001D5E24">
      <w:pPr>
        <w:ind w:firstLine="0"/>
        <w:rPr>
          <w:lang w:val="en-US"/>
        </w:rPr>
      </w:pPr>
      <w:r w:rsidRPr="001D5E24">
        <w:rPr>
          <w:lang w:val="en-US"/>
        </w:rPr>
        <w:t xml:space="preserve">        setLayout(null);</w:t>
      </w:r>
    </w:p>
    <w:p w:rsidR="001D5E24" w:rsidRPr="001D5E24" w:rsidRDefault="001D5E24" w:rsidP="001D5E24">
      <w:pPr>
        <w:ind w:firstLine="0"/>
        <w:rPr>
          <w:lang w:val="en-US"/>
        </w:rPr>
      </w:pPr>
      <w:r w:rsidRPr="001D5E24">
        <w:rPr>
          <w:lang w:val="en-US"/>
        </w:rPr>
        <w:t xml:space="preserve">        setBounds(0, Menu.MENU_Y_OFFSET, frame.getWidth() - Frame.X_OFFSET, frame.getHeight() - Frame.Y_OFF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Label modeLabel = new WebLabel("</w:t>
      </w:r>
      <w:r>
        <w:t>Режим</w:t>
      </w:r>
      <w:r w:rsidRPr="001D5E24">
        <w:rPr>
          <w:lang w:val="en-US"/>
        </w:rPr>
        <w:t xml:space="preserve"> </w:t>
      </w:r>
      <w:r>
        <w:t>работы</w:t>
      </w:r>
      <w:r w:rsidRPr="001D5E24">
        <w:rPr>
          <w:lang w:val="en-US"/>
        </w:rPr>
        <w:t>");</w:t>
      </w:r>
    </w:p>
    <w:p w:rsidR="001D5E24" w:rsidRPr="001D5E24" w:rsidRDefault="001D5E24" w:rsidP="001D5E24">
      <w:pPr>
        <w:ind w:firstLine="0"/>
        <w:rPr>
          <w:lang w:val="en-US"/>
        </w:rPr>
      </w:pPr>
      <w:r w:rsidRPr="001D5E24">
        <w:rPr>
          <w:lang w:val="en-US"/>
        </w:rPr>
        <w:lastRenderedPageBreak/>
        <w:t xml:space="preserve">        modeLabel.setBounds(25, 15, 200, 30);</w:t>
      </w:r>
    </w:p>
    <w:p w:rsidR="001D5E24" w:rsidRPr="001D5E24" w:rsidRDefault="001D5E24" w:rsidP="001D5E24">
      <w:pPr>
        <w:ind w:firstLine="0"/>
        <w:rPr>
          <w:lang w:val="en-US"/>
        </w:rPr>
      </w:pPr>
      <w:r w:rsidRPr="001D5E24">
        <w:rPr>
          <w:lang w:val="en-US"/>
        </w:rPr>
        <w:t xml:space="preserve">        modeLabel.setFontSize(Frame.FONT_SIZE);</w:t>
      </w:r>
    </w:p>
    <w:p w:rsidR="001D5E24" w:rsidRPr="001D5E24" w:rsidRDefault="001D5E24" w:rsidP="001D5E24">
      <w:pPr>
        <w:ind w:firstLine="0"/>
        <w:rPr>
          <w:lang w:val="en-US"/>
        </w:rPr>
      </w:pPr>
      <w:r w:rsidRPr="001D5E24">
        <w:rPr>
          <w:lang w:val="en-US"/>
        </w:rPr>
        <w:t xml:space="preserve">        add(modeLabe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oggleButton cluster = new WebToggleButton("</w:t>
      </w:r>
      <w:r>
        <w:t>Кластеризация</w:t>
      </w:r>
      <w:r w:rsidRPr="001D5E24">
        <w:rPr>
          <w:lang w:val="en-US"/>
        </w:rPr>
        <w:t>", true);</w:t>
      </w:r>
    </w:p>
    <w:p w:rsidR="001D5E24" w:rsidRPr="001D5E24" w:rsidRDefault="001D5E24" w:rsidP="001D5E24">
      <w:pPr>
        <w:ind w:firstLine="0"/>
        <w:rPr>
          <w:lang w:val="en-US"/>
        </w:rPr>
      </w:pPr>
      <w:r w:rsidRPr="001D5E24">
        <w:rPr>
          <w:lang w:val="en-US"/>
        </w:rPr>
        <w:t xml:space="preserve">        cluster.setPreferredSize(100, 30);</w:t>
      </w:r>
    </w:p>
    <w:p w:rsidR="001D5E24" w:rsidRPr="001D5E24" w:rsidRDefault="001D5E24" w:rsidP="001D5E24">
      <w:pPr>
        <w:ind w:firstLine="0"/>
        <w:rPr>
          <w:lang w:val="en-US"/>
        </w:rPr>
      </w:pPr>
      <w:r w:rsidRPr="001D5E24">
        <w:rPr>
          <w:lang w:val="en-US"/>
        </w:rPr>
        <w:t xml:space="preserve">        cluster.addItemListener(e -&gt; {</w:t>
      </w:r>
    </w:p>
    <w:p w:rsidR="001D5E24" w:rsidRPr="001D5E24" w:rsidRDefault="001D5E24" w:rsidP="001D5E24">
      <w:pPr>
        <w:ind w:firstLine="0"/>
        <w:rPr>
          <w:lang w:val="en-US"/>
        </w:rPr>
      </w:pPr>
      <w:r w:rsidRPr="001D5E24">
        <w:rPr>
          <w:lang w:val="en-US"/>
        </w:rPr>
        <w:t xml:space="preserve">            if (e.getStateChange() == ItemEvent.SELECTED) {</w:t>
      </w:r>
    </w:p>
    <w:p w:rsidR="001D5E24" w:rsidRPr="001D5E24" w:rsidRDefault="001D5E24" w:rsidP="001D5E24">
      <w:pPr>
        <w:ind w:firstLine="0"/>
        <w:rPr>
          <w:lang w:val="en-US"/>
        </w:rPr>
      </w:pPr>
      <w:r w:rsidRPr="001D5E24">
        <w:rPr>
          <w:lang w:val="en-US"/>
        </w:rPr>
        <w:t xml:space="preserve">                mode = 0;</w:t>
      </w:r>
    </w:p>
    <w:p w:rsidR="001D5E24" w:rsidRPr="001D5E24" w:rsidRDefault="001D5E24" w:rsidP="001D5E24">
      <w:pPr>
        <w:ind w:firstLine="0"/>
        <w:rPr>
          <w:lang w:val="en-US"/>
        </w:rPr>
      </w:pPr>
      <w:r w:rsidRPr="001D5E24">
        <w:rPr>
          <w:lang w:val="en-US"/>
        </w:rPr>
        <w:t xml:space="preserve">                classesChooser.setVisible(false);</w:t>
      </w:r>
    </w:p>
    <w:p w:rsidR="001D5E24" w:rsidRPr="001D5E24" w:rsidRDefault="001D5E24" w:rsidP="001D5E24">
      <w:pPr>
        <w:ind w:firstLine="0"/>
        <w:rPr>
          <w:lang w:val="en-US"/>
        </w:rPr>
      </w:pPr>
      <w:r w:rsidRPr="001D5E24">
        <w:rPr>
          <w:lang w:val="en-US"/>
        </w:rPr>
        <w:t xml:space="preserve">                classes =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ToggleButton classify = new WebToggleButton("</w:t>
      </w:r>
      <w:r>
        <w:t>Классификация</w:t>
      </w:r>
      <w:r w:rsidRPr="001D5E24">
        <w:rPr>
          <w:lang w:val="en-US"/>
        </w:rPr>
        <w:t>", false);</w:t>
      </w:r>
    </w:p>
    <w:p w:rsidR="001D5E24" w:rsidRPr="001D5E24" w:rsidRDefault="001D5E24" w:rsidP="001D5E24">
      <w:pPr>
        <w:ind w:firstLine="0"/>
        <w:rPr>
          <w:lang w:val="en-US"/>
        </w:rPr>
      </w:pPr>
      <w:r w:rsidRPr="001D5E24">
        <w:rPr>
          <w:lang w:val="en-US"/>
        </w:rPr>
        <w:t xml:space="preserve">        classify.setPreferredSize(100, 30);</w:t>
      </w:r>
    </w:p>
    <w:p w:rsidR="001D5E24" w:rsidRPr="001D5E24" w:rsidRDefault="001D5E24" w:rsidP="001D5E24">
      <w:pPr>
        <w:ind w:firstLine="0"/>
        <w:rPr>
          <w:lang w:val="en-US"/>
        </w:rPr>
      </w:pPr>
      <w:r w:rsidRPr="001D5E24">
        <w:rPr>
          <w:lang w:val="en-US"/>
        </w:rPr>
        <w:t xml:space="preserve">        classify.addItemListener(e -&gt; {</w:t>
      </w:r>
    </w:p>
    <w:p w:rsidR="001D5E24" w:rsidRPr="001D5E24" w:rsidRDefault="001D5E24" w:rsidP="001D5E24">
      <w:pPr>
        <w:ind w:firstLine="0"/>
        <w:rPr>
          <w:lang w:val="en-US"/>
        </w:rPr>
      </w:pPr>
      <w:r w:rsidRPr="001D5E24">
        <w:rPr>
          <w:lang w:val="en-US"/>
        </w:rPr>
        <w:t xml:space="preserve">            if (e.getStateChange() == ItemEvent.SELECTED) {</w:t>
      </w:r>
    </w:p>
    <w:p w:rsidR="001D5E24" w:rsidRPr="001D5E24" w:rsidRDefault="001D5E24" w:rsidP="001D5E24">
      <w:pPr>
        <w:ind w:firstLine="0"/>
        <w:rPr>
          <w:lang w:val="en-US"/>
        </w:rPr>
      </w:pPr>
      <w:r w:rsidRPr="001D5E24">
        <w:rPr>
          <w:lang w:val="en-US"/>
        </w:rPr>
        <w:t xml:space="preserve">                mode = 1;</w:t>
      </w:r>
    </w:p>
    <w:p w:rsidR="001D5E24" w:rsidRPr="001D5E24" w:rsidRDefault="001D5E24" w:rsidP="001D5E24">
      <w:pPr>
        <w:ind w:firstLine="0"/>
        <w:rPr>
          <w:lang w:val="en-US"/>
        </w:rPr>
      </w:pPr>
      <w:r w:rsidRPr="001D5E24">
        <w:rPr>
          <w:lang w:val="en-US"/>
        </w:rPr>
        <w:t xml:space="preserve">                classesChooser.setText("</w:t>
      </w:r>
      <w:r>
        <w:t>Выберите</w:t>
      </w:r>
      <w:r w:rsidRPr="001D5E24">
        <w:rPr>
          <w:lang w:val="en-US"/>
        </w:rPr>
        <w:t xml:space="preserve"> </w:t>
      </w:r>
      <w:r>
        <w:t>файл</w:t>
      </w:r>
      <w:r w:rsidRPr="001D5E24">
        <w:rPr>
          <w:lang w:val="en-US"/>
        </w:rPr>
        <w:t xml:space="preserve"> c </w:t>
      </w:r>
      <w:r>
        <w:t>классами</w:t>
      </w:r>
      <w:r w:rsidRPr="001D5E24">
        <w:rPr>
          <w:lang w:val="en-US"/>
        </w:rPr>
        <w:t>");</w:t>
      </w:r>
    </w:p>
    <w:p w:rsidR="001D5E24" w:rsidRPr="001D5E24" w:rsidRDefault="001D5E24" w:rsidP="001D5E24">
      <w:pPr>
        <w:ind w:firstLine="0"/>
        <w:rPr>
          <w:lang w:val="en-US"/>
        </w:rPr>
      </w:pPr>
      <w:r w:rsidRPr="001D5E24">
        <w:rPr>
          <w:lang w:val="en-US"/>
        </w:rPr>
        <w:t xml:space="preserve">                classesChooser.setVisible(tru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GroupPane togglePane = new GroupPane(cluster, classify);</w:t>
      </w:r>
    </w:p>
    <w:p w:rsidR="001D5E24" w:rsidRPr="001D5E24" w:rsidRDefault="001D5E24" w:rsidP="001D5E24">
      <w:pPr>
        <w:ind w:firstLine="0"/>
        <w:rPr>
          <w:lang w:val="en-US"/>
        </w:rPr>
      </w:pPr>
      <w:r w:rsidRPr="001D5E24">
        <w:rPr>
          <w:lang w:val="en-US"/>
        </w:rPr>
        <w:t xml:space="preserve">        togglePane.setBounds(120, 15, 200, 30);</w:t>
      </w:r>
    </w:p>
    <w:p w:rsidR="001D5E24" w:rsidRPr="001D5E24" w:rsidRDefault="001D5E24" w:rsidP="001D5E24">
      <w:pPr>
        <w:ind w:firstLine="0"/>
        <w:rPr>
          <w:lang w:val="en-US"/>
        </w:rPr>
      </w:pPr>
      <w:r w:rsidRPr="001D5E24">
        <w:rPr>
          <w:lang w:val="en-US"/>
        </w:rPr>
        <w:t xml:space="preserve">        add(togglePan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esChooser = new WebButton("</w:t>
      </w:r>
      <w:r>
        <w:t>Выберите</w:t>
      </w:r>
      <w:r w:rsidRPr="001D5E24">
        <w:rPr>
          <w:lang w:val="en-US"/>
        </w:rPr>
        <w:t xml:space="preserve"> </w:t>
      </w:r>
      <w:r>
        <w:t>файл</w:t>
      </w:r>
      <w:r w:rsidRPr="001D5E24">
        <w:rPr>
          <w:lang w:val="en-US"/>
        </w:rPr>
        <w:t xml:space="preserve"> c </w:t>
      </w:r>
      <w:r>
        <w:t>классами</w:t>
      </w:r>
      <w:r w:rsidRPr="001D5E24">
        <w:rPr>
          <w:lang w:val="en-US"/>
        </w:rPr>
        <w:t>");</w:t>
      </w:r>
    </w:p>
    <w:p w:rsidR="001D5E24" w:rsidRPr="001D5E24" w:rsidRDefault="001D5E24" w:rsidP="001D5E24">
      <w:pPr>
        <w:ind w:firstLine="0"/>
        <w:rPr>
          <w:lang w:val="en-US"/>
        </w:rPr>
      </w:pPr>
      <w:r w:rsidRPr="001D5E24">
        <w:rPr>
          <w:lang w:val="en-US"/>
        </w:rPr>
        <w:lastRenderedPageBreak/>
        <w:t xml:space="preserve">        classesChooser.setBounds(330, 15, 150, 30);</w:t>
      </w:r>
    </w:p>
    <w:p w:rsidR="001D5E24" w:rsidRPr="001D5E24" w:rsidRDefault="001D5E24" w:rsidP="001D5E24">
      <w:pPr>
        <w:ind w:firstLine="0"/>
        <w:rPr>
          <w:lang w:val="en-US"/>
        </w:rPr>
      </w:pPr>
      <w:r w:rsidRPr="001D5E24">
        <w:rPr>
          <w:lang w:val="en-US"/>
        </w:rPr>
        <w:t xml:space="preserve">        classesChooser.setFocusPainted(false);</w:t>
      </w:r>
    </w:p>
    <w:p w:rsidR="001D5E24" w:rsidRPr="001D5E24" w:rsidRDefault="001D5E24" w:rsidP="001D5E24">
      <w:pPr>
        <w:ind w:firstLine="0"/>
        <w:rPr>
          <w:lang w:val="en-US"/>
        </w:rPr>
      </w:pPr>
      <w:r w:rsidRPr="001D5E24">
        <w:rPr>
          <w:lang w:val="en-US"/>
        </w:rPr>
        <w:t xml:space="preserve">        classesChooser.setCursor(new Cursor(Cursor.HAND_CURSOR));</w:t>
      </w:r>
    </w:p>
    <w:p w:rsidR="001D5E24" w:rsidRPr="001D5E24" w:rsidRDefault="001D5E24" w:rsidP="001D5E24">
      <w:pPr>
        <w:ind w:firstLine="0"/>
        <w:rPr>
          <w:lang w:val="en-US"/>
        </w:rPr>
      </w:pPr>
      <w:r w:rsidRPr="001D5E24">
        <w:rPr>
          <w:lang w:val="en-US"/>
        </w:rPr>
        <w:t xml:space="preserve">        classesChooser.addActionListener(e -&gt; {</w:t>
      </w:r>
    </w:p>
    <w:p w:rsidR="001D5E24" w:rsidRPr="001D5E24" w:rsidRDefault="001D5E24" w:rsidP="001D5E24">
      <w:pPr>
        <w:ind w:firstLine="0"/>
        <w:rPr>
          <w:lang w:val="en-US"/>
        </w:rPr>
      </w:pPr>
      <w:r w:rsidRPr="001D5E24">
        <w:rPr>
          <w:lang w:val="en-US"/>
        </w:rPr>
        <w:t xml:space="preserve">            JFileChooser chooser = new JFileChooser();</w:t>
      </w:r>
    </w:p>
    <w:p w:rsidR="001D5E24" w:rsidRPr="001D5E24" w:rsidRDefault="001D5E24" w:rsidP="001D5E24">
      <w:pPr>
        <w:ind w:firstLine="0"/>
        <w:rPr>
          <w:lang w:val="en-US"/>
        </w:rPr>
      </w:pPr>
      <w:r w:rsidRPr="001D5E24">
        <w:rPr>
          <w:lang w:val="en-US"/>
        </w:rPr>
        <w:t xml:space="preserve">            chooser.setMultiSelectionEnabled(false);</w:t>
      </w:r>
    </w:p>
    <w:p w:rsidR="001D5E24" w:rsidRPr="001D5E24" w:rsidRDefault="001D5E24" w:rsidP="001D5E24">
      <w:pPr>
        <w:ind w:firstLine="0"/>
        <w:rPr>
          <w:lang w:val="en-US"/>
        </w:rPr>
      </w:pPr>
      <w:r w:rsidRPr="001D5E24">
        <w:rPr>
          <w:lang w:val="en-US"/>
        </w:rPr>
        <w:t xml:space="preserve">            chooser.setCurrentDirectory(Application.currentDir);</w:t>
      </w:r>
    </w:p>
    <w:p w:rsidR="001D5E24" w:rsidRPr="001D5E24" w:rsidRDefault="001D5E24" w:rsidP="001D5E24">
      <w:pPr>
        <w:ind w:firstLine="0"/>
        <w:rPr>
          <w:lang w:val="en-US"/>
        </w:rPr>
      </w:pPr>
      <w:r w:rsidRPr="001D5E24">
        <w:rPr>
          <w:lang w:val="en-US"/>
        </w:rPr>
        <w:t xml:space="preserve">            int result = chooser.showOpenDialog(frame);</w:t>
      </w:r>
    </w:p>
    <w:p w:rsidR="001D5E24" w:rsidRPr="001D5E24" w:rsidRDefault="001D5E24" w:rsidP="001D5E24">
      <w:pPr>
        <w:ind w:firstLine="0"/>
        <w:rPr>
          <w:lang w:val="en-US"/>
        </w:rPr>
      </w:pPr>
      <w:r w:rsidRPr="001D5E24">
        <w:rPr>
          <w:lang w:val="en-US"/>
        </w:rPr>
        <w:t xml:space="preserve">            if (result == JFileChooser.APPROVE_OPTION) {</w:t>
      </w:r>
    </w:p>
    <w:p w:rsidR="001D5E24" w:rsidRPr="001D5E24" w:rsidRDefault="001D5E24" w:rsidP="001D5E24">
      <w:pPr>
        <w:ind w:firstLine="0"/>
        <w:rPr>
          <w:lang w:val="en-US"/>
        </w:rPr>
      </w:pPr>
      <w:r w:rsidRPr="001D5E24">
        <w:rPr>
          <w:lang w:val="en-US"/>
        </w:rPr>
        <w:t xml:space="preserve">                classes = chooser.getSelectedFile();</w:t>
      </w:r>
    </w:p>
    <w:p w:rsidR="001D5E24" w:rsidRPr="001D5E24" w:rsidRDefault="001D5E24" w:rsidP="001D5E24">
      <w:pPr>
        <w:ind w:firstLine="0"/>
        <w:rPr>
          <w:lang w:val="en-US"/>
        </w:rPr>
      </w:pPr>
      <w:r w:rsidRPr="001D5E24">
        <w:rPr>
          <w:lang w:val="en-US"/>
        </w:rPr>
        <w:t xml:space="preserve">                classesChooser.setText(classes.getNa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classesChooser.setVisible(false);</w:t>
      </w:r>
    </w:p>
    <w:p w:rsidR="001D5E24" w:rsidRPr="001D5E24" w:rsidRDefault="001D5E24" w:rsidP="001D5E24">
      <w:pPr>
        <w:ind w:firstLine="0"/>
        <w:rPr>
          <w:lang w:val="en-US"/>
        </w:rPr>
      </w:pPr>
      <w:r w:rsidRPr="001D5E24">
        <w:rPr>
          <w:lang w:val="en-US"/>
        </w:rPr>
        <w:t xml:space="preserve">        add(classesChoose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Button run = new WebButton(new ImageIcon(Objects.requireNonNull(Utils.loadImage(Panel.class, "icons/start.jpg"))));</w:t>
      </w:r>
    </w:p>
    <w:p w:rsidR="001D5E24" w:rsidRPr="001D5E24" w:rsidRDefault="001D5E24" w:rsidP="001D5E24">
      <w:pPr>
        <w:ind w:firstLine="0"/>
        <w:rPr>
          <w:lang w:val="en-US"/>
        </w:rPr>
      </w:pPr>
      <w:r w:rsidRPr="001D5E24">
        <w:rPr>
          <w:lang w:val="en-US"/>
        </w:rPr>
        <w:t xml:space="preserve">        run.setSize(30, 30);</w:t>
      </w:r>
    </w:p>
    <w:p w:rsidR="001D5E24" w:rsidRPr="001D5E24" w:rsidRDefault="001D5E24" w:rsidP="001D5E24">
      <w:pPr>
        <w:ind w:firstLine="0"/>
        <w:rPr>
          <w:lang w:val="en-US"/>
        </w:rPr>
      </w:pPr>
      <w:r w:rsidRPr="001D5E24">
        <w:rPr>
          <w:lang w:val="en-US"/>
        </w:rPr>
        <w:t xml:space="preserve">        run.setLocation(getWidth() - 25 - 30, 15);</w:t>
      </w:r>
    </w:p>
    <w:p w:rsidR="001D5E24" w:rsidRPr="001D5E24" w:rsidRDefault="001D5E24" w:rsidP="001D5E24">
      <w:pPr>
        <w:ind w:firstLine="0"/>
        <w:rPr>
          <w:lang w:val="en-US"/>
        </w:rPr>
      </w:pPr>
      <w:r w:rsidRPr="001D5E24">
        <w:rPr>
          <w:lang w:val="en-US"/>
        </w:rPr>
        <w:t xml:space="preserve">        run.setFocusPainted(false);</w:t>
      </w:r>
    </w:p>
    <w:p w:rsidR="001D5E24" w:rsidRPr="001D5E24" w:rsidRDefault="001D5E24" w:rsidP="001D5E24">
      <w:pPr>
        <w:ind w:firstLine="0"/>
        <w:rPr>
          <w:lang w:val="en-US"/>
        </w:rPr>
      </w:pPr>
      <w:r w:rsidRPr="001D5E24">
        <w:rPr>
          <w:lang w:val="en-US"/>
        </w:rPr>
        <w:t xml:space="preserve">        run.setCursor(new Cursor(Cursor.HAND_CURSOR));</w:t>
      </w:r>
    </w:p>
    <w:p w:rsidR="001D5E24" w:rsidRPr="001D5E24" w:rsidRDefault="001D5E24" w:rsidP="001D5E24">
      <w:pPr>
        <w:ind w:firstLine="0"/>
        <w:rPr>
          <w:lang w:val="en-US"/>
        </w:rPr>
      </w:pPr>
      <w:r w:rsidRPr="001D5E24">
        <w:rPr>
          <w:lang w:val="en-US"/>
        </w:rPr>
        <w:t xml:space="preserve">        run.addActionListener(e -&gt; {</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if (selectedFiles == null || selectedFiles.length == 0) {</w:t>
      </w:r>
    </w:p>
    <w:p w:rsidR="001D5E24" w:rsidRPr="001D5E24" w:rsidRDefault="001D5E24" w:rsidP="001D5E24">
      <w:pPr>
        <w:ind w:firstLine="0"/>
        <w:rPr>
          <w:lang w:val="en-US"/>
        </w:rPr>
      </w:pPr>
      <w:r w:rsidRPr="001D5E24">
        <w:rPr>
          <w:lang w:val="en-US"/>
        </w:rPr>
        <w:t xml:space="preserve">                    JOptionPane.showMessageDialog(</w:t>
      </w:r>
    </w:p>
    <w:p w:rsidR="001D5E24" w:rsidRPr="001D5E24" w:rsidRDefault="001D5E24" w:rsidP="001D5E24">
      <w:pPr>
        <w:ind w:firstLine="0"/>
        <w:rPr>
          <w:lang w:val="en-US"/>
        </w:rPr>
      </w:pPr>
      <w:r w:rsidRPr="001D5E24">
        <w:rPr>
          <w:lang w:val="en-US"/>
        </w:rPr>
        <w:t xml:space="preserve">                            frame,</w:t>
      </w:r>
    </w:p>
    <w:p w:rsidR="001D5E24" w:rsidRPr="001D5E24" w:rsidRDefault="001D5E24" w:rsidP="001D5E24">
      <w:pPr>
        <w:ind w:firstLine="0"/>
        <w:rPr>
          <w:lang w:val="en-US"/>
        </w:rPr>
      </w:pPr>
      <w:r w:rsidRPr="001D5E24">
        <w:rPr>
          <w:lang w:val="en-US"/>
        </w:rPr>
        <w:t xml:space="preserve">                            "</w:t>
      </w:r>
      <w:r>
        <w:t>Вы</w:t>
      </w:r>
      <w:r w:rsidRPr="001D5E24">
        <w:rPr>
          <w:lang w:val="en-US"/>
        </w:rPr>
        <w:t xml:space="preserve"> </w:t>
      </w:r>
      <w:r>
        <w:t>не</w:t>
      </w:r>
      <w:r w:rsidRPr="001D5E24">
        <w:rPr>
          <w:lang w:val="en-US"/>
        </w:rPr>
        <w:t xml:space="preserve"> </w:t>
      </w:r>
      <w:r>
        <w:t>выбрали</w:t>
      </w:r>
      <w:r w:rsidRPr="001D5E24">
        <w:rPr>
          <w:lang w:val="en-US"/>
        </w:rPr>
        <w:t xml:space="preserve"> </w:t>
      </w:r>
      <w:r>
        <w:t>файлы</w:t>
      </w:r>
      <w:r w:rsidRPr="001D5E24">
        <w:rPr>
          <w:lang w:val="en-US"/>
        </w:rPr>
        <w:t xml:space="preserve"> </w:t>
      </w:r>
      <w:r>
        <w:t>для</w:t>
      </w:r>
      <w:r w:rsidRPr="001D5E24">
        <w:rPr>
          <w:lang w:val="en-US"/>
        </w:rPr>
        <w:t xml:space="preserve"> </w:t>
      </w:r>
      <w:r>
        <w:t>обработки</w:t>
      </w:r>
      <w:r w:rsidRPr="001D5E24">
        <w:rPr>
          <w:lang w:val="en-US"/>
        </w:rPr>
        <w:t>",</w:t>
      </w:r>
    </w:p>
    <w:p w:rsidR="001D5E24" w:rsidRPr="001D5E24" w:rsidRDefault="001D5E24" w:rsidP="001D5E24">
      <w:pPr>
        <w:ind w:firstLine="0"/>
        <w:rPr>
          <w:lang w:val="en-US"/>
        </w:rPr>
      </w:pPr>
      <w:r w:rsidRPr="001D5E24">
        <w:rPr>
          <w:lang w:val="en-US"/>
        </w:rPr>
        <w:t xml:space="preserve">                            "</w:t>
      </w:r>
      <w:r>
        <w:t>Ошибка</w:t>
      </w:r>
      <w:r w:rsidRPr="001D5E24">
        <w:rPr>
          <w:lang w:val="en-US"/>
        </w:rPr>
        <w:t>",</w:t>
      </w:r>
    </w:p>
    <w:p w:rsidR="001D5E24" w:rsidRPr="001D5E24" w:rsidRDefault="001D5E24" w:rsidP="001D5E24">
      <w:pPr>
        <w:ind w:firstLine="0"/>
        <w:rPr>
          <w:lang w:val="en-US"/>
        </w:rPr>
      </w:pPr>
      <w:r w:rsidRPr="001D5E24">
        <w:rPr>
          <w:lang w:val="en-US"/>
        </w:rPr>
        <w:lastRenderedPageBreak/>
        <w:t xml:space="preserve">                            J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Panel.this.mode == 1 &amp;&amp; classes == null) {</w:t>
      </w:r>
    </w:p>
    <w:p w:rsidR="001D5E24" w:rsidRDefault="001D5E24" w:rsidP="001D5E24">
      <w:pPr>
        <w:ind w:firstLine="0"/>
      </w:pPr>
      <w:r w:rsidRPr="001D5E24">
        <w:rPr>
          <w:lang w:val="en-US"/>
        </w:rPr>
        <w:t xml:space="preserve">                    </w:t>
      </w:r>
      <w:r>
        <w:t>JOptionPane.showMessageDialog(</w:t>
      </w:r>
    </w:p>
    <w:p w:rsidR="001D5E24" w:rsidRDefault="001D5E24" w:rsidP="001D5E24">
      <w:pPr>
        <w:ind w:firstLine="0"/>
      </w:pPr>
      <w:r>
        <w:t xml:space="preserve">                            frame,</w:t>
      </w:r>
    </w:p>
    <w:p w:rsidR="001D5E24" w:rsidRDefault="001D5E24" w:rsidP="001D5E24">
      <w:pPr>
        <w:ind w:firstLine="0"/>
      </w:pPr>
      <w:r>
        <w:t xml:space="preserve">                            "Вы не выбрали файл с классами",</w:t>
      </w:r>
    </w:p>
    <w:p w:rsidR="001D5E24" w:rsidRPr="001D5E24" w:rsidRDefault="001D5E24" w:rsidP="001D5E24">
      <w:pPr>
        <w:ind w:firstLine="0"/>
        <w:rPr>
          <w:lang w:val="en-US"/>
        </w:rPr>
      </w:pPr>
      <w:r>
        <w:t xml:space="preserve">                            </w:t>
      </w:r>
      <w:r w:rsidRPr="001D5E24">
        <w:rPr>
          <w:lang w:val="en-US"/>
        </w:rPr>
        <w:t>"</w:t>
      </w:r>
      <w:r>
        <w:t>Ошибка</w:t>
      </w:r>
      <w:r w:rsidRPr="001D5E24">
        <w:rPr>
          <w:lang w:val="en-US"/>
        </w:rPr>
        <w:t>",</w:t>
      </w:r>
    </w:p>
    <w:p w:rsidR="001D5E24" w:rsidRPr="001D5E24" w:rsidRDefault="001D5E24" w:rsidP="001D5E24">
      <w:pPr>
        <w:ind w:firstLine="0"/>
        <w:rPr>
          <w:lang w:val="en-US"/>
        </w:rPr>
      </w:pPr>
      <w:r w:rsidRPr="001D5E24">
        <w:rPr>
          <w:lang w:val="en-US"/>
        </w:rPr>
        <w:t xml:space="preserve">                            JOptionPane.ERROR_MESSAG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unAlgorith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Application.experiments) {</w:t>
      </w:r>
    </w:p>
    <w:p w:rsidR="001D5E24" w:rsidRPr="001D5E24" w:rsidRDefault="001D5E24" w:rsidP="001D5E24">
      <w:pPr>
        <w:ind w:firstLine="0"/>
        <w:rPr>
          <w:lang w:val="en-US"/>
        </w:rPr>
      </w:pPr>
      <w:r w:rsidRPr="001D5E24">
        <w:rPr>
          <w:lang w:val="en-US"/>
        </w:rPr>
        <w:t xml:space="preserve">                    double workTime = 0;</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1; i &lt;= Application.REPETITION_COUNT - 1; i++) {</w:t>
      </w:r>
    </w:p>
    <w:p w:rsidR="001D5E24" w:rsidRPr="001D5E24" w:rsidRDefault="001D5E24" w:rsidP="001D5E24">
      <w:pPr>
        <w:ind w:firstLine="0"/>
        <w:rPr>
          <w:lang w:val="en-US"/>
        </w:rPr>
      </w:pPr>
      <w:r w:rsidRPr="001D5E24">
        <w:rPr>
          <w:lang w:val="en-US"/>
        </w:rPr>
        <w:t xml:space="preserve">                        System.out.println(i);</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workTime += runAlgorithm();</w:t>
      </w:r>
    </w:p>
    <w:p w:rsidR="001D5E24" w:rsidRPr="001D5E24" w:rsidRDefault="001D5E24" w:rsidP="001D5E24">
      <w:pPr>
        <w:ind w:firstLine="0"/>
        <w:rPr>
          <w:lang w:val="en-US"/>
        </w:rPr>
      </w:pPr>
      <w:r w:rsidRPr="001D5E24">
        <w:rPr>
          <w:lang w:val="en-US"/>
        </w:rPr>
        <w:t xml:space="preserve">                        } catch (Exception ex) {</w:t>
      </w:r>
    </w:p>
    <w:p w:rsidR="001D5E24" w:rsidRPr="001D5E24" w:rsidRDefault="001D5E24" w:rsidP="001D5E24">
      <w:pPr>
        <w:ind w:firstLine="0"/>
        <w:rPr>
          <w:lang w:val="en-US"/>
        </w:rPr>
      </w:pPr>
      <w:r w:rsidRPr="001D5E24">
        <w:rPr>
          <w:lang w:val="en-US"/>
        </w:rPr>
        <w:t xml:space="preserve">                            ex.printStackTrace();</w:t>
      </w:r>
    </w:p>
    <w:p w:rsidR="001D5E24" w:rsidRPr="001D5E24" w:rsidRDefault="001D5E24" w:rsidP="001D5E24">
      <w:pPr>
        <w:ind w:firstLine="0"/>
        <w:rPr>
          <w:lang w:val="en-US"/>
        </w:rPr>
      </w:pPr>
      <w:r w:rsidRPr="001D5E24">
        <w:rPr>
          <w:lang w:val="en-US"/>
        </w:rPr>
        <w:t xml:space="preserve">                            System.err.println(i);</w:t>
      </w:r>
    </w:p>
    <w:p w:rsidR="001D5E24" w:rsidRDefault="001D5E24" w:rsidP="001D5E24">
      <w:pPr>
        <w:ind w:firstLine="0"/>
      </w:pPr>
      <w:r w:rsidRPr="001D5E24">
        <w:rPr>
          <w:lang w:val="en-US"/>
        </w:rPr>
        <w:t xml:space="preserve">                        </w:t>
      </w:r>
      <w:r>
        <w:t>}</w:t>
      </w:r>
    </w:p>
    <w:p w:rsidR="001D5E24" w:rsidRDefault="001D5E24" w:rsidP="001D5E24">
      <w:pPr>
        <w:ind w:firstLine="0"/>
      </w:pPr>
      <w:r>
        <w:lastRenderedPageBreak/>
        <w:t xml:space="preserve">                    }</w:t>
      </w:r>
    </w:p>
    <w:p w:rsidR="001D5E24" w:rsidRDefault="001D5E24" w:rsidP="001D5E24">
      <w:pPr>
        <w:ind w:firstLine="0"/>
      </w:pPr>
    </w:p>
    <w:p w:rsidR="001D5E24" w:rsidRDefault="001D5E24" w:rsidP="001D5E24">
      <w:pPr>
        <w:ind w:firstLine="0"/>
      </w:pPr>
      <w:r>
        <w:t xml:space="preserve">                    workTime /= 100;</w:t>
      </w:r>
    </w:p>
    <w:p w:rsidR="001D5E24" w:rsidRDefault="001D5E24" w:rsidP="001D5E24">
      <w:pPr>
        <w:ind w:firstLine="0"/>
      </w:pPr>
      <w:r>
        <w:t xml:space="preserve">                    System.out.printf("Число повторений: %d; Кол-во файлов: %d; Среднее время: %.2f мс\n",</w:t>
      </w:r>
    </w:p>
    <w:p w:rsidR="001D5E24" w:rsidRPr="001D5E24" w:rsidRDefault="001D5E24" w:rsidP="001D5E24">
      <w:pPr>
        <w:ind w:firstLine="0"/>
        <w:rPr>
          <w:lang w:val="en-US"/>
        </w:rPr>
      </w:pPr>
      <w:r>
        <w:t xml:space="preserve">                            </w:t>
      </w:r>
      <w:r w:rsidRPr="001D5E24">
        <w:rPr>
          <w:lang w:val="en-US"/>
        </w:rPr>
        <w:t>Application.REPETITION_COUNT, selectedFiles.length,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Exception ex) {</w:t>
      </w:r>
    </w:p>
    <w:p w:rsidR="001D5E24" w:rsidRPr="001D5E24" w:rsidRDefault="001D5E24" w:rsidP="001D5E24">
      <w:pPr>
        <w:ind w:firstLine="0"/>
        <w:rPr>
          <w:lang w:val="en-US"/>
        </w:rPr>
      </w:pPr>
      <w:r w:rsidRPr="001D5E24">
        <w:rPr>
          <w:lang w:val="en-US"/>
        </w:rPr>
        <w:t xml:space="preserve">                ex.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add(run);</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FileDrop fileDrop = new WebFileDrop();</w:t>
      </w:r>
    </w:p>
    <w:p w:rsidR="001D5E24" w:rsidRPr="001D5E24" w:rsidRDefault="001D5E24" w:rsidP="001D5E24">
      <w:pPr>
        <w:ind w:firstLine="0"/>
        <w:rPr>
          <w:lang w:val="en-US"/>
        </w:rPr>
      </w:pPr>
      <w:r w:rsidRPr="001D5E24">
        <w:rPr>
          <w:lang w:val="en-US"/>
        </w:rPr>
        <w:t xml:space="preserve">        fileDrop.setFont(new Font("Dialog", Font.PLAIN, 12));</w:t>
      </w:r>
    </w:p>
    <w:p w:rsidR="001D5E24" w:rsidRDefault="001D5E24" w:rsidP="001D5E24">
      <w:pPr>
        <w:ind w:firstLine="0"/>
      </w:pPr>
      <w:r w:rsidRPr="001D5E24">
        <w:rPr>
          <w:lang w:val="en-US"/>
        </w:rPr>
        <w:t xml:space="preserve">        </w:t>
      </w:r>
      <w:r>
        <w:t>fileDrop.setDropText("Перетащите сюда файлы для обратотки или кликните для выбора всей папки");</w:t>
      </w:r>
    </w:p>
    <w:p w:rsidR="001D5E24" w:rsidRPr="001D5E24" w:rsidRDefault="001D5E24" w:rsidP="001D5E24">
      <w:pPr>
        <w:ind w:firstLine="0"/>
        <w:rPr>
          <w:lang w:val="en-US"/>
        </w:rPr>
      </w:pPr>
      <w:r>
        <w:t xml:space="preserve">        </w:t>
      </w:r>
      <w:r w:rsidRPr="001D5E24">
        <w:rPr>
          <w:lang w:val="en-US"/>
        </w:rPr>
        <w:t>fileDrop.setMargin(0);</w:t>
      </w:r>
    </w:p>
    <w:p w:rsidR="001D5E24" w:rsidRPr="001D5E24" w:rsidRDefault="001D5E24" w:rsidP="001D5E24">
      <w:pPr>
        <w:ind w:firstLine="0"/>
        <w:rPr>
          <w:lang w:val="en-US"/>
        </w:rPr>
      </w:pPr>
      <w:r w:rsidRPr="001D5E24">
        <w:rPr>
          <w:lang w:val="en-US"/>
        </w:rPr>
        <w:t xml:space="preserve">        fileDrop.setFileFilter(new FilesFilter()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boolean accept(File file) {</w:t>
      </w:r>
    </w:p>
    <w:p w:rsidR="001D5E24" w:rsidRPr="001D5E24" w:rsidRDefault="001D5E24" w:rsidP="001D5E24">
      <w:pPr>
        <w:ind w:firstLine="0"/>
        <w:rPr>
          <w:lang w:val="en-US"/>
        </w:rPr>
      </w:pPr>
      <w:r w:rsidRPr="001D5E24">
        <w:rPr>
          <w:lang w:val="en-US"/>
        </w:rPr>
        <w:t xml:space="preserve">                return Application.isSupportableFile(fil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fileDrop.addFileSelectionListener(files -&gt; {</w:t>
      </w:r>
    </w:p>
    <w:p w:rsidR="001D5E24" w:rsidRPr="001D5E24" w:rsidRDefault="001D5E24" w:rsidP="001D5E24">
      <w:pPr>
        <w:ind w:firstLine="0"/>
        <w:rPr>
          <w:lang w:val="en-US"/>
        </w:rPr>
      </w:pPr>
      <w:r w:rsidRPr="001D5E24">
        <w:rPr>
          <w:lang w:val="en-US"/>
        </w:rPr>
        <w:t xml:space="preserve">            selectedFiles = files.toArray(new File[0]);</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r w:rsidRPr="001D5E24">
        <w:rPr>
          <w:lang w:val="en-US"/>
        </w:rPr>
        <w:t xml:space="preserve">        fileDrop.addMouseListener(new MouseAdapter()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void mouseClicked(MouseEvent e) {</w:t>
      </w:r>
    </w:p>
    <w:p w:rsidR="001D5E24" w:rsidRPr="001D5E24" w:rsidRDefault="001D5E24" w:rsidP="001D5E24">
      <w:pPr>
        <w:ind w:firstLine="0"/>
        <w:rPr>
          <w:lang w:val="en-US"/>
        </w:rPr>
      </w:pPr>
      <w:r w:rsidRPr="001D5E24">
        <w:rPr>
          <w:lang w:val="en-US"/>
        </w:rPr>
        <w:t xml:space="preserve">                if (SwingUtilities.isRightMouseButton(e)) {</w:t>
      </w:r>
    </w:p>
    <w:p w:rsidR="001D5E24" w:rsidRPr="001D5E24" w:rsidRDefault="001D5E24" w:rsidP="001D5E24">
      <w:pPr>
        <w:ind w:firstLine="0"/>
        <w:rPr>
          <w:lang w:val="en-US"/>
        </w:rPr>
      </w:pPr>
      <w:r w:rsidRPr="001D5E24">
        <w:rPr>
          <w:lang w:val="en-US"/>
        </w:rPr>
        <w:t xml:space="preserve">                    WebPopupMenu popup = new WebPopupMenu();</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MenuItem clear = new WebMenuItem("</w:t>
      </w:r>
      <w:r>
        <w:t>Очистить</w:t>
      </w:r>
      <w:r w:rsidRPr="001D5E24">
        <w:rPr>
          <w:lang w:val="en-US"/>
        </w:rPr>
        <w:t>");</w:t>
      </w:r>
    </w:p>
    <w:p w:rsidR="001D5E24" w:rsidRPr="001D5E24" w:rsidRDefault="001D5E24" w:rsidP="001D5E24">
      <w:pPr>
        <w:ind w:firstLine="0"/>
        <w:rPr>
          <w:lang w:val="en-US"/>
        </w:rPr>
      </w:pPr>
      <w:r w:rsidRPr="001D5E24">
        <w:rPr>
          <w:lang w:val="en-US"/>
        </w:rPr>
        <w:t xml:space="preserve">                    clear.setEnabled(true);</w:t>
      </w:r>
    </w:p>
    <w:p w:rsidR="001D5E24" w:rsidRPr="001D5E24" w:rsidRDefault="001D5E24" w:rsidP="001D5E24">
      <w:pPr>
        <w:ind w:firstLine="0"/>
        <w:rPr>
          <w:lang w:val="en-US"/>
        </w:rPr>
      </w:pPr>
      <w:r w:rsidRPr="001D5E24">
        <w:rPr>
          <w:lang w:val="en-US"/>
        </w:rPr>
        <w:t xml:space="preserve">                    clear.addActionListener(event -&gt; {</w:t>
      </w:r>
    </w:p>
    <w:p w:rsidR="001D5E24" w:rsidRPr="001D5E24" w:rsidRDefault="001D5E24" w:rsidP="001D5E24">
      <w:pPr>
        <w:ind w:firstLine="0"/>
        <w:rPr>
          <w:lang w:val="en-US"/>
        </w:rPr>
      </w:pPr>
      <w:r w:rsidRPr="001D5E24">
        <w:rPr>
          <w:lang w:val="en-US"/>
        </w:rPr>
        <w:t xml:space="preserve">                        fileDrop.removeAllSelectedFiles();</w:t>
      </w:r>
    </w:p>
    <w:p w:rsidR="001D5E24" w:rsidRPr="001D5E24" w:rsidRDefault="001D5E24" w:rsidP="001D5E24">
      <w:pPr>
        <w:ind w:firstLine="0"/>
        <w:rPr>
          <w:lang w:val="en-US"/>
        </w:rPr>
      </w:pPr>
      <w:r w:rsidRPr="001D5E24">
        <w:rPr>
          <w:lang w:val="en-US"/>
        </w:rPr>
        <w:t xml:space="preserve">                        selectedFiles =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popup.add(clea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opup.show(fileDrop, e.getPoint().x, e.getPoint().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if (SwingUtilities.isLeftMouseButton(e)) {</w:t>
      </w:r>
    </w:p>
    <w:p w:rsidR="001D5E24" w:rsidRPr="001D5E24" w:rsidRDefault="001D5E24" w:rsidP="001D5E24">
      <w:pPr>
        <w:ind w:firstLine="0"/>
        <w:rPr>
          <w:lang w:val="en-US"/>
        </w:rPr>
      </w:pPr>
      <w:r w:rsidRPr="001D5E24">
        <w:rPr>
          <w:lang w:val="en-US"/>
        </w:rPr>
        <w:t xml:space="preserve">                    WebDirectoryChooser chooser = new WebDirectoryChooser(frame, "</w:t>
      </w:r>
      <w:r>
        <w:t>Выберите</w:t>
      </w:r>
      <w:r w:rsidRPr="001D5E24">
        <w:rPr>
          <w:lang w:val="en-US"/>
        </w:rPr>
        <w:t xml:space="preserve"> </w:t>
      </w:r>
      <w:r>
        <w:t>папку</w:t>
      </w:r>
      <w:r w:rsidRPr="001D5E24">
        <w:rPr>
          <w:lang w:val="en-US"/>
        </w:rPr>
        <w:t>");</w:t>
      </w:r>
    </w:p>
    <w:p w:rsidR="001D5E24" w:rsidRPr="001D5E24" w:rsidRDefault="001D5E24" w:rsidP="001D5E24">
      <w:pPr>
        <w:ind w:firstLine="0"/>
        <w:rPr>
          <w:lang w:val="en-US"/>
        </w:rPr>
      </w:pPr>
      <w:r w:rsidRPr="001D5E24">
        <w:rPr>
          <w:lang w:val="en-US"/>
        </w:rPr>
        <w:t xml:space="preserve">                    chooser.setFilter(new FilesFilter() {</w:t>
      </w:r>
    </w:p>
    <w:p w:rsidR="001D5E24" w:rsidRPr="001D5E24" w:rsidRDefault="001D5E24" w:rsidP="001D5E24">
      <w:pPr>
        <w:ind w:firstLine="0"/>
        <w:rPr>
          <w:lang w:val="en-US"/>
        </w:rPr>
      </w:pPr>
      <w:r w:rsidRPr="001D5E24">
        <w:rPr>
          <w:lang w:val="en-US"/>
        </w:rPr>
        <w:t xml:space="preserve">                        @Override</w:t>
      </w:r>
    </w:p>
    <w:p w:rsidR="001D5E24" w:rsidRPr="001D5E24" w:rsidRDefault="001D5E24" w:rsidP="001D5E24">
      <w:pPr>
        <w:ind w:firstLine="0"/>
        <w:rPr>
          <w:lang w:val="en-US"/>
        </w:rPr>
      </w:pPr>
      <w:r w:rsidRPr="001D5E24">
        <w:rPr>
          <w:lang w:val="en-US"/>
        </w:rPr>
        <w:t xml:space="preserve">                        public boolean accept(File file) {</w:t>
      </w:r>
    </w:p>
    <w:p w:rsidR="001D5E24" w:rsidRPr="001D5E24" w:rsidRDefault="001D5E24" w:rsidP="001D5E24">
      <w:pPr>
        <w:ind w:firstLine="0"/>
        <w:rPr>
          <w:lang w:val="en-US"/>
        </w:rPr>
      </w:pPr>
      <w:r w:rsidRPr="001D5E24">
        <w:rPr>
          <w:lang w:val="en-US"/>
        </w:rPr>
        <w:t xml:space="preserve">                            return file.isDirector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hooser.setSelectedDirectory(Application.currentDir);</w:t>
      </w:r>
    </w:p>
    <w:p w:rsidR="001D5E24" w:rsidRPr="001D5E24" w:rsidRDefault="001D5E24" w:rsidP="001D5E24">
      <w:pPr>
        <w:ind w:firstLine="0"/>
        <w:rPr>
          <w:lang w:val="en-US"/>
        </w:rPr>
      </w:pPr>
      <w:r w:rsidRPr="001D5E24">
        <w:rPr>
          <w:lang w:val="en-US"/>
        </w:rPr>
        <w:t xml:space="preserve">                    final int result = chooser.showDialog();</w:t>
      </w:r>
    </w:p>
    <w:p w:rsidR="001D5E24" w:rsidRPr="001D5E24" w:rsidRDefault="001D5E24" w:rsidP="001D5E24">
      <w:pPr>
        <w:ind w:firstLine="0"/>
        <w:rPr>
          <w:lang w:val="en-US"/>
        </w:rPr>
      </w:pPr>
      <w:r w:rsidRPr="001D5E24">
        <w:rPr>
          <w:lang w:val="en-US"/>
        </w:rPr>
        <w:t xml:space="preserve">                    if (result == JFileChooser.APPROVE_OPTION) {</w:t>
      </w:r>
    </w:p>
    <w:p w:rsidR="001D5E24" w:rsidRPr="001D5E24" w:rsidRDefault="001D5E24" w:rsidP="001D5E24">
      <w:pPr>
        <w:ind w:firstLine="0"/>
        <w:rPr>
          <w:lang w:val="en-US"/>
        </w:rPr>
      </w:pPr>
      <w:r w:rsidRPr="001D5E24">
        <w:rPr>
          <w:lang w:val="en-US"/>
        </w:rPr>
        <w:lastRenderedPageBreak/>
        <w:t xml:space="preserve">                        File dir = chooser.getSelectedDirectory();</w:t>
      </w:r>
    </w:p>
    <w:p w:rsidR="001D5E24" w:rsidRPr="001D5E24" w:rsidRDefault="001D5E24" w:rsidP="001D5E24">
      <w:pPr>
        <w:ind w:firstLine="0"/>
        <w:rPr>
          <w:lang w:val="en-US"/>
        </w:rPr>
      </w:pPr>
      <w:r w:rsidRPr="001D5E24">
        <w:rPr>
          <w:lang w:val="en-US"/>
        </w:rPr>
        <w:t xml:space="preserve">                        selectedFiles = dir.listFiles();</w:t>
      </w:r>
    </w:p>
    <w:p w:rsidR="001D5E24" w:rsidRPr="001D5E24" w:rsidRDefault="001D5E24" w:rsidP="001D5E24">
      <w:pPr>
        <w:ind w:firstLine="0"/>
        <w:rPr>
          <w:lang w:val="en-US"/>
        </w:rPr>
      </w:pPr>
      <w:r w:rsidRPr="001D5E24">
        <w:rPr>
          <w:lang w:val="en-US"/>
        </w:rPr>
        <w:t xml:space="preserve">                        System.out.println("chooser: " + Arrays.toString(dir.list()));</w:t>
      </w:r>
    </w:p>
    <w:p w:rsidR="001D5E24" w:rsidRPr="001D5E24" w:rsidRDefault="001D5E24" w:rsidP="001D5E24">
      <w:pPr>
        <w:ind w:firstLine="0"/>
        <w:rPr>
          <w:lang w:val="en-US"/>
        </w:rPr>
      </w:pPr>
      <w:r w:rsidRPr="001D5E24">
        <w:rPr>
          <w:lang w:val="en-US"/>
        </w:rPr>
        <w:t xml:space="preserve">                        fileDrop.setSelectedFiles(Arrays.stream(Objects.requireNonNull(selectedFiles)).collect(Collectors.toLi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fileDrop.setCursor(new Cursor(Cursor.HAND_CURSOR));</w:t>
      </w:r>
    </w:p>
    <w:p w:rsidR="001D5E24" w:rsidRPr="001D5E24" w:rsidRDefault="001D5E24" w:rsidP="001D5E24">
      <w:pPr>
        <w:ind w:firstLine="0"/>
        <w:rPr>
          <w:lang w:val="en-US"/>
        </w:rPr>
      </w:pPr>
      <w:r w:rsidRPr="001D5E24">
        <w:rPr>
          <w:lang w:val="en-US"/>
        </w:rPr>
        <w:t xml:space="preserve">        WebScrollPane filesDropScroll = new WebScrollPane(fileDrop);</w:t>
      </w:r>
    </w:p>
    <w:p w:rsidR="001D5E24" w:rsidRPr="001D5E24" w:rsidRDefault="001D5E24" w:rsidP="001D5E24">
      <w:pPr>
        <w:ind w:firstLine="0"/>
        <w:rPr>
          <w:lang w:val="en-US"/>
        </w:rPr>
      </w:pPr>
      <w:r w:rsidRPr="001D5E24">
        <w:rPr>
          <w:lang w:val="en-US"/>
        </w:rPr>
        <w:t>//        filesDropScroll.setLayout();</w:t>
      </w:r>
    </w:p>
    <w:p w:rsidR="001D5E24" w:rsidRPr="001D5E24" w:rsidRDefault="001D5E24" w:rsidP="001D5E24">
      <w:pPr>
        <w:ind w:firstLine="0"/>
        <w:rPr>
          <w:lang w:val="en-US"/>
        </w:rPr>
      </w:pPr>
      <w:r w:rsidRPr="001D5E24">
        <w:rPr>
          <w:lang w:val="en-US"/>
        </w:rPr>
        <w:t xml:space="preserve">        filesDropScroll.setBounds(25, 55, getWidth() - 50, 150);</w:t>
      </w:r>
    </w:p>
    <w:p w:rsidR="001D5E24" w:rsidRPr="001D5E24" w:rsidRDefault="001D5E24" w:rsidP="001D5E24">
      <w:pPr>
        <w:ind w:firstLine="0"/>
        <w:rPr>
          <w:lang w:val="en-US"/>
        </w:rPr>
      </w:pPr>
      <w:r w:rsidRPr="001D5E24">
        <w:rPr>
          <w:lang w:val="en-US"/>
        </w:rPr>
        <w:t xml:space="preserve">        add(filesDropScrol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ebSeparator separator2 = new WebSeparator(WebSeparator.HORIZONTAL);</w:t>
      </w:r>
    </w:p>
    <w:p w:rsidR="001D5E24" w:rsidRPr="001D5E24" w:rsidRDefault="001D5E24" w:rsidP="001D5E24">
      <w:pPr>
        <w:ind w:firstLine="0"/>
        <w:rPr>
          <w:lang w:val="en-US"/>
        </w:rPr>
      </w:pPr>
      <w:r w:rsidRPr="001D5E24">
        <w:rPr>
          <w:lang w:val="en-US"/>
        </w:rPr>
        <w:t xml:space="preserve">        separator2.setBounds(25, 170, getWidth() - 25, 1);</w:t>
      </w:r>
    </w:p>
    <w:p w:rsidR="001D5E24" w:rsidRPr="001D5E24" w:rsidRDefault="001D5E24" w:rsidP="001D5E24">
      <w:pPr>
        <w:ind w:firstLine="0"/>
        <w:rPr>
          <w:lang w:val="en-US"/>
        </w:rPr>
      </w:pPr>
      <w:r w:rsidRPr="001D5E24">
        <w:rPr>
          <w:lang w:val="en-US"/>
        </w:rPr>
        <w:t xml:space="preserve">        add(separator2);</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extArea = new WebTextArea(getStyleId(), 3, 20);</w:t>
      </w:r>
    </w:p>
    <w:p w:rsidR="001D5E24" w:rsidRPr="001D5E24" w:rsidRDefault="001D5E24" w:rsidP="001D5E24">
      <w:pPr>
        <w:ind w:firstLine="0"/>
        <w:rPr>
          <w:lang w:val="en-US"/>
        </w:rPr>
      </w:pPr>
      <w:r w:rsidRPr="001D5E24">
        <w:rPr>
          <w:lang w:val="en-US"/>
        </w:rPr>
        <w:t xml:space="preserve">        WebScrollPane scrollPane = new WebScrollPane(textArea);</w:t>
      </w:r>
    </w:p>
    <w:p w:rsidR="001D5E24" w:rsidRPr="001D5E24" w:rsidRDefault="001D5E24" w:rsidP="001D5E24">
      <w:pPr>
        <w:ind w:firstLine="0"/>
        <w:rPr>
          <w:lang w:val="en-US"/>
        </w:rPr>
      </w:pPr>
      <w:r w:rsidRPr="001D5E24">
        <w:rPr>
          <w:lang w:val="en-US"/>
        </w:rPr>
        <w:t xml:space="preserve">        scrollPane.setBounds(25, 220, getWidth() - 50, 420);</w:t>
      </w:r>
    </w:p>
    <w:p w:rsidR="001D5E24" w:rsidRPr="001D5E24" w:rsidRDefault="001D5E24" w:rsidP="001D5E24">
      <w:pPr>
        <w:ind w:firstLine="0"/>
        <w:rPr>
          <w:lang w:val="en-US"/>
        </w:rPr>
      </w:pPr>
      <w:r w:rsidRPr="001D5E24">
        <w:rPr>
          <w:lang w:val="en-US"/>
        </w:rPr>
        <w:t xml:space="preserve">        add(scrollPan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double runAlgorithm() throws Exception {</w:t>
      </w:r>
    </w:p>
    <w:p w:rsidR="001D5E24" w:rsidRPr="001D5E24" w:rsidRDefault="001D5E24" w:rsidP="001D5E24">
      <w:pPr>
        <w:ind w:firstLine="0"/>
        <w:rPr>
          <w:lang w:val="en-US"/>
        </w:rPr>
      </w:pPr>
      <w:r w:rsidRPr="001D5E24">
        <w:rPr>
          <w:lang w:val="en-US"/>
        </w:rPr>
        <w:t xml:space="preserve">        Distance distance = Distance.distance(Application.config.clustering.similarityMeasure);</w:t>
      </w:r>
    </w:p>
    <w:p w:rsidR="001D5E24" w:rsidRPr="001D5E24" w:rsidRDefault="001D5E24" w:rsidP="001D5E24">
      <w:pPr>
        <w:ind w:firstLine="0"/>
        <w:rPr>
          <w:lang w:val="en-US"/>
        </w:rPr>
      </w:pPr>
      <w:r w:rsidRPr="001D5E24">
        <w:rPr>
          <w:lang w:val="en-US"/>
        </w:rPr>
        <w:lastRenderedPageBreak/>
        <w:t xml:space="preserve">        double initTime, workTime;</w:t>
      </w:r>
    </w:p>
    <w:p w:rsidR="001D5E24" w:rsidRPr="001D5E24" w:rsidRDefault="001D5E24" w:rsidP="001D5E24">
      <w:pPr>
        <w:ind w:firstLine="0"/>
        <w:rPr>
          <w:lang w:val="en-US"/>
        </w:rPr>
      </w:pPr>
      <w:r w:rsidRPr="001D5E24">
        <w:rPr>
          <w:lang w:val="en-US"/>
        </w:rPr>
        <w:t xml:space="preserve">        Map&lt;String, List&lt;String&gt;&gt; result;</w:t>
      </w:r>
    </w:p>
    <w:p w:rsidR="001D5E24" w:rsidRPr="001D5E24" w:rsidRDefault="001D5E24" w:rsidP="001D5E24">
      <w:pPr>
        <w:ind w:firstLine="0"/>
        <w:rPr>
          <w:lang w:val="en-US"/>
        </w:rPr>
      </w:pPr>
      <w:r w:rsidRPr="001D5E24">
        <w:rPr>
          <w:lang w:val="en-US"/>
        </w:rPr>
        <w:t xml:space="preserve">        ExperimentsInterface experiments;</w:t>
      </w:r>
    </w:p>
    <w:p w:rsidR="001D5E24" w:rsidRPr="001D5E24" w:rsidRDefault="001D5E24" w:rsidP="001D5E24">
      <w:pPr>
        <w:ind w:firstLine="0"/>
        <w:rPr>
          <w:lang w:val="en-US"/>
        </w:rPr>
      </w:pPr>
      <w:r w:rsidRPr="001D5E24">
        <w:rPr>
          <w:lang w:val="en-US"/>
        </w:rPr>
        <w:t xml:space="preserve">        File[] clone = selectedFiles.clone();</w:t>
      </w:r>
    </w:p>
    <w:p w:rsidR="001D5E24" w:rsidRPr="001D5E24" w:rsidRDefault="001D5E24" w:rsidP="001D5E24">
      <w:pPr>
        <w:ind w:firstLine="0"/>
        <w:rPr>
          <w:lang w:val="en-US"/>
        </w:rPr>
      </w:pPr>
      <w:r w:rsidRPr="001D5E24">
        <w:rPr>
          <w:lang w:val="en-US"/>
        </w:rPr>
        <w:t xml:space="preserve">        if (mode == 0) {</w:t>
      </w:r>
    </w:p>
    <w:p w:rsidR="001D5E24" w:rsidRPr="001D5E24" w:rsidRDefault="001D5E24" w:rsidP="001D5E24">
      <w:pPr>
        <w:ind w:firstLine="0"/>
        <w:rPr>
          <w:lang w:val="en-US"/>
        </w:rPr>
      </w:pPr>
      <w:r w:rsidRPr="001D5E24">
        <w:rPr>
          <w:lang w:val="en-US"/>
        </w:rPr>
        <w:t xml:space="preserve">            experiments = new Clustering(Application.config.clustering.separateValue, distance);</w:t>
      </w:r>
    </w:p>
    <w:p w:rsidR="001D5E24" w:rsidRPr="001D5E24" w:rsidRDefault="001D5E24" w:rsidP="001D5E24">
      <w:pPr>
        <w:ind w:firstLine="0"/>
        <w:rPr>
          <w:lang w:val="en-US"/>
        </w:rPr>
      </w:pPr>
      <w:r w:rsidRPr="001D5E24">
        <w:rPr>
          <w:lang w:val="en-US"/>
        </w:rPr>
        <w:t xml:space="preserve">            result = experiments.run(clone);</w:t>
      </w:r>
    </w:p>
    <w:p w:rsidR="001D5E24" w:rsidRPr="001D5E24" w:rsidRDefault="001D5E24" w:rsidP="001D5E24">
      <w:pPr>
        <w:ind w:firstLine="0"/>
        <w:rPr>
          <w:lang w:val="en-US"/>
        </w:rPr>
      </w:pPr>
      <w:r w:rsidRPr="001D5E24">
        <w:rPr>
          <w:lang w:val="en-US"/>
        </w:rPr>
        <w:t xml:space="preserve">            initTime = experiments.getInitTime();</w:t>
      </w:r>
    </w:p>
    <w:p w:rsidR="001D5E24" w:rsidRPr="001D5E24" w:rsidRDefault="001D5E24" w:rsidP="001D5E24">
      <w:pPr>
        <w:ind w:firstLine="0"/>
        <w:rPr>
          <w:lang w:val="en-US"/>
        </w:rPr>
      </w:pPr>
      <w:r w:rsidRPr="001D5E24">
        <w:rPr>
          <w:lang w:val="en-US"/>
        </w:rPr>
        <w:t xml:space="preserve">            workTime = experiments.getWorkTime();</w:t>
      </w:r>
    </w:p>
    <w:p w:rsidR="001D5E24" w:rsidRPr="001D5E24" w:rsidRDefault="001D5E24" w:rsidP="001D5E24">
      <w:pPr>
        <w:ind w:firstLine="0"/>
        <w:rPr>
          <w:lang w:val="en-US"/>
        </w:rPr>
      </w:pPr>
      <w:r w:rsidRPr="001D5E24">
        <w:rPr>
          <w:lang w:val="en-US"/>
        </w:rPr>
        <w:t xml:space="preserve">            textArea.setText(experiments.getBuilder());</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List&lt;Class&gt; classes = diplom.classification.Classification.parseClasses(this.classes);</w:t>
      </w:r>
    </w:p>
    <w:p w:rsidR="001D5E24" w:rsidRPr="001D5E24" w:rsidRDefault="001D5E24" w:rsidP="001D5E24">
      <w:pPr>
        <w:ind w:firstLine="0"/>
        <w:rPr>
          <w:lang w:val="en-US"/>
        </w:rPr>
      </w:pPr>
      <w:r w:rsidRPr="001D5E24">
        <w:rPr>
          <w:lang w:val="en-US"/>
        </w:rPr>
        <w:t xml:space="preserve">            experiments = new Classification(classes, distance);</w:t>
      </w:r>
    </w:p>
    <w:p w:rsidR="001D5E24" w:rsidRPr="001D5E24" w:rsidRDefault="001D5E24" w:rsidP="001D5E24">
      <w:pPr>
        <w:ind w:firstLine="0"/>
        <w:rPr>
          <w:lang w:val="en-US"/>
        </w:rPr>
      </w:pPr>
      <w:r w:rsidRPr="001D5E24">
        <w:rPr>
          <w:lang w:val="en-US"/>
        </w:rPr>
        <w:t xml:space="preserve">            result = experiments.run(clone);</w:t>
      </w:r>
    </w:p>
    <w:p w:rsidR="001D5E24" w:rsidRPr="001D5E24" w:rsidRDefault="001D5E24" w:rsidP="001D5E24">
      <w:pPr>
        <w:ind w:firstLine="0"/>
        <w:rPr>
          <w:lang w:val="en-US"/>
        </w:rPr>
      </w:pPr>
      <w:r w:rsidRPr="001D5E24">
        <w:rPr>
          <w:lang w:val="en-US"/>
        </w:rPr>
        <w:t xml:space="preserve">            initTime = experiments.getInitTime();</w:t>
      </w:r>
    </w:p>
    <w:p w:rsidR="001D5E24" w:rsidRPr="001D5E24" w:rsidRDefault="001D5E24" w:rsidP="001D5E24">
      <w:pPr>
        <w:ind w:firstLine="0"/>
        <w:rPr>
          <w:lang w:val="en-US"/>
        </w:rPr>
      </w:pPr>
      <w:r w:rsidRPr="001D5E24">
        <w:rPr>
          <w:lang w:val="en-US"/>
        </w:rPr>
        <w:t xml:space="preserve">            workTime = experiments.getWorkTime();</w:t>
      </w:r>
    </w:p>
    <w:p w:rsidR="001D5E24" w:rsidRPr="001D5E24" w:rsidRDefault="001D5E24" w:rsidP="001D5E24">
      <w:pPr>
        <w:ind w:firstLine="0"/>
        <w:rPr>
          <w:lang w:val="en-US"/>
        </w:rPr>
      </w:pPr>
      <w:r w:rsidRPr="001D5E24">
        <w:rPr>
          <w:lang w:val="en-US"/>
        </w:rPr>
        <w:t xml:space="preserve">            textArea.setText(experiments.getBuilder());</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workTim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Utils.java</w:t>
      </w:r>
    </w:p>
    <w:p w:rsidR="001D5E24" w:rsidRPr="001D5E24" w:rsidRDefault="001D5E24" w:rsidP="001D5E24">
      <w:pPr>
        <w:ind w:firstLine="0"/>
        <w:rPr>
          <w:lang w:val="en-US"/>
        </w:rPr>
      </w:pPr>
      <w:r w:rsidRPr="001D5E24">
        <w:rPr>
          <w:lang w:val="en-US"/>
        </w:rPr>
        <w:t>package diplom.gui;</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import javax.imageio.ImageIO;</w:t>
      </w:r>
    </w:p>
    <w:p w:rsidR="001D5E24" w:rsidRPr="001D5E24" w:rsidRDefault="001D5E24" w:rsidP="001D5E24">
      <w:pPr>
        <w:ind w:firstLine="0"/>
        <w:rPr>
          <w:lang w:val="en-US"/>
        </w:rPr>
      </w:pPr>
      <w:r w:rsidRPr="001D5E24">
        <w:rPr>
          <w:lang w:val="en-US"/>
        </w:rPr>
        <w:t>import java.awt.*;</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io.InputStrea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Util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Image loadImage(Class c, String path) {</w:t>
      </w:r>
    </w:p>
    <w:p w:rsidR="001D5E24" w:rsidRPr="001D5E24" w:rsidRDefault="001D5E24" w:rsidP="001D5E24">
      <w:pPr>
        <w:ind w:firstLine="0"/>
        <w:rPr>
          <w:lang w:val="en-US"/>
        </w:rPr>
      </w:pPr>
      <w:r w:rsidRPr="001D5E24">
        <w:rPr>
          <w:lang w:val="en-US"/>
        </w:rPr>
        <w:t xml:space="preserve">        ClassLoader loader = c.getClassLoader();</w:t>
      </w:r>
    </w:p>
    <w:p w:rsidR="001D5E24" w:rsidRPr="001D5E24" w:rsidRDefault="001D5E24" w:rsidP="001D5E24">
      <w:pPr>
        <w:ind w:firstLine="0"/>
        <w:rPr>
          <w:lang w:val="en-US"/>
        </w:rPr>
      </w:pPr>
      <w:r w:rsidRPr="001D5E24">
        <w:rPr>
          <w:lang w:val="en-US"/>
        </w:rPr>
        <w:t xml:space="preserve">        InputStream is = loader.getResourceAsStream(path);</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if (is != null) {</w:t>
      </w:r>
    </w:p>
    <w:p w:rsidR="001D5E24" w:rsidRPr="001D5E24" w:rsidRDefault="001D5E24" w:rsidP="001D5E24">
      <w:pPr>
        <w:ind w:firstLine="0"/>
        <w:rPr>
          <w:lang w:val="en-US"/>
        </w:rPr>
      </w:pPr>
      <w:r w:rsidRPr="001D5E24">
        <w:rPr>
          <w:lang w:val="en-US"/>
        </w:rPr>
        <w:t xml:space="preserve">                return ImageIO.read(i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return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return null;</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FilteredUnigram.java</w:t>
      </w:r>
    </w:p>
    <w:p w:rsidR="001D5E24" w:rsidRPr="001D5E24" w:rsidRDefault="001D5E24" w:rsidP="001D5E24">
      <w:pPr>
        <w:ind w:firstLine="0"/>
        <w:rPr>
          <w:lang w:val="en-US"/>
        </w:rPr>
      </w:pPr>
      <w:r w:rsidRPr="001D5E24">
        <w:rPr>
          <w:lang w:val="en-US"/>
        </w:rPr>
        <w:t>package diplom.nlp;</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diplom.nlp.stemming.StemmerPorterRU;</w:t>
      </w:r>
    </w:p>
    <w:p w:rsidR="001D5E24" w:rsidRPr="001D5E24" w:rsidRDefault="001D5E24" w:rsidP="001D5E24">
      <w:pPr>
        <w:ind w:firstLine="0"/>
        <w:rPr>
          <w:lang w:val="en-US"/>
        </w:rPr>
      </w:pPr>
      <w:r w:rsidRPr="001D5E24">
        <w:rPr>
          <w:lang w:val="en-US"/>
        </w:rPr>
        <w:t>import diplom.nlp.stopwords.StopWord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FilteredUnigram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Map&lt;String, String&gt; origin = new HashMap&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List&lt;String&gt; get(String text) {</w:t>
      </w:r>
    </w:p>
    <w:p w:rsidR="001D5E24" w:rsidRPr="001D5E24" w:rsidRDefault="001D5E24" w:rsidP="001D5E24">
      <w:pPr>
        <w:ind w:firstLine="0"/>
        <w:rPr>
          <w:lang w:val="en-US"/>
        </w:rPr>
      </w:pPr>
      <w:r w:rsidRPr="001D5E24">
        <w:rPr>
          <w:lang w:val="en-US"/>
        </w:rPr>
        <w:t xml:space="preserve">        if (text == null) return Collections.singletonLi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words = text.toLowerCase()</w:t>
      </w:r>
    </w:p>
    <w:p w:rsidR="001D5E24" w:rsidRPr="001D5E24" w:rsidRDefault="001D5E24" w:rsidP="001D5E24">
      <w:pPr>
        <w:ind w:firstLine="0"/>
        <w:rPr>
          <w:lang w:val="en-US"/>
        </w:rPr>
      </w:pPr>
      <w:r w:rsidRPr="001D5E24">
        <w:rPr>
          <w:lang w:val="en-US"/>
        </w:rPr>
        <w:t xml:space="preserve">                .replaceAll("[^a-z</w:t>
      </w:r>
      <w:r>
        <w:t>а</w:t>
      </w:r>
      <w:r w:rsidRPr="001D5E24">
        <w:rPr>
          <w:lang w:val="en-US"/>
        </w:rPr>
        <w:t>-</w:t>
      </w:r>
      <w:r>
        <w:t>я</w:t>
      </w:r>
      <w:r w:rsidRPr="001D5E24">
        <w:rPr>
          <w:lang w:val="en-US"/>
        </w:rPr>
        <w:t>\\s]", "")</w:t>
      </w:r>
    </w:p>
    <w:p w:rsidR="001D5E24" w:rsidRPr="001D5E24" w:rsidRDefault="001D5E24" w:rsidP="001D5E24">
      <w:pPr>
        <w:ind w:firstLine="0"/>
        <w:rPr>
          <w:lang w:val="en-US"/>
        </w:rPr>
      </w:pPr>
      <w:r w:rsidRPr="001D5E24">
        <w:rPr>
          <w:lang w:val="en-US"/>
        </w:rPr>
        <w:t xml:space="preserve">                .replaceAll("[\\s]+", " ")</w:t>
      </w:r>
    </w:p>
    <w:p w:rsidR="001D5E24" w:rsidRPr="001D5E24" w:rsidRDefault="001D5E24" w:rsidP="001D5E24">
      <w:pPr>
        <w:ind w:firstLine="0"/>
        <w:rPr>
          <w:lang w:val="en-US"/>
        </w:rPr>
      </w:pPr>
      <w:r w:rsidRPr="001D5E24">
        <w:rPr>
          <w:lang w:val="en-US"/>
        </w:rPr>
        <w:t xml:space="preserve">                .split("\\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int i = 0; i &lt; words.length; i++) {</w:t>
      </w:r>
    </w:p>
    <w:p w:rsidR="001D5E24" w:rsidRPr="001D5E24" w:rsidRDefault="001D5E24" w:rsidP="001D5E24">
      <w:pPr>
        <w:ind w:firstLine="0"/>
        <w:rPr>
          <w:lang w:val="en-US"/>
        </w:rPr>
      </w:pPr>
      <w:r w:rsidRPr="001D5E24">
        <w:rPr>
          <w:lang w:val="en-US"/>
        </w:rPr>
        <w:t xml:space="preserve">            String stem = StemmerPorterRU.stem(words[i]);</w:t>
      </w:r>
    </w:p>
    <w:p w:rsidR="001D5E24" w:rsidRPr="001D5E24" w:rsidRDefault="001D5E24" w:rsidP="001D5E24">
      <w:pPr>
        <w:ind w:firstLine="0"/>
        <w:rPr>
          <w:lang w:val="en-US"/>
        </w:rPr>
      </w:pPr>
      <w:r w:rsidRPr="001D5E24">
        <w:rPr>
          <w:lang w:val="en-US"/>
        </w:rPr>
        <w:t xml:space="preserve">            origin.put(stem, words[i]);</w:t>
      </w:r>
    </w:p>
    <w:p w:rsidR="001D5E24" w:rsidRPr="001D5E24" w:rsidRDefault="001D5E24" w:rsidP="001D5E24">
      <w:pPr>
        <w:ind w:firstLine="0"/>
        <w:rPr>
          <w:lang w:val="en-US"/>
        </w:rPr>
      </w:pPr>
      <w:r w:rsidRPr="001D5E24">
        <w:rPr>
          <w:lang w:val="en-US"/>
        </w:rPr>
        <w:t xml:space="preserve">            words[i] = stem;</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List&lt;String&gt; uniqueValues = new ArrayList&lt;&gt;(Arrays.asList(words));</w:t>
      </w:r>
    </w:p>
    <w:p w:rsidR="001D5E24" w:rsidRDefault="001D5E24" w:rsidP="001D5E24">
      <w:pPr>
        <w:ind w:firstLine="0"/>
      </w:pPr>
      <w:r w:rsidRPr="001D5E24">
        <w:rPr>
          <w:lang w:val="en-US"/>
        </w:rPr>
        <w:t xml:space="preserve">        </w:t>
      </w:r>
      <w:r>
        <w:t>// при вычислении тематического сходства стоп-слова можно игнорировать</w:t>
      </w:r>
    </w:p>
    <w:p w:rsidR="001D5E24" w:rsidRPr="001D5E24" w:rsidRDefault="001D5E24" w:rsidP="001D5E24">
      <w:pPr>
        <w:ind w:firstLine="0"/>
        <w:rPr>
          <w:lang w:val="en-US"/>
        </w:rPr>
      </w:pPr>
      <w:r>
        <w:t xml:space="preserve">        </w:t>
      </w:r>
      <w:r w:rsidRPr="001D5E24">
        <w:rPr>
          <w:lang w:val="en-US"/>
        </w:rPr>
        <w:t>uniqueValues.removeIf(word -&gt; word.equals("") || StopWords.contains(word));</w:t>
      </w:r>
    </w:p>
    <w:p w:rsidR="001D5E24" w:rsidRPr="001D5E24" w:rsidRDefault="001D5E24" w:rsidP="001D5E24">
      <w:pPr>
        <w:ind w:firstLine="0"/>
        <w:rPr>
          <w:lang w:val="en-US"/>
        </w:rPr>
      </w:pPr>
      <w:r w:rsidRPr="001D5E24">
        <w:rPr>
          <w:lang w:val="en-US"/>
        </w:rPr>
        <w:t xml:space="preserve">        return uniqueValue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StemmerPorterRU.java</w:t>
      </w:r>
    </w:p>
    <w:p w:rsidR="001D5E24" w:rsidRPr="001D5E24" w:rsidRDefault="001D5E24" w:rsidP="001D5E24">
      <w:pPr>
        <w:ind w:firstLine="0"/>
        <w:rPr>
          <w:lang w:val="en-US"/>
        </w:rPr>
      </w:pPr>
      <w:r w:rsidRPr="001D5E24">
        <w:rPr>
          <w:lang w:val="en-US"/>
        </w:rPr>
        <w:lastRenderedPageBreak/>
        <w:t>package diplom.nlp.stemming;</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util.regex.Matcher;</w:t>
      </w:r>
    </w:p>
    <w:p w:rsidR="001D5E24" w:rsidRPr="001D5E24" w:rsidRDefault="001D5E24" w:rsidP="001D5E24">
      <w:pPr>
        <w:ind w:firstLine="0"/>
        <w:rPr>
          <w:lang w:val="en-US"/>
        </w:rPr>
      </w:pPr>
      <w:r w:rsidRPr="001D5E24">
        <w:rPr>
          <w:lang w:val="en-US"/>
        </w:rPr>
        <w:t>import java.util.regex.Pattern;</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StemmerPorterRU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Pattern PERFECTIVEGROUND = Pattern.compile("((</w:t>
      </w:r>
      <w:r>
        <w:t>ив</w:t>
      </w:r>
      <w:r w:rsidRPr="001D5E24">
        <w:rPr>
          <w:lang w:val="en-US"/>
        </w:rPr>
        <w:t>|</w:t>
      </w:r>
      <w:r>
        <w:t>ивши</w:t>
      </w:r>
      <w:r w:rsidRPr="001D5E24">
        <w:rPr>
          <w:lang w:val="en-US"/>
        </w:rPr>
        <w:t>|</w:t>
      </w:r>
      <w:r>
        <w:t>ившись</w:t>
      </w:r>
      <w:r w:rsidRPr="001D5E24">
        <w:rPr>
          <w:lang w:val="en-US"/>
        </w:rPr>
        <w:t>|</w:t>
      </w:r>
      <w:r>
        <w:t>ыв</w:t>
      </w:r>
      <w:r w:rsidRPr="001D5E24">
        <w:rPr>
          <w:lang w:val="en-US"/>
        </w:rPr>
        <w:t>|</w:t>
      </w:r>
      <w:r>
        <w:t>ывши</w:t>
      </w:r>
      <w:r w:rsidRPr="001D5E24">
        <w:rPr>
          <w:lang w:val="en-US"/>
        </w:rPr>
        <w:t>|</w:t>
      </w:r>
      <w:r>
        <w:t>ывшись</w:t>
      </w:r>
      <w:r w:rsidRPr="001D5E24">
        <w:rPr>
          <w:lang w:val="en-US"/>
        </w:rPr>
        <w:t>)|((?&lt;=[</w:t>
      </w:r>
      <w:r>
        <w:t>ая</w:t>
      </w:r>
      <w:r w:rsidRPr="001D5E24">
        <w:rPr>
          <w:lang w:val="en-US"/>
        </w:rPr>
        <w:t>])(</w:t>
      </w:r>
      <w:r>
        <w:t>в</w:t>
      </w:r>
      <w:r w:rsidRPr="001D5E24">
        <w:rPr>
          <w:lang w:val="en-US"/>
        </w:rPr>
        <w:t>|</w:t>
      </w:r>
      <w:r>
        <w:t>вши</w:t>
      </w:r>
      <w:r w:rsidRPr="001D5E24">
        <w:rPr>
          <w:lang w:val="en-US"/>
        </w:rPr>
        <w:t>|</w:t>
      </w:r>
      <w:r>
        <w:t>вшис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REFLEXIVE = Pattern.compile("(</w:t>
      </w:r>
      <w:r>
        <w:t>с</w:t>
      </w:r>
      <w:r w:rsidRPr="001D5E24">
        <w:rPr>
          <w:lang w:val="en-US"/>
        </w:rPr>
        <w:t>[</w:t>
      </w:r>
      <w:r>
        <w:t>я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ADJECTIVE = Pattern.compile("(</w:t>
      </w:r>
      <w:r>
        <w:t>ее</w:t>
      </w:r>
      <w:r w:rsidRPr="001D5E24">
        <w:rPr>
          <w:lang w:val="en-US"/>
        </w:rPr>
        <w:t>|</w:t>
      </w:r>
      <w:r>
        <w:t>ие</w:t>
      </w:r>
      <w:r w:rsidRPr="001D5E24">
        <w:rPr>
          <w:lang w:val="en-US"/>
        </w:rPr>
        <w:t>|</w:t>
      </w:r>
      <w:r>
        <w:t>ые</w:t>
      </w:r>
      <w:r w:rsidRPr="001D5E24">
        <w:rPr>
          <w:lang w:val="en-US"/>
        </w:rPr>
        <w:t>|</w:t>
      </w:r>
      <w:r>
        <w:t>ое</w:t>
      </w:r>
      <w:r w:rsidRPr="001D5E24">
        <w:rPr>
          <w:lang w:val="en-US"/>
        </w:rPr>
        <w:t>|</w:t>
      </w:r>
      <w:r>
        <w:t>ими</w:t>
      </w:r>
      <w:r w:rsidRPr="001D5E24">
        <w:rPr>
          <w:lang w:val="en-US"/>
        </w:rPr>
        <w:t>|</w:t>
      </w:r>
      <w:r>
        <w:t>ыми</w:t>
      </w:r>
      <w:r w:rsidRPr="001D5E24">
        <w:rPr>
          <w:lang w:val="en-US"/>
        </w:rPr>
        <w:t>|</w:t>
      </w:r>
      <w:r>
        <w:t>ей</w:t>
      </w:r>
      <w:r w:rsidRPr="001D5E24">
        <w:rPr>
          <w:lang w:val="en-US"/>
        </w:rPr>
        <w:t>|</w:t>
      </w:r>
      <w:r>
        <w:t>ий</w:t>
      </w:r>
      <w:r w:rsidRPr="001D5E24">
        <w:rPr>
          <w:lang w:val="en-US"/>
        </w:rPr>
        <w:t>|</w:t>
      </w:r>
      <w:r>
        <w:t>ый</w:t>
      </w:r>
      <w:r w:rsidRPr="001D5E24">
        <w:rPr>
          <w:lang w:val="en-US"/>
        </w:rPr>
        <w:t>|</w:t>
      </w:r>
      <w:r>
        <w:t>ой</w:t>
      </w:r>
      <w:r w:rsidRPr="001D5E24">
        <w:rPr>
          <w:lang w:val="en-US"/>
        </w:rPr>
        <w:t>|</w:t>
      </w:r>
      <w:r>
        <w:t>ем</w:t>
      </w:r>
      <w:r w:rsidRPr="001D5E24">
        <w:rPr>
          <w:lang w:val="en-US"/>
        </w:rPr>
        <w:t>|</w:t>
      </w:r>
      <w:r>
        <w:t>им</w:t>
      </w:r>
      <w:r w:rsidRPr="001D5E24">
        <w:rPr>
          <w:lang w:val="en-US"/>
        </w:rPr>
        <w:t>|</w:t>
      </w:r>
      <w:r>
        <w:t>ым</w:t>
      </w:r>
      <w:r w:rsidRPr="001D5E24">
        <w:rPr>
          <w:lang w:val="en-US"/>
        </w:rPr>
        <w:t>|</w:t>
      </w:r>
      <w:r>
        <w:t>ом</w:t>
      </w:r>
      <w:r w:rsidRPr="001D5E24">
        <w:rPr>
          <w:lang w:val="en-US"/>
        </w:rPr>
        <w:t>|</w:t>
      </w:r>
      <w:r>
        <w:t>его</w:t>
      </w:r>
      <w:r w:rsidRPr="001D5E24">
        <w:rPr>
          <w:lang w:val="en-US"/>
        </w:rPr>
        <w:t>|</w:t>
      </w:r>
      <w:r>
        <w:t>ого</w:t>
      </w:r>
      <w:r w:rsidRPr="001D5E24">
        <w:rPr>
          <w:lang w:val="en-US"/>
        </w:rPr>
        <w:t>|</w:t>
      </w:r>
      <w:r>
        <w:t>ему</w:t>
      </w:r>
      <w:r w:rsidRPr="001D5E24">
        <w:rPr>
          <w:lang w:val="en-US"/>
        </w:rPr>
        <w:t>|</w:t>
      </w:r>
      <w:r>
        <w:t>ому</w:t>
      </w:r>
      <w:r w:rsidRPr="001D5E24">
        <w:rPr>
          <w:lang w:val="en-US"/>
        </w:rPr>
        <w:t>|</w:t>
      </w:r>
      <w:r>
        <w:t>их</w:t>
      </w:r>
      <w:r w:rsidRPr="001D5E24">
        <w:rPr>
          <w:lang w:val="en-US"/>
        </w:rPr>
        <w:t>|</w:t>
      </w:r>
      <w:r>
        <w:t>ых</w:t>
      </w:r>
      <w:r w:rsidRPr="001D5E24">
        <w:rPr>
          <w:lang w:val="en-US"/>
        </w:rPr>
        <w:t>|</w:t>
      </w:r>
      <w:r>
        <w:t>ую</w:t>
      </w:r>
      <w:r w:rsidRPr="001D5E24">
        <w:rPr>
          <w:lang w:val="en-US"/>
        </w:rPr>
        <w:t>|</w:t>
      </w:r>
      <w:r>
        <w:t>юю</w:t>
      </w:r>
      <w:r w:rsidRPr="001D5E24">
        <w:rPr>
          <w:lang w:val="en-US"/>
        </w:rPr>
        <w:t>|</w:t>
      </w:r>
      <w:r>
        <w:t>ая</w:t>
      </w:r>
      <w:r w:rsidRPr="001D5E24">
        <w:rPr>
          <w:lang w:val="en-US"/>
        </w:rPr>
        <w:t>|</w:t>
      </w:r>
      <w:r>
        <w:t>яя</w:t>
      </w:r>
      <w:r w:rsidRPr="001D5E24">
        <w:rPr>
          <w:lang w:val="en-US"/>
        </w:rPr>
        <w:t>|</w:t>
      </w:r>
      <w:r>
        <w:t>ою</w:t>
      </w:r>
      <w:r w:rsidRPr="001D5E24">
        <w:rPr>
          <w:lang w:val="en-US"/>
        </w:rPr>
        <w:t>|</w:t>
      </w:r>
      <w:r>
        <w:t>ею</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PARTICIPLE = Pattern.compile("((</w:t>
      </w:r>
      <w:r>
        <w:t>ивш</w:t>
      </w:r>
      <w:r w:rsidRPr="001D5E24">
        <w:rPr>
          <w:lang w:val="en-US"/>
        </w:rPr>
        <w:t>|</w:t>
      </w:r>
      <w:r>
        <w:t>ывш</w:t>
      </w:r>
      <w:r w:rsidRPr="001D5E24">
        <w:rPr>
          <w:lang w:val="en-US"/>
        </w:rPr>
        <w:t>|</w:t>
      </w:r>
      <w:r>
        <w:t>ующ</w:t>
      </w:r>
      <w:r w:rsidRPr="001D5E24">
        <w:rPr>
          <w:lang w:val="en-US"/>
        </w:rPr>
        <w:t>)|((?&lt;=[</w:t>
      </w:r>
      <w:r>
        <w:t>ая</w:t>
      </w:r>
      <w:r w:rsidRPr="001D5E24">
        <w:rPr>
          <w:lang w:val="en-US"/>
        </w:rPr>
        <w:t>])(</w:t>
      </w:r>
      <w:r>
        <w:t>ем</w:t>
      </w:r>
      <w:r w:rsidRPr="001D5E24">
        <w:rPr>
          <w:lang w:val="en-US"/>
        </w:rPr>
        <w:t>|</w:t>
      </w:r>
      <w:r>
        <w:t>нн</w:t>
      </w:r>
      <w:r w:rsidRPr="001D5E24">
        <w:rPr>
          <w:lang w:val="en-US"/>
        </w:rPr>
        <w:t>|</w:t>
      </w:r>
      <w:r>
        <w:t>вш</w:t>
      </w:r>
      <w:r w:rsidRPr="001D5E24">
        <w:rPr>
          <w:lang w:val="en-US"/>
        </w:rPr>
        <w:t>|</w:t>
      </w:r>
      <w:r>
        <w:t>ющ</w:t>
      </w:r>
      <w:r w:rsidRPr="001D5E24">
        <w:rPr>
          <w:lang w:val="en-US"/>
        </w:rPr>
        <w:t>|</w:t>
      </w:r>
      <w:r>
        <w:t>щ</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VERB = Pattern.compile("((</w:t>
      </w:r>
      <w:r>
        <w:t>ила</w:t>
      </w:r>
      <w:r w:rsidRPr="001D5E24">
        <w:rPr>
          <w:lang w:val="en-US"/>
        </w:rPr>
        <w:t>|</w:t>
      </w:r>
      <w:r>
        <w:t>ыла</w:t>
      </w:r>
      <w:r w:rsidRPr="001D5E24">
        <w:rPr>
          <w:lang w:val="en-US"/>
        </w:rPr>
        <w:t>|</w:t>
      </w:r>
      <w:r>
        <w:t>ена</w:t>
      </w:r>
      <w:r w:rsidRPr="001D5E24">
        <w:rPr>
          <w:lang w:val="en-US"/>
        </w:rPr>
        <w:t>|</w:t>
      </w:r>
      <w:r>
        <w:t>ейте</w:t>
      </w:r>
      <w:r w:rsidRPr="001D5E24">
        <w:rPr>
          <w:lang w:val="en-US"/>
        </w:rPr>
        <w:t>|</w:t>
      </w:r>
      <w:r>
        <w:t>уйте</w:t>
      </w:r>
      <w:r w:rsidRPr="001D5E24">
        <w:rPr>
          <w:lang w:val="en-US"/>
        </w:rPr>
        <w:t>|</w:t>
      </w:r>
      <w:r>
        <w:t>ите</w:t>
      </w:r>
      <w:r w:rsidRPr="001D5E24">
        <w:rPr>
          <w:lang w:val="en-US"/>
        </w:rPr>
        <w:t>|</w:t>
      </w:r>
      <w:r>
        <w:t>или</w:t>
      </w:r>
      <w:r w:rsidRPr="001D5E24">
        <w:rPr>
          <w:lang w:val="en-US"/>
        </w:rPr>
        <w:t>|</w:t>
      </w:r>
      <w:r>
        <w:t>ыли</w:t>
      </w:r>
      <w:r w:rsidRPr="001D5E24">
        <w:rPr>
          <w:lang w:val="en-US"/>
        </w:rPr>
        <w:t>|</w:t>
      </w:r>
      <w:r>
        <w:t>ей</w:t>
      </w:r>
      <w:r w:rsidRPr="001D5E24">
        <w:rPr>
          <w:lang w:val="en-US"/>
        </w:rPr>
        <w:t>|</w:t>
      </w:r>
      <w:r>
        <w:t>уй</w:t>
      </w:r>
      <w:r w:rsidRPr="001D5E24">
        <w:rPr>
          <w:lang w:val="en-US"/>
        </w:rPr>
        <w:t>|</w:t>
      </w:r>
      <w:r>
        <w:t>ил</w:t>
      </w:r>
      <w:r w:rsidRPr="001D5E24">
        <w:rPr>
          <w:lang w:val="en-US"/>
        </w:rPr>
        <w:t>|</w:t>
      </w:r>
      <w:r>
        <w:t>ыл</w:t>
      </w:r>
      <w:r w:rsidRPr="001D5E24">
        <w:rPr>
          <w:lang w:val="en-US"/>
        </w:rPr>
        <w:t>|</w:t>
      </w:r>
      <w:r>
        <w:t>им</w:t>
      </w:r>
      <w:r w:rsidRPr="001D5E24">
        <w:rPr>
          <w:lang w:val="en-US"/>
        </w:rPr>
        <w:t>|</w:t>
      </w:r>
      <w:r>
        <w:t>ым</w:t>
      </w:r>
      <w:r w:rsidRPr="001D5E24">
        <w:rPr>
          <w:lang w:val="en-US"/>
        </w:rPr>
        <w:t>|</w:t>
      </w:r>
      <w:r>
        <w:t>ен</w:t>
      </w:r>
      <w:r w:rsidRPr="001D5E24">
        <w:rPr>
          <w:lang w:val="en-US"/>
        </w:rPr>
        <w:t>|</w:t>
      </w:r>
      <w:r>
        <w:t>ило</w:t>
      </w:r>
      <w:r w:rsidRPr="001D5E24">
        <w:rPr>
          <w:lang w:val="en-US"/>
        </w:rPr>
        <w:t>|</w:t>
      </w:r>
      <w:r>
        <w:t>ыло</w:t>
      </w:r>
      <w:r w:rsidRPr="001D5E24">
        <w:rPr>
          <w:lang w:val="en-US"/>
        </w:rPr>
        <w:t>|</w:t>
      </w:r>
      <w:r>
        <w:t>ено</w:t>
      </w:r>
      <w:r w:rsidRPr="001D5E24">
        <w:rPr>
          <w:lang w:val="en-US"/>
        </w:rPr>
        <w:t>|</w:t>
      </w:r>
      <w:r>
        <w:t>ят</w:t>
      </w:r>
      <w:r w:rsidRPr="001D5E24">
        <w:rPr>
          <w:lang w:val="en-US"/>
        </w:rPr>
        <w:t>|</w:t>
      </w:r>
      <w:r>
        <w:t>ует</w:t>
      </w:r>
      <w:r w:rsidRPr="001D5E24">
        <w:rPr>
          <w:lang w:val="en-US"/>
        </w:rPr>
        <w:t>|</w:t>
      </w:r>
      <w:r>
        <w:t>уют</w:t>
      </w:r>
      <w:r w:rsidRPr="001D5E24">
        <w:rPr>
          <w:lang w:val="en-US"/>
        </w:rPr>
        <w:t>|</w:t>
      </w:r>
      <w:r>
        <w:t>ит</w:t>
      </w:r>
      <w:r w:rsidRPr="001D5E24">
        <w:rPr>
          <w:lang w:val="en-US"/>
        </w:rPr>
        <w:t>|</w:t>
      </w:r>
      <w:r>
        <w:t>ыт</w:t>
      </w:r>
      <w:r w:rsidRPr="001D5E24">
        <w:rPr>
          <w:lang w:val="en-US"/>
        </w:rPr>
        <w:t>|</w:t>
      </w:r>
      <w:r>
        <w:t>ены</w:t>
      </w:r>
      <w:r w:rsidRPr="001D5E24">
        <w:rPr>
          <w:lang w:val="en-US"/>
        </w:rPr>
        <w:t>|</w:t>
      </w:r>
      <w:r>
        <w:t>ить</w:t>
      </w:r>
      <w:r w:rsidRPr="001D5E24">
        <w:rPr>
          <w:lang w:val="en-US"/>
        </w:rPr>
        <w:t>|</w:t>
      </w:r>
      <w:r>
        <w:t>ыть</w:t>
      </w:r>
      <w:r w:rsidRPr="001D5E24">
        <w:rPr>
          <w:lang w:val="en-US"/>
        </w:rPr>
        <w:t>|</w:t>
      </w:r>
      <w:r>
        <w:t>ишь</w:t>
      </w:r>
      <w:r w:rsidRPr="001D5E24">
        <w:rPr>
          <w:lang w:val="en-US"/>
        </w:rPr>
        <w:t>|</w:t>
      </w:r>
      <w:r>
        <w:t>ую</w:t>
      </w:r>
      <w:r w:rsidRPr="001D5E24">
        <w:rPr>
          <w:lang w:val="en-US"/>
        </w:rPr>
        <w:t>|</w:t>
      </w:r>
      <w:r>
        <w:t>ю</w:t>
      </w:r>
      <w:r w:rsidRPr="001D5E24">
        <w:rPr>
          <w:lang w:val="en-US"/>
        </w:rPr>
        <w:t>)|((?&lt;=[</w:t>
      </w:r>
      <w:r>
        <w:t>ая</w:t>
      </w:r>
      <w:r w:rsidRPr="001D5E24">
        <w:rPr>
          <w:lang w:val="en-US"/>
        </w:rPr>
        <w:t>])(</w:t>
      </w:r>
      <w:r>
        <w:t>ла</w:t>
      </w:r>
      <w:r w:rsidRPr="001D5E24">
        <w:rPr>
          <w:lang w:val="en-US"/>
        </w:rPr>
        <w:t>|</w:t>
      </w:r>
      <w:r>
        <w:t>на</w:t>
      </w:r>
      <w:r w:rsidRPr="001D5E24">
        <w:rPr>
          <w:lang w:val="en-US"/>
        </w:rPr>
        <w:t>|</w:t>
      </w:r>
      <w:r>
        <w:t>ете</w:t>
      </w:r>
      <w:r w:rsidRPr="001D5E24">
        <w:rPr>
          <w:lang w:val="en-US"/>
        </w:rPr>
        <w:t>|</w:t>
      </w:r>
      <w:r>
        <w:t>йте</w:t>
      </w:r>
      <w:r w:rsidRPr="001D5E24">
        <w:rPr>
          <w:lang w:val="en-US"/>
        </w:rPr>
        <w:t>|</w:t>
      </w:r>
      <w:r>
        <w:t>ли</w:t>
      </w:r>
      <w:r w:rsidRPr="001D5E24">
        <w:rPr>
          <w:lang w:val="en-US"/>
        </w:rPr>
        <w:t>|</w:t>
      </w:r>
      <w:r>
        <w:t>й</w:t>
      </w:r>
      <w:r w:rsidRPr="001D5E24">
        <w:rPr>
          <w:lang w:val="en-US"/>
        </w:rPr>
        <w:t>|</w:t>
      </w:r>
      <w:r>
        <w:t>л</w:t>
      </w:r>
      <w:r w:rsidRPr="001D5E24">
        <w:rPr>
          <w:lang w:val="en-US"/>
        </w:rPr>
        <w:t>|</w:t>
      </w:r>
      <w:r>
        <w:t>ем</w:t>
      </w:r>
      <w:r w:rsidRPr="001D5E24">
        <w:rPr>
          <w:lang w:val="en-US"/>
        </w:rPr>
        <w:t>|</w:t>
      </w:r>
      <w:r>
        <w:t>н</w:t>
      </w:r>
      <w:r w:rsidRPr="001D5E24">
        <w:rPr>
          <w:lang w:val="en-US"/>
        </w:rPr>
        <w:t>|</w:t>
      </w:r>
      <w:r>
        <w:t>ло</w:t>
      </w:r>
      <w:r w:rsidRPr="001D5E24">
        <w:rPr>
          <w:lang w:val="en-US"/>
        </w:rPr>
        <w:t>|</w:t>
      </w:r>
      <w:r>
        <w:t>но</w:t>
      </w:r>
      <w:r w:rsidRPr="001D5E24">
        <w:rPr>
          <w:lang w:val="en-US"/>
        </w:rPr>
        <w:t>|</w:t>
      </w:r>
      <w:r>
        <w:t>ет</w:t>
      </w:r>
      <w:r w:rsidRPr="001D5E24">
        <w:rPr>
          <w:lang w:val="en-US"/>
        </w:rPr>
        <w:t>|</w:t>
      </w:r>
      <w:r>
        <w:t>ют</w:t>
      </w:r>
      <w:r w:rsidRPr="001D5E24">
        <w:rPr>
          <w:lang w:val="en-US"/>
        </w:rPr>
        <w:t>|</w:t>
      </w:r>
      <w:r>
        <w:t>ны</w:t>
      </w:r>
      <w:r w:rsidRPr="001D5E24">
        <w:rPr>
          <w:lang w:val="en-US"/>
        </w:rPr>
        <w:t>|</w:t>
      </w:r>
      <w:r>
        <w:t>ть</w:t>
      </w:r>
      <w:r w:rsidRPr="001D5E24">
        <w:rPr>
          <w:lang w:val="en-US"/>
        </w:rPr>
        <w:t>|</w:t>
      </w:r>
      <w:r>
        <w:t>ешь</w:t>
      </w:r>
      <w:r w:rsidRPr="001D5E24">
        <w:rPr>
          <w:lang w:val="en-US"/>
        </w:rPr>
        <w:t>|</w:t>
      </w:r>
      <w:r>
        <w:t>нно</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NOUN = Pattern.compile("(</w:t>
      </w:r>
      <w:r>
        <w:t>а</w:t>
      </w:r>
      <w:r w:rsidRPr="001D5E24">
        <w:rPr>
          <w:lang w:val="en-US"/>
        </w:rPr>
        <w:t>|</w:t>
      </w:r>
      <w:r>
        <w:t>ев</w:t>
      </w:r>
      <w:r w:rsidRPr="001D5E24">
        <w:rPr>
          <w:lang w:val="en-US"/>
        </w:rPr>
        <w:t>|</w:t>
      </w:r>
      <w:r>
        <w:t>ов</w:t>
      </w:r>
      <w:r w:rsidRPr="001D5E24">
        <w:rPr>
          <w:lang w:val="en-US"/>
        </w:rPr>
        <w:t>|</w:t>
      </w:r>
      <w:r>
        <w:t>ие</w:t>
      </w:r>
      <w:r w:rsidRPr="001D5E24">
        <w:rPr>
          <w:lang w:val="en-US"/>
        </w:rPr>
        <w:t>|</w:t>
      </w:r>
      <w:r>
        <w:t>ье</w:t>
      </w:r>
      <w:r w:rsidRPr="001D5E24">
        <w:rPr>
          <w:lang w:val="en-US"/>
        </w:rPr>
        <w:t>|</w:t>
      </w:r>
      <w:r>
        <w:t>е</w:t>
      </w:r>
      <w:r w:rsidRPr="001D5E24">
        <w:rPr>
          <w:lang w:val="en-US"/>
        </w:rPr>
        <w:t>|</w:t>
      </w:r>
      <w:r>
        <w:t>иями</w:t>
      </w:r>
      <w:r w:rsidRPr="001D5E24">
        <w:rPr>
          <w:lang w:val="en-US"/>
        </w:rPr>
        <w:t>|</w:t>
      </w:r>
      <w:r>
        <w:t>ями</w:t>
      </w:r>
      <w:r w:rsidRPr="001D5E24">
        <w:rPr>
          <w:lang w:val="en-US"/>
        </w:rPr>
        <w:t>|</w:t>
      </w:r>
      <w:r>
        <w:t>ами</w:t>
      </w:r>
      <w:r w:rsidRPr="001D5E24">
        <w:rPr>
          <w:lang w:val="en-US"/>
        </w:rPr>
        <w:t>|</w:t>
      </w:r>
      <w:r>
        <w:t>еи</w:t>
      </w:r>
      <w:r w:rsidRPr="001D5E24">
        <w:rPr>
          <w:lang w:val="en-US"/>
        </w:rPr>
        <w:t>|</w:t>
      </w:r>
      <w:r>
        <w:t>ии</w:t>
      </w:r>
      <w:r w:rsidRPr="001D5E24">
        <w:rPr>
          <w:lang w:val="en-US"/>
        </w:rPr>
        <w:t>|</w:t>
      </w:r>
      <w:r>
        <w:t>и</w:t>
      </w:r>
      <w:r w:rsidRPr="001D5E24">
        <w:rPr>
          <w:lang w:val="en-US"/>
        </w:rPr>
        <w:t>|</w:t>
      </w:r>
      <w:r>
        <w:t>ией</w:t>
      </w:r>
      <w:r w:rsidRPr="001D5E24">
        <w:rPr>
          <w:lang w:val="en-US"/>
        </w:rPr>
        <w:t>|</w:t>
      </w:r>
      <w:r>
        <w:t>ей</w:t>
      </w:r>
      <w:r w:rsidRPr="001D5E24">
        <w:rPr>
          <w:lang w:val="en-US"/>
        </w:rPr>
        <w:t>|</w:t>
      </w:r>
      <w:r>
        <w:t>ой</w:t>
      </w:r>
      <w:r w:rsidRPr="001D5E24">
        <w:rPr>
          <w:lang w:val="en-US"/>
        </w:rPr>
        <w:t>|</w:t>
      </w:r>
      <w:r>
        <w:t>ий</w:t>
      </w:r>
      <w:r w:rsidRPr="001D5E24">
        <w:rPr>
          <w:lang w:val="en-US"/>
        </w:rPr>
        <w:t>|</w:t>
      </w:r>
      <w:r>
        <w:t>й</w:t>
      </w:r>
      <w:r w:rsidRPr="001D5E24">
        <w:rPr>
          <w:lang w:val="en-US"/>
        </w:rPr>
        <w:t>|</w:t>
      </w:r>
      <w:r>
        <w:t>иям</w:t>
      </w:r>
      <w:r w:rsidRPr="001D5E24">
        <w:rPr>
          <w:lang w:val="en-US"/>
        </w:rPr>
        <w:t>|</w:t>
      </w:r>
      <w:r>
        <w:t>ям</w:t>
      </w:r>
      <w:r w:rsidRPr="001D5E24">
        <w:rPr>
          <w:lang w:val="en-US"/>
        </w:rPr>
        <w:t>|</w:t>
      </w:r>
      <w:r>
        <w:t>ием</w:t>
      </w:r>
      <w:r w:rsidRPr="001D5E24">
        <w:rPr>
          <w:lang w:val="en-US"/>
        </w:rPr>
        <w:t>|</w:t>
      </w:r>
      <w:r>
        <w:t>ем</w:t>
      </w:r>
      <w:r w:rsidRPr="001D5E24">
        <w:rPr>
          <w:lang w:val="en-US"/>
        </w:rPr>
        <w:t>|</w:t>
      </w:r>
      <w:r>
        <w:t>ам</w:t>
      </w:r>
      <w:r w:rsidRPr="001D5E24">
        <w:rPr>
          <w:lang w:val="en-US"/>
        </w:rPr>
        <w:t>|</w:t>
      </w:r>
      <w:r>
        <w:t>ом</w:t>
      </w:r>
      <w:r w:rsidRPr="001D5E24">
        <w:rPr>
          <w:lang w:val="en-US"/>
        </w:rPr>
        <w:t>|</w:t>
      </w:r>
      <w:r>
        <w:t>о</w:t>
      </w:r>
      <w:r w:rsidRPr="001D5E24">
        <w:rPr>
          <w:lang w:val="en-US"/>
        </w:rPr>
        <w:t>|</w:t>
      </w:r>
      <w:r>
        <w:t>у</w:t>
      </w:r>
      <w:r w:rsidRPr="001D5E24">
        <w:rPr>
          <w:lang w:val="en-US"/>
        </w:rPr>
        <w:t>|</w:t>
      </w:r>
      <w:r>
        <w:t>ах</w:t>
      </w:r>
      <w:r w:rsidRPr="001D5E24">
        <w:rPr>
          <w:lang w:val="en-US"/>
        </w:rPr>
        <w:t>|</w:t>
      </w:r>
      <w:r>
        <w:t>иях</w:t>
      </w:r>
      <w:r w:rsidRPr="001D5E24">
        <w:rPr>
          <w:lang w:val="en-US"/>
        </w:rPr>
        <w:t>|</w:t>
      </w:r>
      <w:r>
        <w:t>ях</w:t>
      </w:r>
      <w:r w:rsidRPr="001D5E24">
        <w:rPr>
          <w:lang w:val="en-US"/>
        </w:rPr>
        <w:t>|</w:t>
      </w:r>
      <w:r>
        <w:t>ы</w:t>
      </w:r>
      <w:r w:rsidRPr="001D5E24">
        <w:rPr>
          <w:lang w:val="en-US"/>
        </w:rPr>
        <w:t>|</w:t>
      </w:r>
      <w:r>
        <w:t>ь</w:t>
      </w:r>
      <w:r w:rsidRPr="001D5E24">
        <w:rPr>
          <w:lang w:val="en-US"/>
        </w:rPr>
        <w:t>|</w:t>
      </w:r>
      <w:r>
        <w:t>ию</w:t>
      </w:r>
      <w:r w:rsidRPr="001D5E24">
        <w:rPr>
          <w:lang w:val="en-US"/>
        </w:rPr>
        <w:t>|</w:t>
      </w:r>
      <w:r>
        <w:t>ью</w:t>
      </w:r>
      <w:r w:rsidRPr="001D5E24">
        <w:rPr>
          <w:lang w:val="en-US"/>
        </w:rPr>
        <w:t>|</w:t>
      </w:r>
      <w:r>
        <w:t>ю</w:t>
      </w:r>
      <w:r w:rsidRPr="001D5E24">
        <w:rPr>
          <w:lang w:val="en-US"/>
        </w:rPr>
        <w:t>|</w:t>
      </w:r>
      <w:r>
        <w:t>ия</w:t>
      </w:r>
      <w:r w:rsidRPr="001D5E24">
        <w:rPr>
          <w:lang w:val="en-US"/>
        </w:rPr>
        <w:t>|</w:t>
      </w:r>
      <w:r>
        <w:t>ья</w:t>
      </w:r>
      <w:r w:rsidRPr="001D5E24">
        <w:rPr>
          <w:lang w:val="en-US"/>
        </w:rPr>
        <w:t>|</w:t>
      </w:r>
      <w:r>
        <w:t>я</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RVRE = Pattern.compile("^(.*?[</w:t>
      </w:r>
      <w:r>
        <w:t>аеиоуыэюя</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DERIVATIONAL = Pattern.compile(".*[^</w:t>
      </w:r>
      <w:r>
        <w:t>аеиоуыэюя</w:t>
      </w:r>
      <w:r w:rsidRPr="001D5E24">
        <w:rPr>
          <w:lang w:val="en-US"/>
        </w:rPr>
        <w:t>]+[</w:t>
      </w:r>
      <w:r>
        <w:t>аеиоуыэюя</w:t>
      </w:r>
      <w:r w:rsidRPr="001D5E24">
        <w:rPr>
          <w:lang w:val="en-US"/>
        </w:rPr>
        <w:t>].*</w:t>
      </w:r>
      <w:r>
        <w:t>ост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DER = Pattern.compile("</w:t>
      </w:r>
      <w:r>
        <w:t>ост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SUPERLATIVE = Pattern.compile("(</w:t>
      </w:r>
      <w:r>
        <w:t>ейше</w:t>
      </w:r>
      <w:r w:rsidRPr="001D5E24">
        <w:rPr>
          <w:lang w:val="en-US"/>
        </w:rPr>
        <w:t>|</w:t>
      </w:r>
      <w:r>
        <w:t>ейш</w:t>
      </w: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final Pattern I = Pattern.compile("</w:t>
      </w:r>
      <w:r>
        <w:t>и</w:t>
      </w:r>
      <w:r w:rsidRPr="001D5E24">
        <w:rPr>
          <w:lang w:val="en-US"/>
        </w:rPr>
        <w:t>$");</w:t>
      </w:r>
    </w:p>
    <w:p w:rsidR="001D5E24" w:rsidRPr="001D5E24" w:rsidRDefault="001D5E24" w:rsidP="001D5E24">
      <w:pPr>
        <w:ind w:firstLine="0"/>
        <w:rPr>
          <w:lang w:val="en-US"/>
        </w:rPr>
      </w:pPr>
      <w:r w:rsidRPr="001D5E24">
        <w:rPr>
          <w:lang w:val="en-US"/>
        </w:rPr>
        <w:lastRenderedPageBreak/>
        <w:t xml:space="preserve">    private static final Pattern P = Pattern.compile("</w:t>
      </w:r>
      <w:r>
        <w:t>ь</w:t>
      </w:r>
      <w:r w:rsidRPr="001D5E24">
        <w:rPr>
          <w:lang w:val="en-US"/>
        </w:rPr>
        <w:t>$");</w:t>
      </w:r>
    </w:p>
    <w:p w:rsidR="001D5E24" w:rsidRPr="001D5E24" w:rsidRDefault="001D5E24" w:rsidP="001D5E24">
      <w:pPr>
        <w:ind w:firstLine="0"/>
        <w:rPr>
          <w:lang w:val="en-US"/>
        </w:rPr>
      </w:pPr>
      <w:r w:rsidRPr="001D5E24">
        <w:rPr>
          <w:lang w:val="en-US"/>
        </w:rPr>
        <w:t xml:space="preserve">    private static final Pattern NN = Pattern.compile("</w:t>
      </w:r>
      <w:r>
        <w:t>нн</w:t>
      </w: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String stem(String word) {</w:t>
      </w:r>
    </w:p>
    <w:p w:rsidR="001D5E24" w:rsidRPr="001D5E24" w:rsidRDefault="001D5E24" w:rsidP="001D5E24">
      <w:pPr>
        <w:ind w:firstLine="0"/>
        <w:rPr>
          <w:lang w:val="en-US"/>
        </w:rPr>
      </w:pPr>
      <w:r w:rsidRPr="001D5E24">
        <w:rPr>
          <w:lang w:val="en-US"/>
        </w:rPr>
        <w:t xml:space="preserve">        word = word.toLowerCase();</w:t>
      </w:r>
    </w:p>
    <w:p w:rsidR="001D5E24" w:rsidRPr="001D5E24" w:rsidRDefault="001D5E24" w:rsidP="001D5E24">
      <w:pPr>
        <w:ind w:firstLine="0"/>
        <w:rPr>
          <w:lang w:val="en-US"/>
        </w:rPr>
      </w:pPr>
      <w:r w:rsidRPr="001D5E24">
        <w:rPr>
          <w:lang w:val="en-US"/>
        </w:rPr>
        <w:t xml:space="preserve">        word = word.replace('</w:t>
      </w:r>
      <w:r>
        <w:t>ё</w:t>
      </w:r>
      <w:r w:rsidRPr="001D5E24">
        <w:rPr>
          <w:lang w:val="en-US"/>
        </w:rPr>
        <w:t>', '</w:t>
      </w:r>
      <w:r>
        <w:t>е</w:t>
      </w:r>
      <w:r w:rsidRPr="001D5E24">
        <w:rPr>
          <w:lang w:val="en-US"/>
        </w:rPr>
        <w:t>');</w:t>
      </w:r>
    </w:p>
    <w:p w:rsidR="001D5E24" w:rsidRPr="001D5E24" w:rsidRDefault="001D5E24" w:rsidP="001D5E24">
      <w:pPr>
        <w:ind w:firstLine="0"/>
        <w:rPr>
          <w:lang w:val="en-US"/>
        </w:rPr>
      </w:pPr>
      <w:r w:rsidRPr="001D5E24">
        <w:rPr>
          <w:lang w:val="en-US"/>
        </w:rPr>
        <w:t xml:space="preserve">        Matcher m = RVRE.matcher(word);</w:t>
      </w:r>
    </w:p>
    <w:p w:rsidR="001D5E24" w:rsidRPr="001D5E24" w:rsidRDefault="001D5E24" w:rsidP="001D5E24">
      <w:pPr>
        <w:ind w:firstLine="0"/>
        <w:rPr>
          <w:lang w:val="en-US"/>
        </w:rPr>
      </w:pPr>
      <w:r w:rsidRPr="001D5E24">
        <w:rPr>
          <w:lang w:val="en-US"/>
        </w:rPr>
        <w:t xml:space="preserve">        if (m.matches()) {</w:t>
      </w:r>
    </w:p>
    <w:p w:rsidR="001D5E24" w:rsidRPr="001D5E24" w:rsidRDefault="001D5E24" w:rsidP="001D5E24">
      <w:pPr>
        <w:ind w:firstLine="0"/>
        <w:rPr>
          <w:lang w:val="en-US"/>
        </w:rPr>
      </w:pPr>
      <w:r w:rsidRPr="001D5E24">
        <w:rPr>
          <w:lang w:val="en-US"/>
        </w:rPr>
        <w:t xml:space="preserve">            String pre = m.group(1);</w:t>
      </w:r>
    </w:p>
    <w:p w:rsidR="001D5E24" w:rsidRPr="001D5E24" w:rsidRDefault="001D5E24" w:rsidP="001D5E24">
      <w:pPr>
        <w:ind w:firstLine="0"/>
        <w:rPr>
          <w:lang w:val="en-US"/>
        </w:rPr>
      </w:pPr>
      <w:r w:rsidRPr="001D5E24">
        <w:rPr>
          <w:lang w:val="en-US"/>
        </w:rPr>
        <w:t xml:space="preserve">            String rv = m.group(2);</w:t>
      </w:r>
    </w:p>
    <w:p w:rsidR="001D5E24" w:rsidRPr="001D5E24" w:rsidRDefault="001D5E24" w:rsidP="001D5E24">
      <w:pPr>
        <w:ind w:firstLine="0"/>
        <w:rPr>
          <w:lang w:val="en-US"/>
        </w:rPr>
      </w:pPr>
      <w:r w:rsidRPr="001D5E24">
        <w:rPr>
          <w:lang w:val="en-US"/>
        </w:rPr>
        <w:t xml:space="preserve">            String temp = PERFECTIVEGROUND.matcher(rv).replaceFirst("");</w:t>
      </w:r>
    </w:p>
    <w:p w:rsidR="001D5E24" w:rsidRPr="001D5E24" w:rsidRDefault="001D5E24" w:rsidP="001D5E24">
      <w:pPr>
        <w:ind w:firstLine="0"/>
        <w:rPr>
          <w:lang w:val="en-US"/>
        </w:rPr>
      </w:pPr>
      <w:r w:rsidRPr="001D5E24">
        <w:rPr>
          <w:lang w:val="en-US"/>
        </w:rPr>
        <w:t xml:space="preserve">            if (temp.equals(rv)) {</w:t>
      </w:r>
    </w:p>
    <w:p w:rsidR="001D5E24" w:rsidRPr="001D5E24" w:rsidRDefault="001D5E24" w:rsidP="001D5E24">
      <w:pPr>
        <w:ind w:firstLine="0"/>
        <w:rPr>
          <w:lang w:val="en-US"/>
        </w:rPr>
      </w:pPr>
      <w:r w:rsidRPr="001D5E24">
        <w:rPr>
          <w:lang w:val="en-US"/>
        </w:rPr>
        <w:t xml:space="preserve">                rv = REFLEXIVE.matcher(rv).replaceFirst("");</w:t>
      </w:r>
    </w:p>
    <w:p w:rsidR="001D5E24" w:rsidRPr="001D5E24" w:rsidRDefault="001D5E24" w:rsidP="001D5E24">
      <w:pPr>
        <w:ind w:firstLine="0"/>
        <w:rPr>
          <w:lang w:val="en-US"/>
        </w:rPr>
      </w:pPr>
      <w:r w:rsidRPr="001D5E24">
        <w:rPr>
          <w:lang w:val="en-US"/>
        </w:rPr>
        <w:t xml:space="preserve">                temp = ADJECTIVE.matcher(rv).replaceFirst("");</w:t>
      </w:r>
    </w:p>
    <w:p w:rsidR="001D5E24" w:rsidRPr="001D5E24" w:rsidRDefault="001D5E24" w:rsidP="001D5E24">
      <w:pPr>
        <w:ind w:firstLine="0"/>
        <w:rPr>
          <w:lang w:val="en-US"/>
        </w:rPr>
      </w:pPr>
      <w:r w:rsidRPr="001D5E24">
        <w:rPr>
          <w:lang w:val="en-US"/>
        </w:rPr>
        <w:t xml:space="preserve">                if (!temp.equals(rv))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rv = PARTICIPLE.matcher(rv).replaceFirs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temp = VERB.matcher(rv).replaceFirst("");</w:t>
      </w:r>
    </w:p>
    <w:p w:rsidR="001D5E24" w:rsidRPr="001D5E24" w:rsidRDefault="001D5E24" w:rsidP="001D5E24">
      <w:pPr>
        <w:ind w:firstLine="0"/>
        <w:rPr>
          <w:lang w:val="en-US"/>
        </w:rPr>
      </w:pPr>
      <w:r w:rsidRPr="001D5E24">
        <w:rPr>
          <w:lang w:val="en-US"/>
        </w:rPr>
        <w:t xml:space="preserve">                    if (temp.equals(rv)) {</w:t>
      </w:r>
    </w:p>
    <w:p w:rsidR="001D5E24" w:rsidRPr="001D5E24" w:rsidRDefault="001D5E24" w:rsidP="001D5E24">
      <w:pPr>
        <w:ind w:firstLine="0"/>
        <w:rPr>
          <w:lang w:val="en-US"/>
        </w:rPr>
      </w:pPr>
      <w:r w:rsidRPr="001D5E24">
        <w:rPr>
          <w:lang w:val="en-US"/>
        </w:rPr>
        <w:t xml:space="preserve">                        rv = NOUN.matcher(rv).replaceFirs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rv = I.matcher(rv).replaceFirs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DERIVATIONAL.matcher(rv).matches()) {</w:t>
      </w:r>
    </w:p>
    <w:p w:rsidR="001D5E24" w:rsidRPr="001D5E24" w:rsidRDefault="001D5E24" w:rsidP="001D5E24">
      <w:pPr>
        <w:ind w:firstLine="0"/>
        <w:rPr>
          <w:lang w:val="en-US"/>
        </w:rPr>
      </w:pPr>
      <w:r w:rsidRPr="001D5E24">
        <w:rPr>
          <w:lang w:val="en-US"/>
        </w:rPr>
        <w:t xml:space="preserve">                rv = DER.matcher(rv).replaceFirs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emp = P.matcher(rv).replaceFirst("");</w:t>
      </w:r>
    </w:p>
    <w:p w:rsidR="001D5E24" w:rsidRPr="001D5E24" w:rsidRDefault="001D5E24" w:rsidP="001D5E24">
      <w:pPr>
        <w:ind w:firstLine="0"/>
        <w:rPr>
          <w:lang w:val="en-US"/>
        </w:rPr>
      </w:pPr>
      <w:r w:rsidRPr="001D5E24">
        <w:rPr>
          <w:lang w:val="en-US"/>
        </w:rPr>
        <w:t xml:space="preserve">            if (temp.equals(rv)) {</w:t>
      </w:r>
    </w:p>
    <w:p w:rsidR="001D5E24" w:rsidRPr="001D5E24" w:rsidRDefault="001D5E24" w:rsidP="001D5E24">
      <w:pPr>
        <w:ind w:firstLine="0"/>
        <w:rPr>
          <w:lang w:val="en-US"/>
        </w:rPr>
      </w:pPr>
      <w:r w:rsidRPr="001D5E24">
        <w:rPr>
          <w:lang w:val="en-US"/>
        </w:rPr>
        <w:t xml:space="preserve">                rv = SUPERLATIVE.matcher(rv).replaceFirst("");</w:t>
      </w:r>
    </w:p>
    <w:p w:rsidR="001D5E24" w:rsidRPr="001D5E24" w:rsidRDefault="001D5E24" w:rsidP="001D5E24">
      <w:pPr>
        <w:ind w:firstLine="0"/>
        <w:rPr>
          <w:lang w:val="en-US"/>
        </w:rPr>
      </w:pPr>
      <w:r w:rsidRPr="001D5E24">
        <w:rPr>
          <w:lang w:val="en-US"/>
        </w:rPr>
        <w:t xml:space="preserve">                rv = NN.matcher(rv).replaceFirst("</w:t>
      </w:r>
      <w:r>
        <w:t>н</w:t>
      </w:r>
      <w:r w:rsidRPr="001D5E24">
        <w:rPr>
          <w:lang w:val="en-US"/>
        </w:rPr>
        <w:t>");</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rv = temp;</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ord = pre + rv;</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return 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StopWords.java</w:t>
      </w:r>
    </w:p>
    <w:p w:rsidR="001D5E24" w:rsidRPr="001D5E24" w:rsidRDefault="001D5E24" w:rsidP="001D5E24">
      <w:pPr>
        <w:ind w:firstLine="0"/>
        <w:rPr>
          <w:lang w:val="en-US"/>
        </w:rPr>
      </w:pPr>
      <w:r w:rsidRPr="001D5E24">
        <w:rPr>
          <w:lang w:val="en-US"/>
        </w:rPr>
        <w:t>package diplom.nlp.stopword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BufferedReader;</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io.InputStream;</w:t>
      </w:r>
    </w:p>
    <w:p w:rsidR="001D5E24" w:rsidRPr="001D5E24" w:rsidRDefault="001D5E24" w:rsidP="001D5E24">
      <w:pPr>
        <w:ind w:firstLine="0"/>
        <w:rPr>
          <w:lang w:val="en-US"/>
        </w:rPr>
      </w:pPr>
      <w:r w:rsidRPr="001D5E24">
        <w:rPr>
          <w:lang w:val="en-US"/>
        </w:rPr>
        <w:t>import java.io.InputStreamReader;</w:t>
      </w:r>
    </w:p>
    <w:p w:rsidR="001D5E24" w:rsidRPr="001D5E24" w:rsidRDefault="001D5E24" w:rsidP="001D5E24">
      <w:pPr>
        <w:ind w:firstLine="0"/>
        <w:rPr>
          <w:lang w:val="en-US"/>
        </w:rPr>
      </w:pPr>
      <w:r w:rsidRPr="001D5E24">
        <w:rPr>
          <w:lang w:val="en-US"/>
        </w:rPr>
        <w:t>import java.util.HashSet;</w:t>
      </w:r>
    </w:p>
    <w:p w:rsidR="001D5E24" w:rsidRPr="001D5E24" w:rsidRDefault="001D5E24" w:rsidP="001D5E24">
      <w:pPr>
        <w:ind w:firstLine="0"/>
        <w:rPr>
          <w:lang w:val="en-US"/>
        </w:rPr>
      </w:pPr>
      <w:r w:rsidRPr="001D5E24">
        <w:rPr>
          <w:lang w:val="en-US"/>
        </w:rPr>
        <w:lastRenderedPageBreak/>
        <w:t>import java.util.Se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StopWord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et&lt;String&gt; word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w:t>
      </w:r>
    </w:p>
    <w:p w:rsidR="001D5E24" w:rsidRPr="001D5E24" w:rsidRDefault="001D5E24" w:rsidP="001D5E24">
      <w:pPr>
        <w:ind w:firstLine="0"/>
        <w:rPr>
          <w:lang w:val="en-US"/>
        </w:rPr>
      </w:pPr>
      <w:r w:rsidRPr="001D5E24">
        <w:rPr>
          <w:lang w:val="en-US"/>
        </w:rPr>
        <w:t xml:space="preserve">        words = new HashSe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ClassLoader loader = StopWords.class.getClassLoader();</w:t>
      </w:r>
    </w:p>
    <w:p w:rsidR="001D5E24" w:rsidRPr="001D5E24" w:rsidRDefault="001D5E24" w:rsidP="001D5E24">
      <w:pPr>
        <w:ind w:firstLine="0"/>
        <w:rPr>
          <w:lang w:val="en-US"/>
        </w:rPr>
      </w:pPr>
      <w:r w:rsidRPr="001D5E24">
        <w:rPr>
          <w:lang w:val="en-US"/>
        </w:rPr>
        <w:t xml:space="preserve">        InputStream[] iss = {</w:t>
      </w:r>
    </w:p>
    <w:p w:rsidR="001D5E24" w:rsidRPr="001D5E24" w:rsidRDefault="001D5E24" w:rsidP="001D5E24">
      <w:pPr>
        <w:ind w:firstLine="0"/>
        <w:rPr>
          <w:lang w:val="en-US"/>
        </w:rPr>
      </w:pPr>
      <w:r w:rsidRPr="001D5E24">
        <w:rPr>
          <w:lang w:val="en-US"/>
        </w:rPr>
        <w:t xml:space="preserve">                loader.getResourceAsStream("stop-words/fergiemcdowall_stopwords_ru.txt"),</w:t>
      </w:r>
    </w:p>
    <w:p w:rsidR="001D5E24" w:rsidRPr="001D5E24" w:rsidRDefault="001D5E24" w:rsidP="001D5E24">
      <w:pPr>
        <w:ind w:firstLine="0"/>
        <w:rPr>
          <w:lang w:val="en-US"/>
        </w:rPr>
      </w:pPr>
      <w:r w:rsidRPr="001D5E24">
        <w:rPr>
          <w:lang w:val="en-US"/>
        </w:rPr>
        <w:t xml:space="preserve">                loader.getResourceAsStream("stop-words/geonetwork-rus.txt"),</w:t>
      </w:r>
    </w:p>
    <w:p w:rsidR="001D5E24" w:rsidRPr="001D5E24" w:rsidRDefault="001D5E24" w:rsidP="001D5E24">
      <w:pPr>
        <w:ind w:firstLine="0"/>
        <w:rPr>
          <w:lang w:val="en-US"/>
        </w:rPr>
      </w:pPr>
      <w:r w:rsidRPr="001D5E24">
        <w:rPr>
          <w:lang w:val="en-US"/>
        </w:rPr>
        <w:t xml:space="preserve">                loader.getResourceAsStream("stop-words/stop-words-russian.tx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line;</w:t>
      </w:r>
    </w:p>
    <w:p w:rsidR="001D5E24" w:rsidRPr="001D5E24" w:rsidRDefault="001D5E24" w:rsidP="001D5E24">
      <w:pPr>
        <w:ind w:firstLine="0"/>
        <w:rPr>
          <w:lang w:val="en-US"/>
        </w:rPr>
      </w:pPr>
      <w:r w:rsidRPr="001D5E24">
        <w:rPr>
          <w:lang w:val="en-US"/>
        </w:rPr>
        <w:t xml:space="preserve">        BufferedReader br;</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for (InputStream is : iss) {</w:t>
      </w:r>
    </w:p>
    <w:p w:rsidR="001D5E24" w:rsidRPr="001D5E24" w:rsidRDefault="001D5E24" w:rsidP="001D5E24">
      <w:pPr>
        <w:ind w:firstLine="0"/>
        <w:rPr>
          <w:lang w:val="en-US"/>
        </w:rPr>
      </w:pPr>
      <w:r w:rsidRPr="001D5E24">
        <w:rPr>
          <w:lang w:val="en-US"/>
        </w:rPr>
        <w:t xml:space="preserve">                br = new BufferedReader(new InputStreamReader(is));</w:t>
      </w:r>
    </w:p>
    <w:p w:rsidR="001D5E24" w:rsidRPr="001D5E24" w:rsidRDefault="001D5E24" w:rsidP="001D5E24">
      <w:pPr>
        <w:ind w:firstLine="0"/>
        <w:rPr>
          <w:lang w:val="en-US"/>
        </w:rPr>
      </w:pPr>
      <w:r w:rsidRPr="001D5E24">
        <w:rPr>
          <w:lang w:val="en-US"/>
        </w:rPr>
        <w:t xml:space="preserve">                while ((line = br.readLine()) != null) {</w:t>
      </w:r>
    </w:p>
    <w:p w:rsidR="001D5E24" w:rsidRPr="001D5E24" w:rsidRDefault="001D5E24" w:rsidP="001D5E24">
      <w:pPr>
        <w:ind w:firstLine="0"/>
        <w:rPr>
          <w:lang w:val="en-US"/>
        </w:rPr>
      </w:pPr>
      <w:r w:rsidRPr="001D5E24">
        <w:rPr>
          <w:lang w:val="en-US"/>
        </w:rPr>
        <w:t xml:space="preserve">                    words.add(lin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 catch (IOException | NullPointerException e) {</w:t>
      </w:r>
    </w:p>
    <w:p w:rsidR="001D5E24" w:rsidRDefault="001D5E24" w:rsidP="001D5E24">
      <w:pPr>
        <w:ind w:firstLine="0"/>
      </w:pPr>
      <w:r w:rsidRPr="001D5E24">
        <w:rPr>
          <w:lang w:val="en-US"/>
        </w:rPr>
        <w:t xml:space="preserve">            </w:t>
      </w:r>
      <w:r>
        <w:t>System.err.println("ошибка чтения стоп-слов");</w:t>
      </w:r>
    </w:p>
    <w:p w:rsidR="001D5E24" w:rsidRPr="001D5E24" w:rsidRDefault="001D5E24" w:rsidP="001D5E24">
      <w:pPr>
        <w:ind w:firstLine="0"/>
        <w:rPr>
          <w:lang w:val="en-US"/>
        </w:rPr>
      </w:pPr>
      <w:r>
        <w:t xml:space="preserve">            </w:t>
      </w:r>
      <w:r w:rsidRPr="001D5E24">
        <w:rPr>
          <w:lang w:val="en-US"/>
        </w:rPr>
        <w:t>e.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lastRenderedPageBreak/>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boolean contains(String word) {</w:t>
      </w:r>
    </w:p>
    <w:p w:rsidR="001D5E24" w:rsidRPr="001D5E24" w:rsidRDefault="001D5E24" w:rsidP="001D5E24">
      <w:pPr>
        <w:ind w:firstLine="0"/>
        <w:rPr>
          <w:lang w:val="en-US"/>
        </w:rPr>
      </w:pPr>
      <w:r w:rsidRPr="001D5E24">
        <w:rPr>
          <w:lang w:val="en-US"/>
        </w:rPr>
        <w:t xml:space="preserve">        return words.contains(word);</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Tests.java</w:t>
      </w:r>
    </w:p>
    <w:p w:rsidR="001D5E24" w:rsidRPr="001D5E24" w:rsidRDefault="001D5E24" w:rsidP="001D5E24">
      <w:pPr>
        <w:ind w:firstLine="0"/>
        <w:rPr>
          <w:lang w:val="en-US"/>
        </w:rPr>
      </w:pPr>
      <w:r w:rsidRPr="001D5E24">
        <w:rPr>
          <w:lang w:val="en-US"/>
        </w:rPr>
        <w:t>package diplo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com.google.gson.Gson;</w:t>
      </w:r>
    </w:p>
    <w:p w:rsidR="001D5E24" w:rsidRPr="001D5E24" w:rsidRDefault="001D5E24" w:rsidP="001D5E24">
      <w:pPr>
        <w:ind w:firstLine="0"/>
        <w:rPr>
          <w:lang w:val="en-US"/>
        </w:rPr>
      </w:pPr>
      <w:r w:rsidRPr="001D5E24">
        <w:rPr>
          <w:lang w:val="en-US"/>
        </w:rPr>
        <w:t>import com.google.gson.GsonBuilder;</w:t>
      </w:r>
    </w:p>
    <w:p w:rsidR="001D5E24" w:rsidRPr="001D5E24" w:rsidRDefault="001D5E24" w:rsidP="001D5E24">
      <w:pPr>
        <w:ind w:firstLine="0"/>
        <w:rPr>
          <w:lang w:val="en-US"/>
        </w:rPr>
      </w:pPr>
      <w:r w:rsidRPr="001D5E24">
        <w:rPr>
          <w:lang w:val="en-US"/>
        </w:rPr>
        <w:t>import com.google.gson.reflect.TypeToken;</w:t>
      </w:r>
    </w:p>
    <w:p w:rsidR="001D5E24" w:rsidRPr="001D5E24" w:rsidRDefault="001D5E24" w:rsidP="001D5E24">
      <w:pPr>
        <w:ind w:firstLine="0"/>
        <w:rPr>
          <w:lang w:val="en-US"/>
        </w:rPr>
      </w:pPr>
      <w:r w:rsidRPr="001D5E24">
        <w:rPr>
          <w:lang w:val="en-US"/>
        </w:rPr>
        <w:t>import org.apache.commons.io.File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charset.Charset;</w:t>
      </w:r>
    </w:p>
    <w:p w:rsidR="001D5E24" w:rsidRPr="001D5E24" w:rsidRDefault="001D5E24" w:rsidP="001D5E24">
      <w:pPr>
        <w:ind w:firstLine="0"/>
        <w:rPr>
          <w:lang w:val="en-US"/>
        </w:rPr>
      </w:pPr>
      <w:r w:rsidRPr="001D5E24">
        <w:rPr>
          <w:lang w:val="en-US"/>
        </w:rPr>
        <w:t>import java.nio.file.Files;</w:t>
      </w:r>
    </w:p>
    <w:p w:rsidR="001D5E24" w:rsidRPr="001D5E24" w:rsidRDefault="001D5E24" w:rsidP="001D5E24">
      <w:pPr>
        <w:ind w:firstLine="0"/>
        <w:rPr>
          <w:lang w:val="en-US"/>
        </w:rPr>
      </w:pPr>
      <w:r w:rsidRPr="001D5E24">
        <w:rPr>
          <w:lang w:val="en-US"/>
        </w:rPr>
        <w:t>import java.nio.file.Paths;</w:t>
      </w:r>
    </w:p>
    <w:p w:rsidR="001D5E24" w:rsidRPr="001D5E24" w:rsidRDefault="001D5E24" w:rsidP="001D5E24">
      <w:pPr>
        <w:ind w:firstLine="0"/>
        <w:rPr>
          <w:lang w:val="en-US"/>
        </w:rPr>
      </w:pPr>
      <w:r w:rsidRPr="001D5E24">
        <w:rPr>
          <w:lang w:val="en-US"/>
        </w:rPr>
        <w:t>import java.util.ArrayList;</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Collection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stream.Collector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Tests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lastRenderedPageBreak/>
        <w:t xml:space="preserve">    static Gson gson = new GsonBuilder().setPrettyPrinting().create();</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main(String[] args) throws Exception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s.walk(Paths.get("C:\\Users\\hetikk\\IdeaProjects\\diplom\\src\\main\\java\\diplom"))</w:t>
      </w:r>
    </w:p>
    <w:p w:rsidR="001D5E24" w:rsidRPr="001D5E24" w:rsidRDefault="001D5E24" w:rsidP="001D5E24">
      <w:pPr>
        <w:ind w:firstLine="0"/>
        <w:rPr>
          <w:lang w:val="en-US"/>
        </w:rPr>
      </w:pPr>
      <w:r w:rsidRPr="001D5E24">
        <w:rPr>
          <w:lang w:val="en-US"/>
        </w:rPr>
        <w:t xml:space="preserve">                .filter(p -&gt; p.getFileName().toString().endsWith("java"))</w:t>
      </w:r>
    </w:p>
    <w:p w:rsidR="001D5E24" w:rsidRPr="001D5E24" w:rsidRDefault="001D5E24" w:rsidP="001D5E24">
      <w:pPr>
        <w:ind w:firstLine="0"/>
        <w:rPr>
          <w:lang w:val="en-US"/>
        </w:rPr>
      </w:pPr>
      <w:r w:rsidRPr="001D5E24">
        <w:rPr>
          <w:lang w:val="en-US"/>
        </w:rPr>
        <w:t xml:space="preserve">                .forEach(f -&gt; {</w:t>
      </w:r>
    </w:p>
    <w:p w:rsidR="001D5E24" w:rsidRPr="001D5E24" w:rsidRDefault="001D5E24" w:rsidP="001D5E24">
      <w:pPr>
        <w:ind w:firstLine="0"/>
        <w:rPr>
          <w:lang w:val="en-US"/>
        </w:rPr>
      </w:pPr>
      <w:r w:rsidRPr="001D5E24">
        <w:rPr>
          <w:lang w:val="en-US"/>
        </w:rPr>
        <w:t xml:space="preserve">                    System.out.println(f.getFileName());</w:t>
      </w:r>
    </w:p>
    <w:p w:rsidR="001D5E24" w:rsidRPr="001D5E24" w:rsidRDefault="001D5E24" w:rsidP="001D5E24">
      <w:pPr>
        <w:ind w:firstLine="0"/>
        <w:rPr>
          <w:lang w:val="en-US"/>
        </w:rPr>
      </w:pPr>
      <w:r w:rsidRPr="001D5E24">
        <w:rPr>
          <w:lang w:val="en-US"/>
        </w:rPr>
        <w:t xml:space="preserve">                    try {</w:t>
      </w:r>
    </w:p>
    <w:p w:rsidR="001D5E24" w:rsidRPr="001D5E24" w:rsidRDefault="001D5E24" w:rsidP="001D5E24">
      <w:pPr>
        <w:ind w:firstLine="0"/>
        <w:rPr>
          <w:lang w:val="en-US"/>
        </w:rPr>
      </w:pPr>
      <w:r w:rsidRPr="001D5E24">
        <w:rPr>
          <w:lang w:val="en-US"/>
        </w:rPr>
        <w:t xml:space="preserve">                        System.out.println(FileUtils.readFileToString(f.toFile(), Charset.defaultCharset()));</w:t>
      </w:r>
    </w:p>
    <w:p w:rsidR="001D5E24" w:rsidRPr="001D5E24" w:rsidRDefault="001D5E24" w:rsidP="001D5E24">
      <w:pPr>
        <w:ind w:firstLine="0"/>
        <w:rPr>
          <w:lang w:val="en-US"/>
        </w:rPr>
      </w:pPr>
      <w:r w:rsidRPr="001D5E24">
        <w:rPr>
          <w:lang w:val="en-US"/>
        </w:rPr>
        <w:t xml:space="preserve">                    } catch (IOException e) {</w:t>
      </w:r>
    </w:p>
    <w:p w:rsidR="001D5E24" w:rsidRPr="001D5E24" w:rsidRDefault="001D5E24" w:rsidP="001D5E24">
      <w:pPr>
        <w:ind w:firstLine="0"/>
        <w:rPr>
          <w:lang w:val="en-US"/>
        </w:rPr>
      </w:pPr>
      <w:r w:rsidRPr="001D5E24">
        <w:rPr>
          <w:lang w:val="en-US"/>
        </w:rPr>
        <w:t xml:space="preserve">                        e.printStackTrac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System.out.printl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final int[] wc = new int[]{5_000, 10_000, 15_000, 20_000, 25_000, 30_000};</w:t>
      </w:r>
    </w:p>
    <w:p w:rsidR="001D5E24" w:rsidRPr="001D5E24" w:rsidRDefault="001D5E24" w:rsidP="001D5E24">
      <w:pPr>
        <w:ind w:firstLine="0"/>
        <w:rPr>
          <w:lang w:val="en-US"/>
        </w:rPr>
      </w:pPr>
      <w:r w:rsidRPr="001D5E24">
        <w:rPr>
          <w:lang w:val="en-US"/>
        </w:rPr>
        <w:t>//        final int[] fc = new int[]{5, 10, 15, 20};</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r w:rsidRPr="001D5E24">
        <w:rPr>
          <w:lang w:val="en-US"/>
        </w:rPr>
        <w:t>//        List&lt;String&gt; list = readDictionary();</w:t>
      </w: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r w:rsidRPr="001D5E24">
        <w:rPr>
          <w:lang w:val="en-US"/>
        </w:rPr>
        <w:t xml:space="preserve">//        // </w:t>
      </w:r>
      <w:r>
        <w:t>При</w:t>
      </w:r>
      <w:r w:rsidRPr="001D5E24">
        <w:rPr>
          <w:lang w:val="en-US"/>
        </w:rPr>
        <w:t xml:space="preserve"> </w:t>
      </w:r>
      <w:r>
        <w:t>фикс</w:t>
      </w:r>
      <w:r w:rsidRPr="001D5E24">
        <w:rPr>
          <w:lang w:val="en-US"/>
        </w:rPr>
        <w:t xml:space="preserve"> </w:t>
      </w:r>
      <w:r>
        <w:t>числе</w:t>
      </w:r>
      <w:r w:rsidRPr="001D5E24">
        <w:rPr>
          <w:lang w:val="en-US"/>
        </w:rPr>
        <w:t xml:space="preserve"> </w:t>
      </w:r>
      <w:r>
        <w:t>доков</w:t>
      </w:r>
      <w:r w:rsidRPr="001D5E24">
        <w:rPr>
          <w:lang w:val="en-US"/>
        </w:rPr>
        <w:t xml:space="preserve"> </w:t>
      </w:r>
      <w:r>
        <w:t>меняю</w:t>
      </w:r>
      <w:r w:rsidRPr="001D5E24">
        <w:rPr>
          <w:lang w:val="en-US"/>
        </w:rPr>
        <w:t xml:space="preserve"> </w:t>
      </w:r>
      <w:r>
        <w:t>число</w:t>
      </w:r>
      <w:r w:rsidRPr="001D5E24">
        <w:rPr>
          <w:lang w:val="en-US"/>
        </w:rPr>
        <w:t xml:space="preserve"> </w:t>
      </w:r>
      <w:r>
        <w:t>слов</w:t>
      </w:r>
    </w:p>
    <w:p w:rsidR="001D5E24" w:rsidRPr="001D5E24" w:rsidRDefault="001D5E24" w:rsidP="001D5E24">
      <w:pPr>
        <w:ind w:firstLine="0"/>
        <w:rPr>
          <w:lang w:val="en-US"/>
        </w:rPr>
      </w:pPr>
      <w:r w:rsidRPr="001D5E24">
        <w:rPr>
          <w:lang w:val="en-US"/>
        </w:rPr>
        <w:t>//        for (int wci : wc) {</w:t>
      </w:r>
    </w:p>
    <w:p w:rsidR="001D5E24" w:rsidRPr="001D5E24" w:rsidRDefault="001D5E24" w:rsidP="001D5E24">
      <w:pPr>
        <w:ind w:firstLine="0"/>
        <w:rPr>
          <w:lang w:val="en-US"/>
        </w:rPr>
      </w:pPr>
      <w:r w:rsidRPr="001D5E24">
        <w:rPr>
          <w:lang w:val="en-US"/>
        </w:rPr>
        <w:t>//            String dir = "C:\\Users\\hetikk\\IdeaProjects\\diplom\\sets\\clustering\\6\\6.1\\" + wci + "\\";</w:t>
      </w:r>
    </w:p>
    <w:p w:rsidR="001D5E24" w:rsidRPr="001D5E24" w:rsidRDefault="001D5E24" w:rsidP="001D5E24">
      <w:pPr>
        <w:ind w:firstLine="0"/>
        <w:rPr>
          <w:lang w:val="en-US"/>
        </w:rPr>
      </w:pPr>
      <w:r w:rsidRPr="001D5E24">
        <w:rPr>
          <w:lang w:val="en-US"/>
        </w:rPr>
        <w:t>//            for (int i = 0; i &lt; 15; i++) {</w:t>
      </w:r>
    </w:p>
    <w:p w:rsidR="001D5E24" w:rsidRPr="001D5E24" w:rsidRDefault="001D5E24" w:rsidP="001D5E24">
      <w:pPr>
        <w:ind w:firstLine="0"/>
        <w:rPr>
          <w:lang w:val="en-US"/>
        </w:rPr>
      </w:pPr>
      <w:r w:rsidRPr="001D5E24">
        <w:rPr>
          <w:lang w:val="en-US"/>
        </w:rPr>
        <w:t>//                Collections.shuffle(list);</w:t>
      </w:r>
    </w:p>
    <w:p w:rsidR="001D5E24" w:rsidRPr="001D5E24" w:rsidRDefault="001D5E24" w:rsidP="001D5E24">
      <w:pPr>
        <w:ind w:firstLine="0"/>
        <w:rPr>
          <w:lang w:val="en-US"/>
        </w:rPr>
      </w:pPr>
      <w:r w:rsidRPr="001D5E24">
        <w:rPr>
          <w:lang w:val="en-US"/>
        </w:rPr>
        <w:lastRenderedPageBreak/>
        <w:t>//                String s = list.stream().limit(wci).collect(Collectors.joining(" "));</w:t>
      </w:r>
    </w:p>
    <w:p w:rsidR="001D5E24" w:rsidRPr="001D5E24" w:rsidRDefault="001D5E24" w:rsidP="001D5E24">
      <w:pPr>
        <w:ind w:firstLine="0"/>
        <w:rPr>
          <w:lang w:val="en-US"/>
        </w:rPr>
      </w:pPr>
      <w:r w:rsidRPr="001D5E24">
        <w:rPr>
          <w:lang w:val="en-US"/>
        </w:rPr>
        <w:t>//                FileUtils.write(new File(dir + (i + 1) + ".txt"), s, Charset.defaultCharset());</w:t>
      </w:r>
    </w:p>
    <w:p w:rsidR="001D5E24" w:rsidRDefault="001D5E24" w:rsidP="001D5E24">
      <w:pPr>
        <w:ind w:firstLine="0"/>
      </w:pPr>
      <w:r>
        <w:t>//            }</w:t>
      </w:r>
    </w:p>
    <w:p w:rsidR="001D5E24" w:rsidRDefault="001D5E24" w:rsidP="001D5E24">
      <w:pPr>
        <w:ind w:firstLine="0"/>
      </w:pPr>
      <w:r>
        <w:t>//        }</w:t>
      </w:r>
    </w:p>
    <w:p w:rsidR="001D5E24" w:rsidRDefault="001D5E24" w:rsidP="001D5E24">
      <w:pPr>
        <w:ind w:firstLine="0"/>
      </w:pPr>
      <w:r>
        <w:t>//</w:t>
      </w:r>
    </w:p>
    <w:p w:rsidR="001D5E24" w:rsidRDefault="001D5E24" w:rsidP="001D5E24">
      <w:pPr>
        <w:ind w:firstLine="0"/>
      </w:pPr>
      <w:r>
        <w:t>//        // При фикс числе слов меняю колво доков</w:t>
      </w:r>
    </w:p>
    <w:p w:rsidR="001D5E24" w:rsidRPr="001D5E24" w:rsidRDefault="001D5E24" w:rsidP="001D5E24">
      <w:pPr>
        <w:ind w:firstLine="0"/>
        <w:rPr>
          <w:lang w:val="en-US"/>
        </w:rPr>
      </w:pPr>
      <w:r w:rsidRPr="001D5E24">
        <w:rPr>
          <w:lang w:val="en-US"/>
        </w:rPr>
        <w:t>//        for (int fci : fc) {</w:t>
      </w:r>
    </w:p>
    <w:p w:rsidR="001D5E24" w:rsidRPr="001D5E24" w:rsidRDefault="001D5E24" w:rsidP="001D5E24">
      <w:pPr>
        <w:ind w:firstLine="0"/>
        <w:rPr>
          <w:lang w:val="en-US"/>
        </w:rPr>
      </w:pPr>
      <w:r w:rsidRPr="001D5E24">
        <w:rPr>
          <w:lang w:val="en-US"/>
        </w:rPr>
        <w:t>//            String dir = "C:\\Users\\hetikk\\IdeaProjects\\diplom\\sets\\clustering\\6\\6.2\\" + fci + "\\";</w:t>
      </w:r>
    </w:p>
    <w:p w:rsidR="001D5E24" w:rsidRPr="001D5E24" w:rsidRDefault="001D5E24" w:rsidP="001D5E24">
      <w:pPr>
        <w:ind w:firstLine="0"/>
        <w:rPr>
          <w:lang w:val="en-US"/>
        </w:rPr>
      </w:pPr>
      <w:r w:rsidRPr="001D5E24">
        <w:rPr>
          <w:lang w:val="en-US"/>
        </w:rPr>
        <w:t>//            for (int i = 0; i &lt; fci; i++) {</w:t>
      </w:r>
    </w:p>
    <w:p w:rsidR="001D5E24" w:rsidRPr="001D5E24" w:rsidRDefault="001D5E24" w:rsidP="001D5E24">
      <w:pPr>
        <w:ind w:firstLine="0"/>
        <w:rPr>
          <w:lang w:val="en-US"/>
        </w:rPr>
      </w:pPr>
      <w:r w:rsidRPr="001D5E24">
        <w:rPr>
          <w:lang w:val="en-US"/>
        </w:rPr>
        <w:t>//                Collections.shuffle(list);</w:t>
      </w:r>
    </w:p>
    <w:p w:rsidR="001D5E24" w:rsidRPr="001D5E24" w:rsidRDefault="001D5E24" w:rsidP="001D5E24">
      <w:pPr>
        <w:ind w:firstLine="0"/>
        <w:rPr>
          <w:lang w:val="en-US"/>
        </w:rPr>
      </w:pPr>
      <w:r w:rsidRPr="001D5E24">
        <w:rPr>
          <w:lang w:val="en-US"/>
        </w:rPr>
        <w:t>//                String s = list.stream().limit(15_000).collect(Collectors.joining(" "));</w:t>
      </w:r>
    </w:p>
    <w:p w:rsidR="001D5E24" w:rsidRPr="001D5E24" w:rsidRDefault="001D5E24" w:rsidP="001D5E24">
      <w:pPr>
        <w:ind w:firstLine="0"/>
        <w:rPr>
          <w:lang w:val="en-US"/>
        </w:rPr>
      </w:pPr>
      <w:r w:rsidRPr="001D5E24">
        <w:rPr>
          <w:lang w:val="en-US"/>
        </w:rPr>
        <w:t>//                FileUtils.write(new File(dir + fci + "." + (i + 1) + ".txt"), s, Charset.defaultCharset());</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void createDictionary() throws IOException {</w:t>
      </w:r>
    </w:p>
    <w:p w:rsidR="001D5E24" w:rsidRPr="001D5E24" w:rsidRDefault="001D5E24" w:rsidP="001D5E24">
      <w:pPr>
        <w:ind w:firstLine="0"/>
        <w:rPr>
          <w:lang w:val="en-US"/>
        </w:rPr>
      </w:pPr>
      <w:r w:rsidRPr="001D5E24">
        <w:rPr>
          <w:lang w:val="en-US"/>
        </w:rPr>
        <w:t xml:space="preserve">        File f = new File("C:\\Users\\hetikk\\IdeaProjects\\diplom\\sets\\clustering\\5\\</w:t>
      </w:r>
      <w:r>
        <w:t>Новая</w:t>
      </w:r>
      <w:r w:rsidRPr="001D5E24">
        <w:rPr>
          <w:lang w:val="en-US"/>
        </w:rPr>
        <w:t xml:space="preserve"> </w:t>
      </w:r>
      <w:r>
        <w:t>папка</w:t>
      </w:r>
      <w:r w:rsidRPr="001D5E24">
        <w:rPr>
          <w:lang w:val="en-US"/>
        </w:rPr>
        <w:t xml:space="preserve"> — </w:t>
      </w:r>
      <w:r>
        <w:t>копия</w:t>
      </w:r>
      <w:r w:rsidRPr="001D5E24">
        <w:rPr>
          <w:lang w:val="en-US"/>
        </w:rPr>
        <w:t>");</w:t>
      </w:r>
    </w:p>
    <w:p w:rsidR="001D5E24" w:rsidRPr="001D5E24" w:rsidRDefault="001D5E24" w:rsidP="001D5E24">
      <w:pPr>
        <w:ind w:firstLine="0"/>
        <w:rPr>
          <w:lang w:val="en-US"/>
        </w:rPr>
      </w:pPr>
      <w:r w:rsidRPr="001D5E24">
        <w:rPr>
          <w:lang w:val="en-US"/>
        </w:rPr>
        <w:t xml:space="preserve">        File[] files = f.listFiles();</w:t>
      </w:r>
    </w:p>
    <w:p w:rsidR="001D5E24" w:rsidRPr="001D5E24" w:rsidRDefault="001D5E24" w:rsidP="001D5E24">
      <w:pPr>
        <w:ind w:firstLine="0"/>
        <w:rPr>
          <w:lang w:val="en-US"/>
        </w:rPr>
      </w:pPr>
      <w:r w:rsidRPr="001D5E24">
        <w:rPr>
          <w:lang w:val="en-US"/>
        </w:rPr>
        <w:t xml:space="preserve">        List&lt;String&gt; words = new ArrayList&lt;&g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Set&lt;String&gt; words = new HashSet&lt;&gt;();</w:t>
      </w:r>
    </w:p>
    <w:p w:rsidR="001D5E24" w:rsidRPr="001D5E24" w:rsidRDefault="001D5E24" w:rsidP="001D5E24">
      <w:pPr>
        <w:ind w:firstLine="0"/>
        <w:rPr>
          <w:lang w:val="en-US"/>
        </w:rPr>
      </w:pPr>
      <w:r w:rsidRPr="001D5E24">
        <w:rPr>
          <w:lang w:val="en-US"/>
        </w:rPr>
        <w:t xml:space="preserve">        for (File file : files) {</w:t>
      </w:r>
    </w:p>
    <w:p w:rsidR="001D5E24" w:rsidRPr="001D5E24" w:rsidRDefault="001D5E24" w:rsidP="001D5E24">
      <w:pPr>
        <w:ind w:firstLine="0"/>
        <w:rPr>
          <w:lang w:val="en-US"/>
        </w:rPr>
      </w:pPr>
      <w:r w:rsidRPr="001D5E24">
        <w:rPr>
          <w:lang w:val="en-US"/>
        </w:rPr>
        <w:t xml:space="preserve">            String[] s = FileUtils.readFileToString(file, Charset.defaultCharset())</w:t>
      </w:r>
    </w:p>
    <w:p w:rsidR="001D5E24" w:rsidRPr="001D5E24" w:rsidRDefault="001D5E24" w:rsidP="001D5E24">
      <w:pPr>
        <w:ind w:firstLine="0"/>
        <w:rPr>
          <w:lang w:val="en-US"/>
        </w:rPr>
      </w:pPr>
      <w:r w:rsidRPr="001D5E24">
        <w:rPr>
          <w:lang w:val="en-US"/>
        </w:rPr>
        <w:t xml:space="preserve">                    .toLowerCase()</w:t>
      </w:r>
    </w:p>
    <w:p w:rsidR="001D5E24" w:rsidRPr="001D5E24" w:rsidRDefault="001D5E24" w:rsidP="001D5E24">
      <w:pPr>
        <w:ind w:firstLine="0"/>
        <w:rPr>
          <w:lang w:val="en-US"/>
        </w:rPr>
      </w:pPr>
      <w:r w:rsidRPr="001D5E24">
        <w:rPr>
          <w:lang w:val="en-US"/>
        </w:rPr>
        <w:t xml:space="preserve">                    .replaceAll("[^a-z</w:t>
      </w:r>
      <w:r>
        <w:t>а</w:t>
      </w:r>
      <w:r w:rsidRPr="001D5E24">
        <w:rPr>
          <w:lang w:val="en-US"/>
        </w:rPr>
        <w:t>-</w:t>
      </w:r>
      <w:r>
        <w:t>я</w:t>
      </w:r>
      <w:r w:rsidRPr="001D5E24">
        <w:rPr>
          <w:lang w:val="en-US"/>
        </w:rPr>
        <w:t>\\s]", "")</w:t>
      </w:r>
    </w:p>
    <w:p w:rsidR="001D5E24" w:rsidRPr="001D5E24" w:rsidRDefault="001D5E24" w:rsidP="001D5E24">
      <w:pPr>
        <w:ind w:firstLine="0"/>
        <w:rPr>
          <w:lang w:val="en-US"/>
        </w:rPr>
      </w:pPr>
      <w:r w:rsidRPr="001D5E24">
        <w:rPr>
          <w:lang w:val="en-US"/>
        </w:rPr>
        <w:lastRenderedPageBreak/>
        <w:t xml:space="preserve">                    .replaceAll("[\\s]+", " ")</w:t>
      </w:r>
    </w:p>
    <w:p w:rsidR="001D5E24" w:rsidRPr="001D5E24" w:rsidRDefault="001D5E24" w:rsidP="001D5E24">
      <w:pPr>
        <w:ind w:firstLine="0"/>
        <w:rPr>
          <w:lang w:val="en-US"/>
        </w:rPr>
      </w:pPr>
      <w:r w:rsidRPr="001D5E24">
        <w:rPr>
          <w:lang w:val="en-US"/>
        </w:rPr>
        <w:t xml:space="preserve">                    .split("\\s");</w:t>
      </w:r>
    </w:p>
    <w:p w:rsidR="001D5E24" w:rsidRPr="001D5E24" w:rsidRDefault="001D5E24" w:rsidP="001D5E24">
      <w:pPr>
        <w:ind w:firstLine="0"/>
        <w:rPr>
          <w:lang w:val="en-US"/>
        </w:rPr>
      </w:pPr>
      <w:r w:rsidRPr="001D5E24">
        <w:rPr>
          <w:lang w:val="en-US"/>
        </w:rPr>
        <w:t xml:space="preserve">            words.addAll(Arrays.asList(s));</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json = gson.toJson(words);</w:t>
      </w:r>
    </w:p>
    <w:p w:rsidR="001D5E24" w:rsidRPr="001D5E24" w:rsidRDefault="001D5E24" w:rsidP="001D5E24">
      <w:pPr>
        <w:ind w:firstLine="0"/>
        <w:rPr>
          <w:lang w:val="en-US"/>
        </w:rPr>
      </w:pPr>
      <w:r w:rsidRPr="001D5E24">
        <w:rPr>
          <w:lang w:val="en-US"/>
        </w:rPr>
        <w:t xml:space="preserve">        FileUtils.write(new File("C:\\Users\\hetikk\\IdeaProjects\\diplom\\sets\\dictionary.txt"), json, Charset.defaultChars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atic List&lt;String&gt; readDictionary() throws IOException {</w:t>
      </w:r>
    </w:p>
    <w:p w:rsidR="001D5E24" w:rsidRPr="001D5E24" w:rsidRDefault="001D5E24" w:rsidP="001D5E24">
      <w:pPr>
        <w:ind w:firstLine="0"/>
        <w:rPr>
          <w:lang w:val="en-US"/>
        </w:rPr>
      </w:pPr>
      <w:r w:rsidRPr="001D5E24">
        <w:rPr>
          <w:lang w:val="en-US"/>
        </w:rPr>
        <w:t xml:space="preserve">        File f = new File("C:\\Users\\hetikk\\IdeaProjects\\diplom\\sets\\dictionary.txt");</w:t>
      </w:r>
    </w:p>
    <w:p w:rsidR="001D5E24" w:rsidRPr="001D5E24" w:rsidRDefault="001D5E24" w:rsidP="001D5E24">
      <w:pPr>
        <w:ind w:firstLine="0"/>
        <w:rPr>
          <w:lang w:val="en-US"/>
        </w:rPr>
      </w:pPr>
      <w:r w:rsidRPr="001D5E24">
        <w:rPr>
          <w:lang w:val="en-US"/>
        </w:rPr>
        <w:t xml:space="preserve">        String json = FileUtils.readFileToString(f, Charset.defaultCharset());</w:t>
      </w:r>
    </w:p>
    <w:p w:rsidR="001D5E24" w:rsidRPr="001D5E24" w:rsidRDefault="001D5E24" w:rsidP="001D5E24">
      <w:pPr>
        <w:ind w:firstLine="0"/>
        <w:rPr>
          <w:lang w:val="en-US"/>
        </w:rPr>
      </w:pPr>
      <w:r w:rsidRPr="001D5E24">
        <w:rPr>
          <w:lang w:val="en-US"/>
        </w:rPr>
        <w:t xml:space="preserve">        return gson.fromJson(json, new TypeToken&lt;List&lt;String&gt;&gt;() {</w:t>
      </w:r>
    </w:p>
    <w:p w:rsidR="001D5E24" w:rsidRPr="001D5E24" w:rsidRDefault="001D5E24" w:rsidP="001D5E24">
      <w:pPr>
        <w:ind w:firstLine="0"/>
        <w:rPr>
          <w:lang w:val="en-US"/>
        </w:rPr>
      </w:pPr>
      <w:r w:rsidRPr="001D5E24">
        <w:rPr>
          <w:lang w:val="en-US"/>
        </w:rPr>
        <w:t xml:space="preserve">        }.getTyp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Copy.java</w:t>
      </w:r>
    </w:p>
    <w:p w:rsidR="001D5E24" w:rsidRPr="001D5E24" w:rsidRDefault="001D5E24" w:rsidP="001D5E24">
      <w:pPr>
        <w:ind w:firstLine="0"/>
        <w:rPr>
          <w:lang w:val="en-US"/>
        </w:rPr>
      </w:pPr>
      <w:r w:rsidRPr="001D5E24">
        <w:rPr>
          <w:lang w:val="en-US"/>
        </w:rPr>
        <w:t>package diplom.util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diplom.nlp.FilteredUnigram;</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file.Files;</w:t>
      </w:r>
    </w:p>
    <w:p w:rsidR="001D5E24" w:rsidRPr="001D5E24" w:rsidRDefault="001D5E24" w:rsidP="001D5E24">
      <w:pPr>
        <w:ind w:firstLine="0"/>
        <w:rPr>
          <w:lang w:val="en-US"/>
        </w:rPr>
      </w:pPr>
      <w:r w:rsidRPr="001D5E24">
        <w:rPr>
          <w:lang w:val="en-US"/>
        </w:rPr>
        <w:lastRenderedPageBreak/>
        <w:t>import java.nio.file.Paths;</w:t>
      </w:r>
    </w:p>
    <w:p w:rsidR="001D5E24" w:rsidRPr="001D5E24" w:rsidRDefault="001D5E24" w:rsidP="001D5E24">
      <w:pPr>
        <w:ind w:firstLine="0"/>
        <w:rPr>
          <w:lang w:val="en-US"/>
        </w:rPr>
      </w:pPr>
      <w:r w:rsidRPr="001D5E24">
        <w:rPr>
          <w:lang w:val="en-US"/>
        </w:rPr>
        <w:t>import java.nio.file.StandardCopyOption;</w:t>
      </w:r>
    </w:p>
    <w:p w:rsidR="001D5E24" w:rsidRPr="001D5E24" w:rsidRDefault="001D5E24" w:rsidP="001D5E24">
      <w:pPr>
        <w:ind w:firstLine="0"/>
        <w:rPr>
          <w:lang w:val="en-US"/>
        </w:rPr>
      </w:pPr>
      <w:r w:rsidRPr="001D5E24">
        <w:rPr>
          <w:lang w:val="en-US"/>
        </w:rPr>
        <w:t>import java.time.LocalDateTime;</w:t>
      </w:r>
    </w:p>
    <w:p w:rsidR="001D5E24" w:rsidRPr="001D5E24" w:rsidRDefault="001D5E24" w:rsidP="001D5E24">
      <w:pPr>
        <w:ind w:firstLine="0"/>
        <w:rPr>
          <w:lang w:val="en-US"/>
        </w:rPr>
      </w:pPr>
      <w:r w:rsidRPr="001D5E24">
        <w:rPr>
          <w:lang w:val="en-US"/>
        </w:rPr>
        <w:t>import java.time.format.DateTimeFormatter;</w:t>
      </w:r>
    </w:p>
    <w:p w:rsidR="001D5E24" w:rsidRPr="001D5E24" w:rsidRDefault="001D5E24" w:rsidP="001D5E24">
      <w:pPr>
        <w:ind w:firstLine="0"/>
        <w:rPr>
          <w:lang w:val="en-US"/>
        </w:rPr>
      </w:pPr>
      <w:r w:rsidRPr="001D5E24">
        <w:rPr>
          <w:lang w:val="en-US"/>
        </w:rPr>
        <w:t>import java.util.Arrays;</w:t>
      </w:r>
    </w:p>
    <w:p w:rsidR="001D5E24" w:rsidRPr="001D5E24" w:rsidRDefault="001D5E24" w:rsidP="001D5E24">
      <w:pPr>
        <w:ind w:firstLine="0"/>
        <w:rPr>
          <w:lang w:val="en-US"/>
        </w:rPr>
      </w:pPr>
      <w:r w:rsidRPr="001D5E24">
        <w:rPr>
          <w:lang w:val="en-US"/>
        </w:rPr>
        <w:t>import java.util.List;</w:t>
      </w:r>
    </w:p>
    <w:p w:rsidR="001D5E24" w:rsidRPr="001D5E24" w:rsidRDefault="001D5E24" w:rsidP="001D5E24">
      <w:pPr>
        <w:ind w:firstLine="0"/>
        <w:rPr>
          <w:lang w:val="en-US"/>
        </w:rPr>
      </w:pPr>
      <w:r w:rsidRPr="001D5E24">
        <w:rPr>
          <w:lang w:val="en-US"/>
        </w:rPr>
        <w:t>import java.util.Map;</w:t>
      </w:r>
    </w:p>
    <w:p w:rsidR="001D5E24" w:rsidRPr="001D5E24" w:rsidRDefault="001D5E24" w:rsidP="001D5E24">
      <w:pPr>
        <w:ind w:firstLine="0"/>
        <w:rPr>
          <w:lang w:val="en-US"/>
        </w:rPr>
      </w:pPr>
      <w:r w:rsidRPr="001D5E24">
        <w:rPr>
          <w:lang w:val="en-US"/>
        </w:rPr>
        <w:t>import java.util.Optional;</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Copy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final String SEPARATOR = File.separator;</w:t>
      </w:r>
    </w:p>
    <w:p w:rsidR="001D5E24" w:rsidRPr="001D5E24" w:rsidRDefault="001D5E24" w:rsidP="001D5E24">
      <w:pPr>
        <w:ind w:firstLine="0"/>
        <w:rPr>
          <w:lang w:val="en-US"/>
        </w:rPr>
      </w:pPr>
      <w:r w:rsidRPr="001D5E24">
        <w:rPr>
          <w:lang w:val="en-US"/>
        </w:rPr>
        <w:t xml:space="preserve">    private static final DateTimeFormatter FORMATTER = DateTimeFormatter.ofPattern("yyyy-MM-dd HH-mm-ss.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group(String baseDir, File[] files, Map&lt;String, List&lt;String&gt;&gt; groups) throws IOException {</w:t>
      </w:r>
    </w:p>
    <w:p w:rsidR="001D5E24" w:rsidRPr="001D5E24" w:rsidRDefault="001D5E24" w:rsidP="001D5E24">
      <w:pPr>
        <w:ind w:firstLine="0"/>
        <w:rPr>
          <w:lang w:val="en-US"/>
        </w:rPr>
      </w:pPr>
      <w:r w:rsidRPr="001D5E24">
        <w:rPr>
          <w:lang w:val="en-US"/>
        </w:rPr>
        <w:t xml:space="preserve">        group(baseDir, files, groups, fals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void group(String baseDir, File[] files, Map&lt;String, List&lt;String&gt;&gt; groups, boolean replace) throws IOException {</w:t>
      </w:r>
    </w:p>
    <w:p w:rsidR="001D5E24" w:rsidRPr="001D5E24" w:rsidRDefault="001D5E24" w:rsidP="001D5E24">
      <w:pPr>
        <w:ind w:firstLine="0"/>
        <w:rPr>
          <w:lang w:val="en-US"/>
        </w:rPr>
      </w:pPr>
      <w:r w:rsidRPr="001D5E24">
        <w:rPr>
          <w:lang w:val="en-US"/>
        </w:rPr>
        <w:t xml:space="preserve">        LocalDateTime currentDateTime = LocalDateTime.now();</w:t>
      </w:r>
    </w:p>
    <w:p w:rsidR="001D5E24" w:rsidRPr="001D5E24" w:rsidRDefault="001D5E24" w:rsidP="001D5E24">
      <w:pPr>
        <w:ind w:firstLine="0"/>
        <w:rPr>
          <w:lang w:val="en-US"/>
        </w:rPr>
      </w:pPr>
      <w:r w:rsidRPr="001D5E24">
        <w:rPr>
          <w:lang w:val="en-US"/>
        </w:rPr>
        <w:t xml:space="preserve">        baseDir += SEPARATOR + "results" + SEPARATOR + currentDateTime.format(FORMATTER);</w:t>
      </w:r>
    </w:p>
    <w:p w:rsidR="001D5E24" w:rsidRPr="001D5E24" w:rsidRDefault="001D5E24" w:rsidP="001D5E24">
      <w:pPr>
        <w:ind w:firstLine="0"/>
        <w:rPr>
          <w:lang w:val="en-US"/>
        </w:rPr>
      </w:pPr>
      <w:r w:rsidRPr="001D5E24">
        <w:rPr>
          <w:lang w:val="en-US"/>
        </w:rPr>
        <w:t xml:space="preserve">        System.out.printf("base dir: %s\n", baseDi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iles.createDirectories(Paths.get(baseDir));</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nt groupIndex = 1;</w:t>
      </w:r>
    </w:p>
    <w:p w:rsidR="001D5E24" w:rsidRPr="001D5E24" w:rsidRDefault="001D5E24" w:rsidP="001D5E24">
      <w:pPr>
        <w:ind w:firstLine="0"/>
        <w:rPr>
          <w:lang w:val="en-US"/>
        </w:rPr>
      </w:pPr>
      <w:r w:rsidRPr="001D5E24">
        <w:rPr>
          <w:lang w:val="en-US"/>
        </w:rPr>
        <w:lastRenderedPageBreak/>
        <w:t xml:space="preserve">        for (Map.Entry&lt;String, List&lt;String&gt;&gt; entry : groups.entrySet()) {</w:t>
      </w:r>
    </w:p>
    <w:p w:rsidR="001D5E24" w:rsidRPr="001D5E24" w:rsidRDefault="001D5E24" w:rsidP="001D5E24">
      <w:pPr>
        <w:ind w:firstLine="0"/>
        <w:rPr>
          <w:lang w:val="en-US"/>
        </w:rPr>
      </w:pPr>
      <w:r w:rsidRPr="001D5E24">
        <w:rPr>
          <w:lang w:val="en-US"/>
        </w:rPr>
        <w:t xml:space="preserve">            String dirName;</w:t>
      </w:r>
    </w:p>
    <w:p w:rsidR="001D5E24" w:rsidRPr="001D5E24" w:rsidRDefault="001D5E24" w:rsidP="001D5E24">
      <w:pPr>
        <w:ind w:firstLine="0"/>
        <w:rPr>
          <w:lang w:val="en-US"/>
        </w:rPr>
      </w:pPr>
      <w:r w:rsidRPr="001D5E24">
        <w:rPr>
          <w:lang w:val="en-US"/>
        </w:rPr>
        <w:t xml:space="preserve">            if (replace) {</w:t>
      </w:r>
    </w:p>
    <w:p w:rsidR="001D5E24" w:rsidRPr="001D5E24" w:rsidRDefault="001D5E24" w:rsidP="001D5E24">
      <w:pPr>
        <w:ind w:firstLine="0"/>
        <w:rPr>
          <w:lang w:val="en-US"/>
        </w:rPr>
      </w:pPr>
      <w:r w:rsidRPr="001D5E24">
        <w:rPr>
          <w:lang w:val="en-US"/>
        </w:rPr>
        <w:t xml:space="preserve">                StringBuilder nameBuilder = new StringBuilder();</w:t>
      </w:r>
    </w:p>
    <w:p w:rsidR="001D5E24" w:rsidRPr="001D5E24" w:rsidRDefault="001D5E24" w:rsidP="001D5E24">
      <w:pPr>
        <w:ind w:firstLine="0"/>
        <w:rPr>
          <w:lang w:val="en-US"/>
        </w:rPr>
      </w:pPr>
      <w:r w:rsidRPr="001D5E24">
        <w:rPr>
          <w:lang w:val="en-US"/>
        </w:rPr>
        <w:t xml:space="preserve">                String[] names = entry.getKey().split(", ");</w:t>
      </w:r>
    </w:p>
    <w:p w:rsidR="001D5E24" w:rsidRPr="001D5E24" w:rsidRDefault="001D5E24" w:rsidP="001D5E24">
      <w:pPr>
        <w:ind w:firstLine="0"/>
        <w:rPr>
          <w:lang w:val="en-US"/>
        </w:rPr>
      </w:pPr>
      <w:r w:rsidRPr="001D5E24">
        <w:rPr>
          <w:lang w:val="en-US"/>
        </w:rPr>
        <w:t xml:space="preserve">                for (int i = 0; i &lt; names.length; i++) {</w:t>
      </w:r>
    </w:p>
    <w:p w:rsidR="001D5E24" w:rsidRPr="001D5E24" w:rsidRDefault="001D5E24" w:rsidP="001D5E24">
      <w:pPr>
        <w:ind w:firstLine="0"/>
        <w:rPr>
          <w:lang w:val="en-US"/>
        </w:rPr>
      </w:pPr>
      <w:r w:rsidRPr="001D5E24">
        <w:rPr>
          <w:lang w:val="en-US"/>
        </w:rPr>
        <w:t xml:space="preserve">                    nameBuilder.append(FilteredUnigram.origin.get(names[i]));</w:t>
      </w:r>
    </w:p>
    <w:p w:rsidR="001D5E24" w:rsidRPr="001D5E24" w:rsidRDefault="001D5E24" w:rsidP="001D5E24">
      <w:pPr>
        <w:ind w:firstLine="0"/>
        <w:rPr>
          <w:lang w:val="en-US"/>
        </w:rPr>
      </w:pPr>
      <w:r w:rsidRPr="001D5E24">
        <w:rPr>
          <w:lang w:val="en-US"/>
        </w:rPr>
        <w:t xml:space="preserve">                    if (i &lt; names.length - 1) {</w:t>
      </w:r>
    </w:p>
    <w:p w:rsidR="001D5E24" w:rsidRPr="001D5E24" w:rsidRDefault="001D5E24" w:rsidP="001D5E24">
      <w:pPr>
        <w:ind w:firstLine="0"/>
        <w:rPr>
          <w:lang w:val="en-US"/>
        </w:rPr>
      </w:pPr>
      <w:r w:rsidRPr="001D5E24">
        <w:rPr>
          <w:lang w:val="en-US"/>
        </w:rPr>
        <w:t xml:space="preserve">                        nameBuilder.append(",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dirName = firstUpperCase(nameBuilder.toString());</w:t>
      </w:r>
    </w:p>
    <w:p w:rsidR="001D5E24" w:rsidRPr="001D5E24" w:rsidRDefault="001D5E24" w:rsidP="001D5E24">
      <w:pPr>
        <w:ind w:firstLine="0"/>
        <w:rPr>
          <w:lang w:val="en-US"/>
        </w:rPr>
      </w:pPr>
      <w:r w:rsidRPr="001D5E24">
        <w:rPr>
          <w:lang w:val="en-US"/>
        </w:rPr>
        <w:t xml:space="preserve">            } else {</w:t>
      </w:r>
    </w:p>
    <w:p w:rsidR="001D5E24" w:rsidRPr="001D5E24" w:rsidRDefault="001D5E24" w:rsidP="001D5E24">
      <w:pPr>
        <w:ind w:firstLine="0"/>
        <w:rPr>
          <w:lang w:val="en-US"/>
        </w:rPr>
      </w:pPr>
      <w:r w:rsidRPr="001D5E24">
        <w:rPr>
          <w:lang w:val="en-US"/>
        </w:rPr>
        <w:t xml:space="preserve">                dirName = entry.getKey();</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String dirPath = String.format("%s%s</w:t>
      </w:r>
      <w:r>
        <w:t>Группа</w:t>
      </w:r>
      <w:r w:rsidRPr="001D5E24">
        <w:rPr>
          <w:lang w:val="en-US"/>
        </w:rPr>
        <w:t xml:space="preserve"> №%d (%s)", baseDir, SEPARATOR, groupIndex++, dirName);</w:t>
      </w:r>
    </w:p>
    <w:p w:rsidR="001D5E24" w:rsidRPr="001D5E24" w:rsidRDefault="001D5E24" w:rsidP="001D5E24">
      <w:pPr>
        <w:ind w:firstLine="0"/>
        <w:rPr>
          <w:lang w:val="en-US"/>
        </w:rPr>
      </w:pPr>
      <w:r w:rsidRPr="001D5E24">
        <w:rPr>
          <w:lang w:val="en-US"/>
        </w:rPr>
        <w:t xml:space="preserve">            Files.createDirectory(Paths.get(dirPath));</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for (String fileName : entry.getValue()) {</w:t>
      </w:r>
    </w:p>
    <w:p w:rsidR="001D5E24" w:rsidRPr="001D5E24" w:rsidRDefault="001D5E24" w:rsidP="001D5E24">
      <w:pPr>
        <w:ind w:firstLine="0"/>
        <w:rPr>
          <w:lang w:val="en-US"/>
        </w:rPr>
      </w:pPr>
      <w:r w:rsidRPr="001D5E24">
        <w:rPr>
          <w:lang w:val="en-US"/>
        </w:rPr>
        <w:t xml:space="preserve">                Optional&lt;File&gt; file = Arrays.stream(files).filter(f -&gt; f.getName().equals(fileName)).findFirst();</w:t>
      </w:r>
    </w:p>
    <w:p w:rsidR="001D5E24" w:rsidRPr="001D5E24" w:rsidRDefault="001D5E24" w:rsidP="001D5E24">
      <w:pPr>
        <w:ind w:firstLine="0"/>
        <w:rPr>
          <w:lang w:val="en-US"/>
        </w:rPr>
      </w:pPr>
      <w:r w:rsidRPr="001D5E24">
        <w:rPr>
          <w:lang w:val="en-US"/>
        </w:rPr>
        <w:t xml:space="preserve">                if (file.isPresent()) {</w:t>
      </w:r>
    </w:p>
    <w:p w:rsidR="001D5E24" w:rsidRPr="001D5E24" w:rsidRDefault="001D5E24" w:rsidP="001D5E24">
      <w:pPr>
        <w:ind w:firstLine="0"/>
        <w:rPr>
          <w:lang w:val="en-US"/>
        </w:rPr>
      </w:pPr>
      <w:r w:rsidRPr="001D5E24">
        <w:rPr>
          <w:lang w:val="en-US"/>
        </w:rPr>
        <w:t xml:space="preserve">                    copy(dirPath, file.get());</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void copy(String dir, File file) throws IOException {</w:t>
      </w:r>
    </w:p>
    <w:p w:rsidR="001D5E24" w:rsidRPr="001D5E24" w:rsidRDefault="001D5E24" w:rsidP="001D5E24">
      <w:pPr>
        <w:ind w:firstLine="0"/>
        <w:rPr>
          <w:lang w:val="en-US"/>
        </w:rPr>
      </w:pPr>
      <w:r w:rsidRPr="001D5E24">
        <w:rPr>
          <w:lang w:val="en-US"/>
        </w:rPr>
        <w:t xml:space="preserve">        String copy = dir + SEPARATOR + file.getName();</w:t>
      </w:r>
    </w:p>
    <w:p w:rsidR="001D5E24" w:rsidRPr="001D5E24" w:rsidRDefault="001D5E24" w:rsidP="001D5E24">
      <w:pPr>
        <w:ind w:firstLine="0"/>
        <w:rPr>
          <w:lang w:val="en-US"/>
        </w:rPr>
      </w:pPr>
      <w:r w:rsidRPr="001D5E24">
        <w:rPr>
          <w:lang w:val="en-US"/>
        </w:rPr>
        <w:t xml:space="preserve">        Files.copy(Paths.get(file.getAbsolutePath()), Paths.get(copy), StandardCopyOption.REPLACE_EXISTING);</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tring firstUpperCase(String word) {</w:t>
      </w:r>
    </w:p>
    <w:p w:rsidR="001D5E24" w:rsidRPr="001D5E24" w:rsidRDefault="001D5E24" w:rsidP="001D5E24">
      <w:pPr>
        <w:ind w:firstLine="0"/>
        <w:rPr>
          <w:lang w:val="en-US"/>
        </w:rPr>
      </w:pPr>
      <w:r w:rsidRPr="001D5E24">
        <w:rPr>
          <w:lang w:val="en-US"/>
        </w:rPr>
        <w:t xml:space="preserve">        if (word == null || word.isEmpty()) return "";//</w:t>
      </w:r>
      <w:r>
        <w:t>или</w:t>
      </w:r>
      <w:r w:rsidRPr="001D5E24">
        <w:rPr>
          <w:lang w:val="en-US"/>
        </w:rPr>
        <w:t xml:space="preserve"> return word;</w:t>
      </w:r>
    </w:p>
    <w:p w:rsidR="001D5E24" w:rsidRPr="001D5E24" w:rsidRDefault="001D5E24" w:rsidP="001D5E24">
      <w:pPr>
        <w:ind w:firstLine="0"/>
        <w:rPr>
          <w:lang w:val="en-US"/>
        </w:rPr>
      </w:pPr>
      <w:r w:rsidRPr="001D5E24">
        <w:rPr>
          <w:lang w:val="en-US"/>
        </w:rPr>
        <w:t xml:space="preserve">        return word.substring(0, 1).toUpperCase() + word.substring(1);</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Reader.java</w:t>
      </w:r>
    </w:p>
    <w:p w:rsidR="001D5E24" w:rsidRPr="001D5E24" w:rsidRDefault="001D5E24" w:rsidP="001D5E24">
      <w:pPr>
        <w:ind w:firstLine="0"/>
        <w:rPr>
          <w:lang w:val="en-US"/>
        </w:rPr>
      </w:pPr>
      <w:r w:rsidRPr="001D5E24">
        <w:rPr>
          <w:lang w:val="en-US"/>
        </w:rPr>
        <w:t>package diplom.utils;</w:t>
      </w:r>
    </w:p>
    <w:p w:rsidR="001D5E24" w:rsidRPr="001D5E24" w:rsidRDefault="001D5E24" w:rsidP="001D5E24">
      <w:pPr>
        <w:ind w:firstLine="0"/>
        <w:rPr>
          <w:lang w:val="en-US"/>
        </w:rPr>
      </w:pP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org.apache.poi.xwpf.extractor.XWPFWordExtractor;</w:t>
      </w:r>
    </w:p>
    <w:p w:rsidR="001D5E24" w:rsidRPr="001D5E24" w:rsidRDefault="001D5E24" w:rsidP="001D5E24">
      <w:pPr>
        <w:ind w:firstLine="0"/>
        <w:rPr>
          <w:lang w:val="en-US"/>
        </w:rPr>
      </w:pPr>
      <w:r w:rsidRPr="001D5E24">
        <w:rPr>
          <w:lang w:val="en-US"/>
        </w:rPr>
        <w:t>import org.apache.poi.xwpf.usermodel.XWPFDocument;</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import java.io.File;</w:t>
      </w:r>
    </w:p>
    <w:p w:rsidR="001D5E24" w:rsidRPr="001D5E24" w:rsidRDefault="001D5E24" w:rsidP="001D5E24">
      <w:pPr>
        <w:ind w:firstLine="0"/>
        <w:rPr>
          <w:lang w:val="en-US"/>
        </w:rPr>
      </w:pPr>
      <w:r w:rsidRPr="001D5E24">
        <w:rPr>
          <w:lang w:val="en-US"/>
        </w:rPr>
        <w:t>import java.io.IOException;</w:t>
      </w:r>
    </w:p>
    <w:p w:rsidR="001D5E24" w:rsidRPr="001D5E24" w:rsidRDefault="001D5E24" w:rsidP="001D5E24">
      <w:pPr>
        <w:ind w:firstLine="0"/>
        <w:rPr>
          <w:lang w:val="en-US"/>
        </w:rPr>
      </w:pPr>
      <w:r w:rsidRPr="001D5E24">
        <w:rPr>
          <w:lang w:val="en-US"/>
        </w:rPr>
        <w:t>import java.nio.file.Files;</w:t>
      </w:r>
    </w:p>
    <w:p w:rsidR="001D5E24" w:rsidRPr="001D5E24" w:rsidRDefault="001D5E24" w:rsidP="001D5E24">
      <w:pPr>
        <w:ind w:firstLine="0"/>
        <w:rPr>
          <w:lang w:val="en-US"/>
        </w:rPr>
      </w:pPr>
      <w:r w:rsidRPr="001D5E24">
        <w:rPr>
          <w:lang w:val="en-US"/>
        </w:rPr>
        <w:t>import java.nio.file.Paths;</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public class Reader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ublic static String readFile(File file) throws IOException {</w:t>
      </w:r>
    </w:p>
    <w:p w:rsidR="001D5E24" w:rsidRPr="001D5E24" w:rsidRDefault="001D5E24" w:rsidP="001D5E24">
      <w:pPr>
        <w:ind w:firstLine="0"/>
        <w:rPr>
          <w:lang w:val="en-US"/>
        </w:rPr>
      </w:pPr>
      <w:r w:rsidRPr="001D5E24">
        <w:rPr>
          <w:lang w:val="en-US"/>
        </w:rPr>
        <w:lastRenderedPageBreak/>
        <w:t xml:space="preserve">        if (file.getName().endsWith(".txt")) {</w:t>
      </w:r>
    </w:p>
    <w:p w:rsidR="001D5E24" w:rsidRPr="001D5E24" w:rsidRDefault="001D5E24" w:rsidP="001D5E24">
      <w:pPr>
        <w:ind w:firstLine="0"/>
        <w:rPr>
          <w:lang w:val="en-US"/>
        </w:rPr>
      </w:pPr>
      <w:r w:rsidRPr="001D5E24">
        <w:rPr>
          <w:lang w:val="en-US"/>
        </w:rPr>
        <w:t xml:space="preserve">            return String.join(" ", Files.readAllLines(Paths.get(file.getAbsolutePath())));</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if (file.getName().endsWith(".docx")) {</w:t>
      </w:r>
    </w:p>
    <w:p w:rsidR="001D5E24" w:rsidRPr="001D5E24" w:rsidRDefault="001D5E24" w:rsidP="001D5E24">
      <w:pPr>
        <w:ind w:firstLine="0"/>
        <w:rPr>
          <w:lang w:val="en-US"/>
        </w:rPr>
      </w:pPr>
      <w:r w:rsidRPr="001D5E24">
        <w:rPr>
          <w:lang w:val="en-US"/>
        </w:rPr>
        <w:t xml:space="preserve">            return readWord(file);</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throw new RuntimeException("invalid file extension");</w:t>
      </w:r>
    </w:p>
    <w:p w:rsidR="001D5E24" w:rsidRPr="001D5E24" w:rsidRDefault="001D5E24" w:rsidP="001D5E24">
      <w:pPr>
        <w:ind w:firstLine="0"/>
        <w:rPr>
          <w:lang w:val="en-US"/>
        </w:rPr>
      </w:pPr>
      <w:r w:rsidRPr="001D5E24">
        <w:rPr>
          <w:lang w:val="en-US"/>
        </w:rPr>
        <w:t xml:space="preserve">    }</w:t>
      </w:r>
    </w:p>
    <w:p w:rsidR="001D5E24" w:rsidRPr="001D5E24" w:rsidRDefault="001D5E24" w:rsidP="001D5E24">
      <w:pPr>
        <w:ind w:firstLine="0"/>
        <w:rPr>
          <w:lang w:val="en-US"/>
        </w:rPr>
      </w:pPr>
    </w:p>
    <w:p w:rsidR="001D5E24" w:rsidRPr="001D5E24" w:rsidRDefault="001D5E24" w:rsidP="001D5E24">
      <w:pPr>
        <w:ind w:firstLine="0"/>
        <w:rPr>
          <w:lang w:val="en-US"/>
        </w:rPr>
      </w:pPr>
      <w:r w:rsidRPr="001D5E24">
        <w:rPr>
          <w:lang w:val="en-US"/>
        </w:rPr>
        <w:t xml:space="preserve">    private static String readWord(File file) throws IOException {</w:t>
      </w:r>
    </w:p>
    <w:p w:rsidR="001D5E24" w:rsidRPr="001D5E24" w:rsidRDefault="001D5E24" w:rsidP="001D5E24">
      <w:pPr>
        <w:ind w:firstLine="0"/>
        <w:rPr>
          <w:lang w:val="en-US"/>
        </w:rPr>
      </w:pPr>
      <w:r w:rsidRPr="001D5E24">
        <w:rPr>
          <w:lang w:val="en-US"/>
        </w:rPr>
        <w:t xml:space="preserve">        try (XWPFDocument doc = new XWPFDocument(</w:t>
      </w:r>
    </w:p>
    <w:p w:rsidR="001D5E24" w:rsidRPr="001D5E24" w:rsidRDefault="001D5E24" w:rsidP="001D5E24">
      <w:pPr>
        <w:ind w:firstLine="0"/>
        <w:rPr>
          <w:lang w:val="en-US"/>
        </w:rPr>
      </w:pPr>
      <w:r w:rsidRPr="001D5E24">
        <w:rPr>
          <w:lang w:val="en-US"/>
        </w:rPr>
        <w:t xml:space="preserve">                Files.newInputStream(Paths.get(file.getAbsolutePath())))) {</w:t>
      </w:r>
    </w:p>
    <w:p w:rsidR="001D5E24" w:rsidRPr="001D5E24" w:rsidRDefault="001D5E24" w:rsidP="001D5E24">
      <w:pPr>
        <w:ind w:firstLine="0"/>
        <w:rPr>
          <w:lang w:val="en-US"/>
        </w:rPr>
      </w:pPr>
      <w:r w:rsidRPr="001D5E24">
        <w:rPr>
          <w:lang w:val="en-US"/>
        </w:rPr>
        <w:t xml:space="preserve">            XWPFWordExtractor xwpfWordExtractor = new XWPFWordExtractor(doc);</w:t>
      </w:r>
    </w:p>
    <w:p w:rsidR="001D5E24" w:rsidRDefault="001D5E24" w:rsidP="001D5E24">
      <w:pPr>
        <w:ind w:firstLine="0"/>
      </w:pPr>
      <w:r w:rsidRPr="001D5E24">
        <w:rPr>
          <w:lang w:val="en-US"/>
        </w:rPr>
        <w:t xml:space="preserve">            </w:t>
      </w:r>
      <w:r>
        <w:t>return xwpfWordExtractor.getText();</w:t>
      </w:r>
    </w:p>
    <w:p w:rsidR="001D5E24" w:rsidRDefault="001D5E24" w:rsidP="001D5E24">
      <w:pPr>
        <w:ind w:firstLine="0"/>
      </w:pPr>
      <w:r>
        <w:t xml:space="preserve">        }</w:t>
      </w:r>
    </w:p>
    <w:p w:rsidR="001D5E24" w:rsidRDefault="001D5E24" w:rsidP="001D5E24">
      <w:pPr>
        <w:ind w:firstLine="0"/>
      </w:pPr>
      <w:r>
        <w:t xml:space="preserve">    }</w:t>
      </w:r>
    </w:p>
    <w:p w:rsidR="001D5E24" w:rsidRDefault="001D5E24" w:rsidP="001D5E24">
      <w:pPr>
        <w:ind w:firstLine="0"/>
      </w:pPr>
    </w:p>
    <w:p w:rsidR="00715136" w:rsidRPr="00545DB5" w:rsidRDefault="001D5E24" w:rsidP="001D5E24">
      <w:pPr>
        <w:ind w:firstLine="0"/>
      </w:pPr>
      <w:r>
        <w:t>}</w:t>
      </w:r>
    </w:p>
    <w:sectPr w:rsidR="00715136" w:rsidRPr="00545DB5">
      <w:footerReference w:type="default" r:id="rId5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40D3" w:rsidRDefault="000D40D3" w:rsidP="00195696">
      <w:pPr>
        <w:spacing w:line="240" w:lineRule="auto"/>
      </w:pPr>
      <w:r>
        <w:separator/>
      </w:r>
    </w:p>
  </w:endnote>
  <w:endnote w:type="continuationSeparator" w:id="0">
    <w:p w:rsidR="000D40D3" w:rsidRDefault="000D40D3"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612768"/>
      <w:docPartObj>
        <w:docPartGallery w:val="Page Numbers (Bottom of Page)"/>
        <w:docPartUnique/>
      </w:docPartObj>
    </w:sdtPr>
    <w:sdtEndPr/>
    <w:sdtContent>
      <w:p w:rsidR="00895B63" w:rsidRDefault="00895B63">
        <w:pPr>
          <w:pStyle w:val="af"/>
          <w:jc w:val="right"/>
        </w:pPr>
        <w:r>
          <w:fldChar w:fldCharType="begin"/>
        </w:r>
        <w:r>
          <w:instrText>PAGE   \* MERGEFORMAT</w:instrText>
        </w:r>
        <w:r>
          <w:fldChar w:fldCharType="separate"/>
        </w:r>
        <w:r w:rsidR="00280AFB">
          <w:rPr>
            <w:noProof/>
          </w:rPr>
          <w:t>2</w:t>
        </w:r>
        <w:r>
          <w:fldChar w:fldCharType="end"/>
        </w:r>
      </w:p>
    </w:sdtContent>
  </w:sdt>
  <w:p w:rsidR="00895B63" w:rsidRDefault="00895B63">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40D3" w:rsidRDefault="000D40D3" w:rsidP="00195696">
      <w:pPr>
        <w:spacing w:line="240" w:lineRule="auto"/>
      </w:pPr>
      <w:r>
        <w:separator/>
      </w:r>
    </w:p>
  </w:footnote>
  <w:footnote w:type="continuationSeparator" w:id="0">
    <w:p w:rsidR="000D40D3" w:rsidRDefault="000D40D3"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7"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2"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3"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5" w15:restartNumberingAfterBreak="0">
    <w:nsid w:val="32547134"/>
    <w:multiLevelType w:val="hybridMultilevel"/>
    <w:tmpl w:val="54DAC02E"/>
    <w:lvl w:ilvl="0" w:tplc="562EA262">
      <w:start w:val="1"/>
      <w:numFmt w:val="decimal"/>
      <w:pStyle w:val="a"/>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6"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18" w15:restartNumberingAfterBreak="0">
    <w:nsid w:val="3D534A32"/>
    <w:multiLevelType w:val="hybridMultilevel"/>
    <w:tmpl w:val="C02A9BC6"/>
    <w:lvl w:ilvl="0" w:tplc="78BAEB84">
      <w:start w:val="1"/>
      <w:numFmt w:val="decimal"/>
      <w:pStyle w:val="a0"/>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9"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2"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4"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2"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67D7844"/>
    <w:multiLevelType w:val="multilevel"/>
    <w:tmpl w:val="FF809582"/>
    <w:lvl w:ilvl="0">
      <w:start w:val="1"/>
      <w:numFmt w:val="decimal"/>
      <w:lvlText w:val="%1."/>
      <w:lvlJc w:val="left"/>
      <w:pPr>
        <w:tabs>
          <w:tab w:val="num" w:pos="720"/>
        </w:tabs>
        <w:ind w:left="720" w:hanging="360"/>
      </w:pPr>
    </w:lvl>
    <w:lvl w:ilvl="1">
      <w:start w:val="1"/>
      <w:numFmt w:val="bullet"/>
      <w:lvlText w:val="•"/>
      <w:lvlJc w:val="left"/>
      <w:pPr>
        <w:ind w:left="1440" w:hanging="360"/>
      </w:pPr>
      <w:rPr>
        <w:rFonts w:ascii="Arial" w:hAnsi="Aria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1"/>
  </w:num>
  <w:num w:numId="2">
    <w:abstractNumId w:val="15"/>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26"/>
  </w:num>
  <w:num w:numId="6">
    <w:abstractNumId w:val="12"/>
  </w:num>
  <w:num w:numId="7">
    <w:abstractNumId w:val="23"/>
  </w:num>
  <w:num w:numId="8">
    <w:abstractNumId w:val="0"/>
  </w:num>
  <w:num w:numId="9">
    <w:abstractNumId w:val="27"/>
  </w:num>
  <w:num w:numId="10">
    <w:abstractNumId w:val="29"/>
  </w:num>
  <w:num w:numId="11">
    <w:abstractNumId w:val="11"/>
  </w:num>
  <w:num w:numId="12">
    <w:abstractNumId w:val="6"/>
  </w:num>
  <w:num w:numId="13">
    <w:abstractNumId w:val="32"/>
  </w:num>
  <w:num w:numId="14">
    <w:abstractNumId w:val="21"/>
  </w:num>
  <w:num w:numId="15">
    <w:abstractNumId w:val="1"/>
  </w:num>
  <w:num w:numId="16">
    <w:abstractNumId w:val="33"/>
  </w:num>
  <w:num w:numId="17">
    <w:abstractNumId w:val="20"/>
  </w:num>
  <w:num w:numId="18">
    <w:abstractNumId w:val="7"/>
  </w:num>
  <w:num w:numId="19">
    <w:abstractNumId w:val="19"/>
  </w:num>
  <w:num w:numId="20">
    <w:abstractNumId w:val="34"/>
  </w:num>
  <w:num w:numId="21">
    <w:abstractNumId w:val="8"/>
  </w:num>
  <w:num w:numId="22">
    <w:abstractNumId w:val="5"/>
  </w:num>
  <w:num w:numId="23">
    <w:abstractNumId w:val="13"/>
  </w:num>
  <w:num w:numId="24">
    <w:abstractNumId w:val="24"/>
  </w:num>
  <w:num w:numId="25">
    <w:abstractNumId w:val="4"/>
  </w:num>
  <w:num w:numId="26">
    <w:abstractNumId w:val="14"/>
  </w:num>
  <w:num w:numId="27">
    <w:abstractNumId w:val="28"/>
  </w:num>
  <w:num w:numId="28">
    <w:abstractNumId w:val="17"/>
  </w:num>
  <w:num w:numId="29">
    <w:abstractNumId w:val="3"/>
  </w:num>
  <w:num w:numId="30">
    <w:abstractNumId w:val="30"/>
  </w:num>
  <w:num w:numId="31">
    <w:abstractNumId w:val="22"/>
  </w:num>
  <w:num w:numId="32">
    <w:abstractNumId w:val="9"/>
  </w:num>
  <w:num w:numId="33">
    <w:abstractNumId w:val="2"/>
  </w:num>
  <w:num w:numId="34">
    <w:abstractNumId w:val="10"/>
  </w:num>
  <w:num w:numId="35">
    <w:abstractNumId w:val="16"/>
  </w:num>
  <w:num w:numId="36">
    <w:abstractNumId w:val="18"/>
  </w:num>
  <w:num w:numId="3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12289"/>
    <w:rsid w:val="00013534"/>
    <w:rsid w:val="000167FA"/>
    <w:rsid w:val="00027593"/>
    <w:rsid w:val="000323F9"/>
    <w:rsid w:val="00043EAD"/>
    <w:rsid w:val="0005163F"/>
    <w:rsid w:val="000736B1"/>
    <w:rsid w:val="000802EA"/>
    <w:rsid w:val="00083D09"/>
    <w:rsid w:val="0008548D"/>
    <w:rsid w:val="00085E93"/>
    <w:rsid w:val="000873FF"/>
    <w:rsid w:val="00092A7D"/>
    <w:rsid w:val="00096E39"/>
    <w:rsid w:val="000A02EE"/>
    <w:rsid w:val="000A4B3A"/>
    <w:rsid w:val="000A508A"/>
    <w:rsid w:val="000C454A"/>
    <w:rsid w:val="000C6047"/>
    <w:rsid w:val="000D40D3"/>
    <w:rsid w:val="00111EF2"/>
    <w:rsid w:val="0012326E"/>
    <w:rsid w:val="00131E4F"/>
    <w:rsid w:val="001321D8"/>
    <w:rsid w:val="00133815"/>
    <w:rsid w:val="00135EC0"/>
    <w:rsid w:val="00141CD4"/>
    <w:rsid w:val="0014791C"/>
    <w:rsid w:val="00155688"/>
    <w:rsid w:val="00180F35"/>
    <w:rsid w:val="00195696"/>
    <w:rsid w:val="00195FD5"/>
    <w:rsid w:val="001978E2"/>
    <w:rsid w:val="001A2489"/>
    <w:rsid w:val="001A35AD"/>
    <w:rsid w:val="001B7A55"/>
    <w:rsid w:val="001D2F48"/>
    <w:rsid w:val="001D5E24"/>
    <w:rsid w:val="001F126B"/>
    <w:rsid w:val="002013BB"/>
    <w:rsid w:val="0020353A"/>
    <w:rsid w:val="00210E1A"/>
    <w:rsid w:val="00212C71"/>
    <w:rsid w:val="00214C5A"/>
    <w:rsid w:val="00215EF0"/>
    <w:rsid w:val="00216010"/>
    <w:rsid w:val="00222C58"/>
    <w:rsid w:val="00240E69"/>
    <w:rsid w:val="00245213"/>
    <w:rsid w:val="00255825"/>
    <w:rsid w:val="002566CB"/>
    <w:rsid w:val="002569E5"/>
    <w:rsid w:val="00263BDD"/>
    <w:rsid w:val="00264F73"/>
    <w:rsid w:val="0026723D"/>
    <w:rsid w:val="00267940"/>
    <w:rsid w:val="00280AFB"/>
    <w:rsid w:val="00285211"/>
    <w:rsid w:val="002B1CBF"/>
    <w:rsid w:val="002D6D35"/>
    <w:rsid w:val="002F3C15"/>
    <w:rsid w:val="003027C4"/>
    <w:rsid w:val="003169DE"/>
    <w:rsid w:val="00346B81"/>
    <w:rsid w:val="00375358"/>
    <w:rsid w:val="003959F2"/>
    <w:rsid w:val="00395BB7"/>
    <w:rsid w:val="003B0AF6"/>
    <w:rsid w:val="003B68FB"/>
    <w:rsid w:val="003B7C11"/>
    <w:rsid w:val="003D0C02"/>
    <w:rsid w:val="003D3E81"/>
    <w:rsid w:val="003D6E5A"/>
    <w:rsid w:val="003E6B0A"/>
    <w:rsid w:val="003F23CF"/>
    <w:rsid w:val="004050D8"/>
    <w:rsid w:val="00407494"/>
    <w:rsid w:val="00410AA9"/>
    <w:rsid w:val="00412828"/>
    <w:rsid w:val="00414266"/>
    <w:rsid w:val="0044655E"/>
    <w:rsid w:val="00454CB6"/>
    <w:rsid w:val="00463803"/>
    <w:rsid w:val="00496E3A"/>
    <w:rsid w:val="00497DD1"/>
    <w:rsid w:val="004B423C"/>
    <w:rsid w:val="004B5F57"/>
    <w:rsid w:val="004B65DE"/>
    <w:rsid w:val="004C7C3F"/>
    <w:rsid w:val="004D2771"/>
    <w:rsid w:val="004E1B25"/>
    <w:rsid w:val="005041BE"/>
    <w:rsid w:val="005050EC"/>
    <w:rsid w:val="0052440F"/>
    <w:rsid w:val="00525AA1"/>
    <w:rsid w:val="0053653C"/>
    <w:rsid w:val="00544EED"/>
    <w:rsid w:val="00545DB5"/>
    <w:rsid w:val="00560DC0"/>
    <w:rsid w:val="00561903"/>
    <w:rsid w:val="00563E77"/>
    <w:rsid w:val="0056422E"/>
    <w:rsid w:val="00590AE3"/>
    <w:rsid w:val="00591CFD"/>
    <w:rsid w:val="00593B9F"/>
    <w:rsid w:val="005A582F"/>
    <w:rsid w:val="005B21F0"/>
    <w:rsid w:val="005C33E4"/>
    <w:rsid w:val="005D11E4"/>
    <w:rsid w:val="005E27AC"/>
    <w:rsid w:val="005F4D23"/>
    <w:rsid w:val="00601145"/>
    <w:rsid w:val="0061512C"/>
    <w:rsid w:val="0062589D"/>
    <w:rsid w:val="00644A65"/>
    <w:rsid w:val="00662C68"/>
    <w:rsid w:val="006646AF"/>
    <w:rsid w:val="006909A1"/>
    <w:rsid w:val="006911F0"/>
    <w:rsid w:val="006930E4"/>
    <w:rsid w:val="00693E46"/>
    <w:rsid w:val="006B029A"/>
    <w:rsid w:val="006B2CDE"/>
    <w:rsid w:val="006B3F54"/>
    <w:rsid w:val="006B4F05"/>
    <w:rsid w:val="006C2F3B"/>
    <w:rsid w:val="006C6B72"/>
    <w:rsid w:val="006E2E6D"/>
    <w:rsid w:val="006F0C65"/>
    <w:rsid w:val="006F2B87"/>
    <w:rsid w:val="00710931"/>
    <w:rsid w:val="00710B2F"/>
    <w:rsid w:val="00713C87"/>
    <w:rsid w:val="00715136"/>
    <w:rsid w:val="00717B50"/>
    <w:rsid w:val="00727FCF"/>
    <w:rsid w:val="00734670"/>
    <w:rsid w:val="007562E7"/>
    <w:rsid w:val="007666C1"/>
    <w:rsid w:val="00767D36"/>
    <w:rsid w:val="00795508"/>
    <w:rsid w:val="007B3A86"/>
    <w:rsid w:val="007B5A7F"/>
    <w:rsid w:val="007C13D4"/>
    <w:rsid w:val="007C41DB"/>
    <w:rsid w:val="007C6F1E"/>
    <w:rsid w:val="007F2A01"/>
    <w:rsid w:val="008043DF"/>
    <w:rsid w:val="00807F79"/>
    <w:rsid w:val="008165D0"/>
    <w:rsid w:val="00825293"/>
    <w:rsid w:val="0085249A"/>
    <w:rsid w:val="008543AD"/>
    <w:rsid w:val="00876171"/>
    <w:rsid w:val="008850C7"/>
    <w:rsid w:val="00895B63"/>
    <w:rsid w:val="008A2CBD"/>
    <w:rsid w:val="008B753A"/>
    <w:rsid w:val="008C59BD"/>
    <w:rsid w:val="008F537A"/>
    <w:rsid w:val="0090652C"/>
    <w:rsid w:val="00927E61"/>
    <w:rsid w:val="00936E39"/>
    <w:rsid w:val="00954389"/>
    <w:rsid w:val="00957A4A"/>
    <w:rsid w:val="00980806"/>
    <w:rsid w:val="009A126F"/>
    <w:rsid w:val="009D643A"/>
    <w:rsid w:val="009E7789"/>
    <w:rsid w:val="009F337F"/>
    <w:rsid w:val="00A05927"/>
    <w:rsid w:val="00A06D2A"/>
    <w:rsid w:val="00A34F37"/>
    <w:rsid w:val="00A378C9"/>
    <w:rsid w:val="00A50B04"/>
    <w:rsid w:val="00A55B01"/>
    <w:rsid w:val="00A757AE"/>
    <w:rsid w:val="00A846FF"/>
    <w:rsid w:val="00A84C7E"/>
    <w:rsid w:val="00A84DE7"/>
    <w:rsid w:val="00A963AF"/>
    <w:rsid w:val="00AA6F64"/>
    <w:rsid w:val="00AD6F72"/>
    <w:rsid w:val="00AF024B"/>
    <w:rsid w:val="00AF2B2E"/>
    <w:rsid w:val="00B312F2"/>
    <w:rsid w:val="00B35DFD"/>
    <w:rsid w:val="00B421F1"/>
    <w:rsid w:val="00B45FFA"/>
    <w:rsid w:val="00B732EE"/>
    <w:rsid w:val="00B80257"/>
    <w:rsid w:val="00BA50B9"/>
    <w:rsid w:val="00BD0D95"/>
    <w:rsid w:val="00BD2419"/>
    <w:rsid w:val="00BF116A"/>
    <w:rsid w:val="00C11563"/>
    <w:rsid w:val="00C32C40"/>
    <w:rsid w:val="00C3769C"/>
    <w:rsid w:val="00C57275"/>
    <w:rsid w:val="00C67ECC"/>
    <w:rsid w:val="00C77080"/>
    <w:rsid w:val="00C82B36"/>
    <w:rsid w:val="00C924CC"/>
    <w:rsid w:val="00C93E54"/>
    <w:rsid w:val="00CB1355"/>
    <w:rsid w:val="00CC2FE3"/>
    <w:rsid w:val="00CC4353"/>
    <w:rsid w:val="00CC5174"/>
    <w:rsid w:val="00CC6F47"/>
    <w:rsid w:val="00CD5F7F"/>
    <w:rsid w:val="00CE55CC"/>
    <w:rsid w:val="00CE7133"/>
    <w:rsid w:val="00D007B8"/>
    <w:rsid w:val="00D20AE8"/>
    <w:rsid w:val="00D53136"/>
    <w:rsid w:val="00D57CD0"/>
    <w:rsid w:val="00D74F9A"/>
    <w:rsid w:val="00DA165F"/>
    <w:rsid w:val="00DA3FDB"/>
    <w:rsid w:val="00DA75F7"/>
    <w:rsid w:val="00DB215A"/>
    <w:rsid w:val="00DC3F2B"/>
    <w:rsid w:val="00DE073D"/>
    <w:rsid w:val="00DE11CE"/>
    <w:rsid w:val="00DF4230"/>
    <w:rsid w:val="00DF6449"/>
    <w:rsid w:val="00E0244A"/>
    <w:rsid w:val="00E20502"/>
    <w:rsid w:val="00E25A8E"/>
    <w:rsid w:val="00E35A06"/>
    <w:rsid w:val="00E40DDB"/>
    <w:rsid w:val="00E53366"/>
    <w:rsid w:val="00E610B5"/>
    <w:rsid w:val="00E727F1"/>
    <w:rsid w:val="00E80C10"/>
    <w:rsid w:val="00E8580D"/>
    <w:rsid w:val="00E85ACD"/>
    <w:rsid w:val="00EB688A"/>
    <w:rsid w:val="00EC00A1"/>
    <w:rsid w:val="00EC36C1"/>
    <w:rsid w:val="00EC4E2B"/>
    <w:rsid w:val="00EC5E28"/>
    <w:rsid w:val="00EE08B1"/>
    <w:rsid w:val="00EE4859"/>
    <w:rsid w:val="00EF4DB2"/>
    <w:rsid w:val="00F03882"/>
    <w:rsid w:val="00F25161"/>
    <w:rsid w:val="00F26FF3"/>
    <w:rsid w:val="00F369AE"/>
    <w:rsid w:val="00F56921"/>
    <w:rsid w:val="00F574A8"/>
    <w:rsid w:val="00F65838"/>
    <w:rsid w:val="00F922F4"/>
    <w:rsid w:val="00F95D3E"/>
    <w:rsid w:val="00FA3382"/>
    <w:rsid w:val="00FC2E59"/>
    <w:rsid w:val="00FE712D"/>
    <w:rsid w:val="00FF4A45"/>
    <w:rsid w:val="00FF62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4FFF9D"/>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1A35AD"/>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1"/>
    <w:next w:val="a1"/>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1"/>
    <w:next w:val="a1"/>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1"/>
    <w:next w:val="a1"/>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0873FF"/>
    <w:rPr>
      <w:rFonts w:ascii="Times New Roman" w:eastAsiaTheme="majorEastAsia" w:hAnsi="Times New Roman" w:cstheme="majorBidi"/>
      <w:b/>
      <w:caps/>
      <w:color w:val="000000" w:themeColor="text1"/>
      <w:sz w:val="28"/>
      <w:szCs w:val="28"/>
    </w:rPr>
  </w:style>
  <w:style w:type="character" w:customStyle="1" w:styleId="a5">
    <w:name w:val="Диплом обычный Знак"/>
    <w:basedOn w:val="a2"/>
    <w:link w:val="a6"/>
    <w:locked/>
    <w:rsid w:val="000873FF"/>
    <w:rPr>
      <w:rFonts w:ascii="Times New Roman" w:hAnsi="Times New Roman" w:cs="Times New Roman"/>
      <w:sz w:val="28"/>
    </w:rPr>
  </w:style>
  <w:style w:type="paragraph" w:customStyle="1" w:styleId="a6">
    <w:name w:val="Диплом обычный"/>
    <w:link w:val="a5"/>
    <w:qFormat/>
    <w:rsid w:val="000873FF"/>
    <w:pPr>
      <w:spacing w:after="0" w:line="360" w:lineRule="auto"/>
      <w:ind w:firstLine="454"/>
      <w:jc w:val="both"/>
    </w:pPr>
    <w:rPr>
      <w:rFonts w:ascii="Times New Roman" w:hAnsi="Times New Roman" w:cs="Times New Roman"/>
      <w:sz w:val="28"/>
    </w:rPr>
  </w:style>
  <w:style w:type="paragraph" w:styleId="a7">
    <w:name w:val="TOC Heading"/>
    <w:basedOn w:val="1"/>
    <w:next w:val="a1"/>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1"/>
    <w:next w:val="a1"/>
    <w:autoRedefine/>
    <w:uiPriority w:val="39"/>
    <w:unhideWhenUsed/>
    <w:rsid w:val="00195696"/>
    <w:pPr>
      <w:tabs>
        <w:tab w:val="right" w:leader="dot" w:pos="9345"/>
      </w:tabs>
      <w:spacing w:after="100"/>
      <w:ind w:firstLine="0"/>
      <w:jc w:val="left"/>
    </w:pPr>
  </w:style>
  <w:style w:type="character" w:styleId="a8">
    <w:name w:val="Hyperlink"/>
    <w:basedOn w:val="a2"/>
    <w:uiPriority w:val="99"/>
    <w:unhideWhenUsed/>
    <w:rsid w:val="00A55B01"/>
    <w:rPr>
      <w:color w:val="0563C1" w:themeColor="hyperlink"/>
      <w:u w:val="single"/>
    </w:rPr>
  </w:style>
  <w:style w:type="character" w:customStyle="1" w:styleId="30">
    <w:name w:val="Заголовок 3 Знак"/>
    <w:basedOn w:val="a2"/>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9">
    <w:name w:val="Абзац списка Знак"/>
    <w:basedOn w:val="a2"/>
    <w:link w:val="a"/>
    <w:uiPriority w:val="34"/>
    <w:locked/>
    <w:rsid w:val="00A55B01"/>
    <w:rPr>
      <w:rFonts w:ascii="Times New Roman" w:eastAsia="Calibri" w:hAnsi="Times New Roman" w:cs="Times New Roman"/>
      <w:color w:val="000000" w:themeColor="text1"/>
      <w:sz w:val="28"/>
      <w:szCs w:val="28"/>
    </w:rPr>
  </w:style>
  <w:style w:type="paragraph" w:styleId="a">
    <w:name w:val="List Paragraph"/>
    <w:basedOn w:val="a1"/>
    <w:link w:val="a9"/>
    <w:uiPriority w:val="34"/>
    <w:qFormat/>
    <w:rsid w:val="00A55B01"/>
    <w:pPr>
      <w:numPr>
        <w:numId w:val="2"/>
      </w:numPr>
      <w:spacing w:after="200"/>
      <w:contextualSpacing/>
    </w:pPr>
  </w:style>
  <w:style w:type="character" w:customStyle="1" w:styleId="20">
    <w:name w:val="Заголовок 2 Знак"/>
    <w:basedOn w:val="a2"/>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1"/>
    <w:next w:val="a1"/>
    <w:autoRedefine/>
    <w:uiPriority w:val="39"/>
    <w:unhideWhenUsed/>
    <w:rsid w:val="00C67ECC"/>
    <w:pPr>
      <w:tabs>
        <w:tab w:val="left" w:pos="1760"/>
        <w:tab w:val="right" w:leader="dot" w:pos="9345"/>
      </w:tabs>
      <w:spacing w:after="100"/>
      <w:ind w:left="280"/>
      <w:jc w:val="left"/>
    </w:pPr>
  </w:style>
  <w:style w:type="paragraph" w:styleId="31">
    <w:name w:val="toc 3"/>
    <w:basedOn w:val="a1"/>
    <w:next w:val="a1"/>
    <w:autoRedefine/>
    <w:uiPriority w:val="39"/>
    <w:unhideWhenUsed/>
    <w:rsid w:val="00A55B01"/>
    <w:pPr>
      <w:spacing w:after="100"/>
      <w:ind w:left="560"/>
    </w:pPr>
  </w:style>
  <w:style w:type="character" w:styleId="aa">
    <w:name w:val="Placeholder Text"/>
    <w:basedOn w:val="a2"/>
    <w:uiPriority w:val="99"/>
    <w:semiHidden/>
    <w:rsid w:val="00DE073D"/>
    <w:rPr>
      <w:color w:val="808080"/>
    </w:rPr>
  </w:style>
  <w:style w:type="paragraph" w:styleId="ab">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c">
    <w:name w:val="Normal (Web)"/>
    <w:basedOn w:val="a1"/>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2"/>
    <w:rsid w:val="0026723D"/>
  </w:style>
  <w:style w:type="character" w:customStyle="1" w:styleId="mw-headline">
    <w:name w:val="mw-headline"/>
    <w:basedOn w:val="a2"/>
    <w:rsid w:val="00AD6F72"/>
  </w:style>
  <w:style w:type="character" w:customStyle="1" w:styleId="mw-editsection">
    <w:name w:val="mw-editsection"/>
    <w:basedOn w:val="a2"/>
    <w:rsid w:val="00AD6F72"/>
  </w:style>
  <w:style w:type="character" w:customStyle="1" w:styleId="mw-editsection-bracket">
    <w:name w:val="mw-editsection-bracket"/>
    <w:basedOn w:val="a2"/>
    <w:rsid w:val="00AD6F72"/>
  </w:style>
  <w:style w:type="character" w:customStyle="1" w:styleId="40">
    <w:name w:val="Заголовок 4 Знак"/>
    <w:basedOn w:val="a2"/>
    <w:link w:val="4"/>
    <w:uiPriority w:val="9"/>
    <w:rsid w:val="00195696"/>
    <w:rPr>
      <w:rFonts w:asciiTheme="majorHAnsi" w:eastAsiaTheme="majorEastAsia" w:hAnsiTheme="majorHAnsi" w:cstheme="majorBidi"/>
      <w:i/>
      <w:iCs/>
      <w:color w:val="2E74B5" w:themeColor="accent1" w:themeShade="BF"/>
      <w:sz w:val="28"/>
      <w:szCs w:val="28"/>
    </w:rPr>
  </w:style>
  <w:style w:type="paragraph" w:styleId="ad">
    <w:name w:val="header"/>
    <w:basedOn w:val="a1"/>
    <w:link w:val="ae"/>
    <w:uiPriority w:val="99"/>
    <w:unhideWhenUsed/>
    <w:rsid w:val="00195696"/>
    <w:pPr>
      <w:tabs>
        <w:tab w:val="center" w:pos="4677"/>
        <w:tab w:val="right" w:pos="9355"/>
      </w:tabs>
      <w:spacing w:line="240" w:lineRule="auto"/>
    </w:pPr>
  </w:style>
  <w:style w:type="character" w:customStyle="1" w:styleId="ae">
    <w:name w:val="Верхний колонтитул Знак"/>
    <w:basedOn w:val="a2"/>
    <w:link w:val="ad"/>
    <w:uiPriority w:val="99"/>
    <w:rsid w:val="00195696"/>
    <w:rPr>
      <w:rFonts w:ascii="Times New Roman" w:eastAsia="Calibri" w:hAnsi="Times New Roman" w:cs="Times New Roman"/>
      <w:color w:val="000000" w:themeColor="text1"/>
      <w:sz w:val="28"/>
      <w:szCs w:val="28"/>
    </w:rPr>
  </w:style>
  <w:style w:type="paragraph" w:styleId="af">
    <w:name w:val="footer"/>
    <w:basedOn w:val="a1"/>
    <w:link w:val="af0"/>
    <w:uiPriority w:val="99"/>
    <w:unhideWhenUsed/>
    <w:rsid w:val="00195696"/>
    <w:pPr>
      <w:tabs>
        <w:tab w:val="center" w:pos="4677"/>
        <w:tab w:val="right" w:pos="9355"/>
      </w:tabs>
      <w:spacing w:line="240" w:lineRule="auto"/>
    </w:pPr>
  </w:style>
  <w:style w:type="character" w:customStyle="1" w:styleId="af0">
    <w:name w:val="Нижний колонтитул Знак"/>
    <w:basedOn w:val="a2"/>
    <w:link w:val="af"/>
    <w:uiPriority w:val="99"/>
    <w:rsid w:val="00195696"/>
    <w:rPr>
      <w:rFonts w:ascii="Times New Roman" w:eastAsia="Calibri" w:hAnsi="Times New Roman" w:cs="Times New Roman"/>
      <w:color w:val="000000" w:themeColor="text1"/>
      <w:sz w:val="28"/>
      <w:szCs w:val="28"/>
    </w:rPr>
  </w:style>
  <w:style w:type="table" w:styleId="af1">
    <w:name w:val="Table Grid"/>
    <w:basedOn w:val="a3"/>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2"/>
    <w:rsid w:val="00C11563"/>
  </w:style>
  <w:style w:type="character" w:customStyle="1" w:styleId="50">
    <w:name w:val="Заголовок 5 Знак"/>
    <w:basedOn w:val="a2"/>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2">
    <w:name w:val="FollowedHyperlink"/>
    <w:basedOn w:val="a2"/>
    <w:uiPriority w:val="99"/>
    <w:semiHidden/>
    <w:unhideWhenUsed/>
    <w:rsid w:val="00717B50"/>
    <w:rPr>
      <w:color w:val="954F72" w:themeColor="followedHyperlink"/>
      <w:u w:val="single"/>
    </w:rPr>
  </w:style>
  <w:style w:type="character" w:customStyle="1" w:styleId="90">
    <w:name w:val="Заголовок 9 Знак"/>
    <w:basedOn w:val="a2"/>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0">
    <w:name w:val="Таблица"/>
    <w:basedOn w:val="a1"/>
    <w:link w:val="af3"/>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3">
    <w:name w:val="Таблица Знак"/>
    <w:basedOn w:val="a2"/>
    <w:link w:val="a0"/>
    <w:rsid w:val="00936E39"/>
    <w:rPr>
      <w:rFonts w:ascii="Times New Roman" w:hAnsi="Times New Roman"/>
      <w:color w:val="000000" w:themeColor="text1"/>
      <w:sz w:val="28"/>
      <w:bdr w:val="none" w:sz="0" w:space="0" w:color="auto" w:frame="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chart" Target="charts/chart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4.png"/><Relationship Id="rId53" Type="http://schemas.openxmlformats.org/officeDocument/2006/relationships/chart" Target="charts/chart1.xml"/><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chart" Target="charts/chart4.xml"/><Relationship Id="rId8" Type="http://schemas.openxmlformats.org/officeDocument/2006/relationships/image" Target="media/image1.jpe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5.png"/><Relationship Id="rId5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20.png"/><Relationship Id="rId54"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8.png"/><Relationship Id="rId57" Type="http://schemas.openxmlformats.org/officeDocument/2006/relationships/hyperlink" Target="https://habr.com/ru/post/101338" TargetMode="External"/><Relationship Id="rId10" Type="http://schemas.openxmlformats.org/officeDocument/2006/relationships/image" Target="media/image3.jpeg"/><Relationship Id="rId31" Type="http://schemas.openxmlformats.org/officeDocument/2006/relationships/image" Target="media/image15.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количества слов в файле</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129889696444278"/>
          <c:y val="0.19541567135568724"/>
          <c:w val="0.84150174440380954"/>
          <c:h val="0.56941431478368576"/>
        </c:manualLayout>
      </c:layout>
      <c:scatterChart>
        <c:scatterStyle val="smoothMarker"/>
        <c:varyColors val="0"/>
        <c:ser>
          <c:idx val="0"/>
          <c:order val="0"/>
          <c:tx>
            <c:strRef>
              <c:f>'Эксперимент 1'!$B$2</c:f>
              <c:strCache>
                <c:ptCount val="1"/>
                <c:pt idx="0">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8.4073445923481913E-2"/>
                  <c:y val="-2.76324869503671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1"/>
          <c:extLst>
            <c:ext xmlns:c16="http://schemas.microsoft.com/office/drawing/2014/chart" uri="{C3380CC4-5D6E-409C-BE32-E72D297353CC}">
              <c16:uniqueId val="{00000000-42DF-4E28-B3CB-724E94478670}"/>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теризации в зависимости от числа файлов при фиксированном количестве слов</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5825212709166"/>
          <c:y val="0.1911204395871319"/>
          <c:w val="0.84861441388082826"/>
          <c:h val="0.61632943499226922"/>
        </c:manualLayout>
      </c:layout>
      <c:scatterChart>
        <c:scatterStyle val="smoothMarker"/>
        <c:varyColors val="0"/>
        <c:ser>
          <c:idx val="0"/>
          <c:order val="0"/>
          <c:tx>
            <c:strRef>
              <c:f>'Эксперимент 2'!$B$1:$B$2</c:f>
              <c:strCache>
                <c:ptCount val="2"/>
                <c:pt idx="0">
                  <c:v>Время работы при фиксированном кол-ве файлов (15000)</c:v>
                </c:pt>
                <c:pt idx="1">
                  <c:v>Время работы (м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3.4909960145949152E-2"/>
                  <c:y val="-3.6508838609925591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1"/>
          <c:extLst>
            <c:ext xmlns:c16="http://schemas.microsoft.com/office/drawing/2014/chart" uri="{C3380CC4-5D6E-409C-BE32-E72D297353CC}">
              <c16:uniqueId val="{00000000-43DC-498B-9940-2E8D4A6B83B8}"/>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Время классификации в зависимости от количества слов в файле</a:t>
            </a:r>
            <a:endParaRPr lang="ru-RU" b="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101112294154"/>
          <c:y val="0.23572823926305661"/>
          <c:w val="0.83890799058989884"/>
          <c:h val="0.6114928729095097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3"/>
            <c:dispRSqr val="0"/>
            <c:dispEq val="1"/>
            <c:trendlineLbl>
              <c:layout>
                <c:manualLayout>
                  <c:x val="-5.4631964757913543E-2"/>
                  <c:y val="-8.7356321839080452E-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1"/>
          <c:extLst>
            <c:ext xmlns:c16="http://schemas.microsoft.com/office/drawing/2014/chart" uri="{C3380CC4-5D6E-409C-BE32-E72D297353CC}">
              <c16:uniqueId val="{00000000-F4AB-41B3-BD51-5A532974B260}"/>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Время классификации в зависимости от количества файлов</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42573132393726"/>
          <c:y val="0.13548858447488585"/>
          <c:w val="0.86058472247356044"/>
          <c:h val="0.70670952432315826"/>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1"/>
            <c:trendlineLbl>
              <c:layout>
                <c:manualLayout>
                  <c:x val="-7.9614416803018923E-2"/>
                  <c:y val="-3.2876712328767124E-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1"/>
          <c:extLst>
            <c:ext xmlns:c16="http://schemas.microsoft.com/office/drawing/2014/chart" uri="{C3380CC4-5D6E-409C-BE32-E72D297353CC}">
              <c16:uniqueId val="{00000000-3BE0-4911-8524-A16756FA22CF}"/>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173</cdr:x>
      <cdr:y>0.12312</cdr:y>
    </cdr:from>
    <cdr:to>
      <cdr:x>0.05983</cdr:x>
      <cdr:y>0.92211</cdr:y>
    </cdr:to>
    <cdr:sp macro="" textlink="">
      <cdr:nvSpPr>
        <cdr:cNvPr id="2" name="TextBox 1"/>
        <cdr:cNvSpPr txBox="1"/>
      </cdr:nvSpPr>
      <cdr:spPr>
        <a:xfrm xmlns:a="http://schemas.openxmlformats.org/drawingml/2006/main" rot="16200000">
          <a:off x="-1223961" y="1785939"/>
          <a:ext cx="3028950" cy="3905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a:t>
          </a:r>
          <a:r>
            <a:rPr lang="ru-RU" sz="1200"/>
            <a:t>работы</a:t>
          </a:r>
          <a:r>
            <a:rPr lang="ru-RU" sz="1100"/>
            <a:t> (мс)</a:t>
          </a:r>
        </a:p>
      </cdr:txBody>
    </cdr:sp>
  </cdr:relSizeAnchor>
  <cdr:relSizeAnchor xmlns:cdr="http://schemas.openxmlformats.org/drawingml/2006/chartDrawing">
    <cdr:from>
      <cdr:x>0.11263</cdr:x>
      <cdr:y>0.85714</cdr:y>
    </cdr:from>
    <cdr:to>
      <cdr:x>0.96791</cdr:x>
      <cdr:y>0.95584</cdr:y>
    </cdr:to>
    <cdr:sp macro="" textlink="">
      <cdr:nvSpPr>
        <cdr:cNvPr id="4" name="TextBox 3"/>
        <cdr:cNvSpPr txBox="1"/>
      </cdr:nvSpPr>
      <cdr:spPr>
        <a:xfrm xmlns:a="http://schemas.openxmlformats.org/drawingml/2006/main">
          <a:off x="914400" y="3143250"/>
          <a:ext cx="6943725" cy="361950"/>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100">
              <a:effectLst/>
              <a:latin typeface="+mn-lt"/>
              <a:ea typeface="+mn-ea"/>
              <a:cs typeface="+mn-cs"/>
            </a:rPr>
            <a:t>Количество</a:t>
          </a:r>
          <a:r>
            <a:rPr lang="ru-RU" sz="1100" baseline="0">
              <a:effectLst/>
              <a:latin typeface="+mn-lt"/>
              <a:ea typeface="+mn-ea"/>
              <a:cs typeface="+mn-cs"/>
            </a:rPr>
            <a:t> слов в файле</a:t>
          </a:r>
          <a:endParaRPr lang="ru-RU">
            <a:effectLst/>
          </a:endParaRPr>
        </a:p>
        <a:p xmlns:a="http://schemas.openxmlformats.org/drawingml/2006/main">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01073</cdr:x>
      <cdr:y>0.18114</cdr:y>
    </cdr:from>
    <cdr:to>
      <cdr:x>0.06036</cdr:x>
      <cdr:y>0.92308</cdr:y>
    </cdr:to>
    <cdr:sp macro="" textlink="">
      <cdr:nvSpPr>
        <cdr:cNvPr id="2" name="TextBox 1"/>
        <cdr:cNvSpPr txBox="1"/>
      </cdr:nvSpPr>
      <cdr:spPr>
        <a:xfrm xmlns:a="http://schemas.openxmlformats.org/drawingml/2006/main" rot="16200000">
          <a:off x="-1171573" y="1943103"/>
          <a:ext cx="2847977" cy="3524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11133</cdr:x>
      <cdr:y>0.88337</cdr:y>
    </cdr:from>
    <cdr:to>
      <cdr:x>0.96707</cdr:x>
      <cdr:y>0.96526</cdr:y>
    </cdr:to>
    <cdr:sp macro="" textlink="">
      <cdr:nvSpPr>
        <cdr:cNvPr id="3" name="TextBox 2"/>
        <cdr:cNvSpPr txBox="1"/>
      </cdr:nvSpPr>
      <cdr:spPr>
        <a:xfrm xmlns:a="http://schemas.openxmlformats.org/drawingml/2006/main">
          <a:off x="790576" y="3390900"/>
          <a:ext cx="6076950" cy="31432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drawings/drawing3.xml><?xml version="1.0" encoding="utf-8"?>
<c:userShapes xmlns:c="http://schemas.openxmlformats.org/drawingml/2006/chart">
  <cdr:relSizeAnchor xmlns:cdr="http://schemas.openxmlformats.org/drawingml/2006/chartDrawing">
    <cdr:from>
      <cdr:x>0.01172</cdr:x>
      <cdr:y>0.12997</cdr:y>
    </cdr:from>
    <cdr:to>
      <cdr:x>0.05468</cdr:x>
      <cdr:y>0.84881</cdr:y>
    </cdr:to>
    <cdr:sp macro="" textlink="">
      <cdr:nvSpPr>
        <cdr:cNvPr id="2" name="TextBox 1"/>
        <cdr:cNvSpPr txBox="1"/>
      </cdr:nvSpPr>
      <cdr:spPr>
        <a:xfrm xmlns:a="http://schemas.openxmlformats.org/drawingml/2006/main" rot="16200000">
          <a:off x="-1047748" y="1600203"/>
          <a:ext cx="2581279" cy="314322"/>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a:t>
          </a:r>
          <a:r>
            <a:rPr lang="ru-RU" sz="1100" baseline="0"/>
            <a:t> </a:t>
          </a:r>
          <a:r>
            <a:rPr lang="ru-RU" sz="1100" baseline="0">
              <a:solidFill>
                <a:schemeClr val="tx1">
                  <a:lumMod val="65000"/>
                  <a:lumOff val="35000"/>
                </a:schemeClr>
              </a:solidFill>
            </a:rPr>
            <a:t>работы</a:t>
          </a:r>
          <a:r>
            <a:rPr lang="ru-RU" sz="1100" baseline="0"/>
            <a:t>  (мс)</a:t>
          </a:r>
          <a:endParaRPr lang="ru-RU" sz="1100"/>
        </a:p>
      </cdr:txBody>
    </cdr:sp>
  </cdr:relSizeAnchor>
  <cdr:relSizeAnchor xmlns:cdr="http://schemas.openxmlformats.org/drawingml/2006/chartDrawing">
    <cdr:from>
      <cdr:x>0.09504</cdr:x>
      <cdr:y>0.90981</cdr:y>
    </cdr:from>
    <cdr:to>
      <cdr:x>0.95686</cdr:x>
      <cdr:y>0.98143</cdr:y>
    </cdr:to>
    <cdr:sp macro="" textlink="">
      <cdr:nvSpPr>
        <cdr:cNvPr id="3" name="TextBox 2"/>
        <cdr:cNvSpPr txBox="1"/>
      </cdr:nvSpPr>
      <cdr:spPr>
        <a:xfrm xmlns:a="http://schemas.openxmlformats.org/drawingml/2006/main">
          <a:off x="695327" y="3267075"/>
          <a:ext cx="6305549" cy="257175"/>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solidFill>
                <a:schemeClr val="tx1">
                  <a:lumMod val="65000"/>
                  <a:lumOff val="35000"/>
                </a:schemeClr>
              </a:solidFill>
            </a:rPr>
            <a:t>Количество слов в файле</a:t>
          </a:r>
        </a:p>
      </cdr:txBody>
    </cdr:sp>
  </cdr:relSizeAnchor>
</c:userShapes>
</file>

<file path=word/drawings/drawing4.xml><?xml version="1.0" encoding="utf-8"?>
<c:userShapes xmlns:c="http://schemas.openxmlformats.org/drawingml/2006/chart">
  <cdr:relSizeAnchor xmlns:cdr="http://schemas.openxmlformats.org/drawingml/2006/chartDrawing">
    <cdr:from>
      <cdr:x>0.01698</cdr:x>
      <cdr:y>0.13699</cdr:y>
    </cdr:from>
    <cdr:to>
      <cdr:x>0.05336</cdr:x>
      <cdr:y>0.90411</cdr:y>
    </cdr:to>
    <cdr:sp macro="" textlink="">
      <cdr:nvSpPr>
        <cdr:cNvPr id="3" name="TextBox 2"/>
        <cdr:cNvSpPr txBox="1"/>
      </cdr:nvSpPr>
      <cdr:spPr>
        <a:xfrm xmlns:a="http://schemas.openxmlformats.org/drawingml/2006/main" rot="16200000">
          <a:off x="-1057274" y="1666878"/>
          <a:ext cx="2667000" cy="285746"/>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Время работы (мс)</a:t>
          </a:r>
        </a:p>
      </cdr:txBody>
    </cdr:sp>
  </cdr:relSizeAnchor>
  <cdr:relSizeAnchor xmlns:cdr="http://schemas.openxmlformats.org/drawingml/2006/chartDrawing">
    <cdr:from>
      <cdr:x>0.09665</cdr:x>
      <cdr:y>0.90809</cdr:y>
    </cdr:from>
    <cdr:to>
      <cdr:x>0.97253</cdr:x>
      <cdr:y>0.9589</cdr:y>
    </cdr:to>
    <cdr:sp macro="" textlink="">
      <cdr:nvSpPr>
        <cdr:cNvPr id="4" name="TextBox 3"/>
        <cdr:cNvSpPr txBox="1"/>
      </cdr:nvSpPr>
      <cdr:spPr>
        <a:xfrm xmlns:a="http://schemas.openxmlformats.org/drawingml/2006/main">
          <a:off x="714376" y="3657601"/>
          <a:ext cx="6473956" cy="204654"/>
        </a:xfrm>
        <a:prstGeom xmlns:a="http://schemas.openxmlformats.org/drawingml/2006/main" prst="rect">
          <a:avLst/>
        </a:prstGeom>
      </cdr:spPr>
      <cdr:txBody>
        <a:bodyPr xmlns:a="http://schemas.openxmlformats.org/drawingml/2006/main" vertOverflow="clip" wrap="none" rtlCol="0" anchor="ctr"/>
        <a:lstStyle xmlns:a="http://schemas.openxmlformats.org/drawingml/2006/main"/>
        <a:p xmlns:a="http://schemas.openxmlformats.org/drawingml/2006/main">
          <a:pPr algn="ctr"/>
          <a:r>
            <a:rPr lang="ru-RU" sz="1100"/>
            <a:t>Количество файлов</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13C08A-5F27-4652-BDCA-CE4DA5C66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3</TotalTime>
  <Pages>120</Pages>
  <Words>15878</Words>
  <Characters>90507</Characters>
  <Application>Microsoft Office Word</Application>
  <DocSecurity>0</DocSecurity>
  <Lines>754</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170</cp:revision>
  <dcterms:created xsi:type="dcterms:W3CDTF">2021-01-14T08:20:00Z</dcterms:created>
  <dcterms:modified xsi:type="dcterms:W3CDTF">2021-06-06T17:29:00Z</dcterms:modified>
</cp:coreProperties>
</file>